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0136" w:rsidRPr="00524AA3" w:rsidRDefault="00CD0136" w:rsidP="00CD0136">
      <w:pPr>
        <w:pStyle w:val="Title"/>
      </w:pPr>
      <w:r>
        <w:t>2.1 – 2.3 Practice</w:t>
      </w:r>
    </w:p>
    <w:p w:rsidR="00CD0136" w:rsidRPr="0083222D" w:rsidRDefault="00CD0136" w:rsidP="00CD0136">
      <w:pPr>
        <w:rPr>
          <w:b/>
        </w:rPr>
      </w:pPr>
      <w:r w:rsidRPr="0083222D">
        <w:rPr>
          <w:b/>
        </w:rPr>
        <w:t>Practice Problems – Identify the slope and the y-intercept of each line.</w:t>
      </w:r>
    </w:p>
    <w:p w:rsidR="00CD0136" w:rsidRDefault="00CD0136" w:rsidP="00CD0136">
      <w:r>
        <w:t>1.</w:t>
      </w:r>
      <w:r>
        <w:tab/>
      </w:r>
      <w:r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.75pt" o:ole="">
            <v:imagedata r:id="rId6" o:title=""/>
          </v:shape>
          <o:OLEObject Type="Embed" ProgID="Equation.DSMT4" ShapeID="_x0000_i1025" DrawAspect="Content" ObjectID="_1379303190" r:id="rId7"/>
        </w:object>
      </w:r>
      <w:r>
        <w:tab/>
      </w:r>
      <w:r>
        <w:tab/>
      </w:r>
      <w:r>
        <w:tab/>
        <w:t>2.</w:t>
      </w:r>
      <w:r>
        <w:tab/>
      </w:r>
      <w:r w:rsidRPr="0083222D">
        <w:rPr>
          <w:position w:val="-4"/>
        </w:rPr>
        <w:object w:dxaOrig="560" w:dyaOrig="240">
          <v:shape id="_x0000_i1026" type="#_x0000_t75" style="width:27.75pt;height:12pt" o:ole="">
            <v:imagedata r:id="rId8" o:title=""/>
          </v:shape>
          <o:OLEObject Type="Embed" ProgID="Equation" ShapeID="_x0000_i1026" DrawAspect="Content" ObjectID="_1379303191" r:id="rId9"/>
        </w:object>
      </w:r>
      <w:r>
        <w:tab/>
      </w:r>
      <w:r>
        <w:tab/>
      </w:r>
      <w:r>
        <w:tab/>
      </w:r>
      <w:r>
        <w:tab/>
        <w:t>3.</w:t>
      </w:r>
      <w:r>
        <w:tab/>
      </w:r>
      <w:r>
        <w:rPr>
          <w:position w:val="-10"/>
        </w:rPr>
        <w:object w:dxaOrig="840" w:dyaOrig="320">
          <v:shape id="_x0000_i1027" type="#_x0000_t75" style="width:42pt;height:15.75pt" o:ole="">
            <v:imagedata r:id="rId10" o:title=""/>
          </v:shape>
          <o:OLEObject Type="Embed" ProgID="Equation.DSMT4" ShapeID="_x0000_i1027" DrawAspect="Content" ObjectID="_1379303192" r:id="rId11"/>
        </w:object>
      </w:r>
    </w:p>
    <w:p w:rsidR="00CD0136" w:rsidRDefault="00CD0136" w:rsidP="00CD0136"/>
    <w:p w:rsidR="00CD0136" w:rsidRDefault="00CD0136" w:rsidP="00CD0136"/>
    <w:p w:rsidR="00CD0136" w:rsidRDefault="00CD0136" w:rsidP="00CD0136"/>
    <w:p w:rsidR="00CD0136" w:rsidRDefault="00CD0136" w:rsidP="00CD0136"/>
    <w:p w:rsidR="00CD0136" w:rsidRDefault="00CD0136" w:rsidP="00CD0136">
      <w:r>
        <w:t>4.</w:t>
      </w:r>
      <w:r>
        <w:tab/>
      </w:r>
      <w:r>
        <w:rPr>
          <w:position w:val="-10"/>
        </w:rPr>
        <w:object w:dxaOrig="560" w:dyaOrig="320">
          <v:shape id="_x0000_i1028" type="#_x0000_t75" style="width:27.75pt;height:15.75pt" o:ole="">
            <v:imagedata r:id="rId12" o:title=""/>
          </v:shape>
          <o:OLEObject Type="Embed" ProgID="Equation.DSMT4" ShapeID="_x0000_i1028" DrawAspect="Content" ObjectID="_1379303193" r:id="rId13"/>
        </w:object>
      </w:r>
      <w:r>
        <w:tab/>
      </w:r>
      <w:r>
        <w:tab/>
      </w:r>
      <w:r>
        <w:tab/>
      </w:r>
      <w:r>
        <w:tab/>
        <w:t>5.</w:t>
      </w:r>
      <w:r>
        <w:tab/>
      </w:r>
      <w:r>
        <w:rPr>
          <w:position w:val="-24"/>
        </w:rPr>
        <w:object w:dxaOrig="1140" w:dyaOrig="620">
          <v:shape id="_x0000_i1029" type="#_x0000_t75" style="width:57pt;height:30.75pt" o:ole="">
            <v:imagedata r:id="rId14" o:title=""/>
          </v:shape>
          <o:OLEObject Type="Embed" ProgID="Equation.DSMT4" ShapeID="_x0000_i1029" DrawAspect="Content" ObjectID="_1379303194" r:id="rId15"/>
        </w:object>
      </w:r>
      <w:r>
        <w:tab/>
      </w:r>
      <w:r>
        <w:tab/>
      </w:r>
      <w:r>
        <w:tab/>
        <w:t>6.</w:t>
      </w:r>
      <w:r>
        <w:tab/>
      </w:r>
      <w:r>
        <w:rPr>
          <w:position w:val="-10"/>
        </w:rPr>
        <w:object w:dxaOrig="1040" w:dyaOrig="320">
          <v:shape id="_x0000_i1030" type="#_x0000_t75" style="width:51.75pt;height:15.75pt" o:ole="">
            <v:imagedata r:id="rId16" o:title=""/>
          </v:shape>
          <o:OLEObject Type="Embed" ProgID="Equation.DSMT4" ShapeID="_x0000_i1030" DrawAspect="Content" ObjectID="_1379303195" r:id="rId17"/>
        </w:object>
      </w:r>
    </w:p>
    <w:p w:rsidR="00CD0136" w:rsidRDefault="00CD0136" w:rsidP="00CD0136"/>
    <w:p w:rsidR="00CD0136" w:rsidRDefault="00CD0136" w:rsidP="00CD0136"/>
    <w:p w:rsidR="00CD0136" w:rsidRDefault="00CD0136" w:rsidP="00CD0136"/>
    <w:p w:rsidR="00CD0136" w:rsidRDefault="00CD0136" w:rsidP="00CD0136"/>
    <w:p w:rsidR="00CD0136" w:rsidRDefault="00CD0136" w:rsidP="00CD0136">
      <w:pPr>
        <w:rPr>
          <w:b/>
        </w:rPr>
      </w:pPr>
      <w:r>
        <w:rPr>
          <w:b/>
        </w:rPr>
        <w:t xml:space="preserve">Practice Problems – Identify the </w:t>
      </w:r>
      <w:r>
        <w:rPr>
          <w:b/>
          <w:i/>
        </w:rPr>
        <w:t>x</w:t>
      </w:r>
      <w:r>
        <w:rPr>
          <w:b/>
        </w:rPr>
        <w:t xml:space="preserve">-intercept and the </w:t>
      </w:r>
      <w:r>
        <w:rPr>
          <w:b/>
          <w:i/>
        </w:rPr>
        <w:t>y</w:t>
      </w:r>
      <w:r>
        <w:rPr>
          <w:b/>
        </w:rPr>
        <w:t>-intercept of each line.  Then, write down everything you can think of about the line.</w:t>
      </w:r>
    </w:p>
    <w:p w:rsidR="00CD0136" w:rsidRDefault="00CD0136" w:rsidP="00CD0136">
      <w:pPr>
        <w:rPr>
          <w:b/>
        </w:rPr>
      </w:pPr>
      <w:r>
        <w:t>7.</w:t>
      </w:r>
      <w:r>
        <w:tab/>
      </w:r>
      <w:r w:rsidRPr="0083222D">
        <w:rPr>
          <w:position w:val="-10"/>
        </w:rPr>
        <w:object w:dxaOrig="1260" w:dyaOrig="300">
          <v:shape id="_x0000_i1031" type="#_x0000_t75" style="width:63pt;height:15pt" o:ole="">
            <v:imagedata r:id="rId18" o:title=""/>
          </v:shape>
          <o:OLEObject Type="Embed" ProgID="Equation" ShapeID="_x0000_i1031" DrawAspect="Content" ObjectID="_1379303196" r:id="rId19"/>
        </w:object>
      </w:r>
      <w:r>
        <w:tab/>
      </w:r>
      <w:r>
        <w:tab/>
      </w:r>
      <w:r>
        <w:tab/>
        <w:t>8.</w:t>
      </w:r>
      <w:r>
        <w:tab/>
      </w:r>
      <w:r w:rsidRPr="0083222D">
        <w:rPr>
          <w:position w:val="-10"/>
        </w:rPr>
        <w:object w:dxaOrig="1280" w:dyaOrig="300">
          <v:shape id="_x0000_i1032" type="#_x0000_t75" style="width:63.75pt;height:15pt" o:ole="">
            <v:imagedata r:id="rId20" o:title=""/>
          </v:shape>
          <o:OLEObject Type="Embed" ProgID="Equation" ShapeID="_x0000_i1032" DrawAspect="Content" ObjectID="_1379303197" r:id="rId21"/>
        </w:object>
      </w:r>
      <w:r>
        <w:tab/>
      </w:r>
      <w:r>
        <w:tab/>
      </w:r>
      <w:r>
        <w:tab/>
        <w:t>9.</w:t>
      </w:r>
      <w:r>
        <w:tab/>
      </w:r>
      <w:r>
        <w:rPr>
          <w:b/>
        </w:rPr>
        <w:t xml:space="preserve"> </w:t>
      </w:r>
      <w:r w:rsidRPr="0083222D">
        <w:rPr>
          <w:b/>
          <w:position w:val="-10"/>
        </w:rPr>
        <w:object w:dxaOrig="1400" w:dyaOrig="300">
          <v:shape id="_x0000_i1033" type="#_x0000_t75" style="width:63pt;height:13.5pt" o:ole="">
            <v:imagedata r:id="rId22" o:title=""/>
          </v:shape>
          <o:OLEObject Type="Embed" ProgID="Equation" ShapeID="_x0000_i1033" DrawAspect="Content" ObjectID="_1379303198" r:id="rId23"/>
        </w:object>
      </w:r>
    </w:p>
    <w:p w:rsidR="00CD0136" w:rsidRDefault="00CD0136" w:rsidP="00CD0136">
      <w:pPr>
        <w:rPr>
          <w:b/>
        </w:rPr>
      </w:pPr>
    </w:p>
    <w:p w:rsidR="00CD0136" w:rsidRDefault="00CD0136" w:rsidP="00CD0136">
      <w:pPr>
        <w:rPr>
          <w:b/>
        </w:rPr>
      </w:pPr>
    </w:p>
    <w:p w:rsidR="00CD0136" w:rsidRDefault="00CD0136" w:rsidP="00CD0136">
      <w:pPr>
        <w:rPr>
          <w:b/>
        </w:rPr>
      </w:pPr>
    </w:p>
    <w:p w:rsidR="00CD0136" w:rsidRPr="0083222D" w:rsidRDefault="00CD0136" w:rsidP="00CD0136">
      <w:pPr>
        <w:rPr>
          <w:b/>
        </w:rPr>
      </w:pPr>
    </w:p>
    <w:p w:rsidR="00CD0136" w:rsidRDefault="00CD0136" w:rsidP="00CD0136"/>
    <w:p w:rsidR="00CD0136" w:rsidRDefault="00CD0136" w:rsidP="00CD0136"/>
    <w:p w:rsidR="00CD0136" w:rsidRDefault="00CD0136" w:rsidP="00CD0136"/>
    <w:p w:rsidR="00CD0136" w:rsidRDefault="00CD0136" w:rsidP="00CD0136"/>
    <w:p w:rsidR="00CD0136" w:rsidRDefault="00CD0136" w:rsidP="00CD0136"/>
    <w:p w:rsidR="00CD0136" w:rsidRDefault="00CD0136" w:rsidP="00CD0136"/>
    <w:p w:rsidR="00CD0136" w:rsidRDefault="00CD0136" w:rsidP="00CD0136"/>
    <w:p w:rsidR="00CD0136" w:rsidRDefault="00CD0136" w:rsidP="00CD0136">
      <w:pPr>
        <w:numPr>
          <w:ilvl w:val="0"/>
          <w:numId w:val="1"/>
        </w:numPr>
        <w:tabs>
          <w:tab w:val="clear" w:pos="1080"/>
          <w:tab w:val="num" w:pos="720"/>
        </w:tabs>
        <w:spacing w:line="360" w:lineRule="auto"/>
        <w:ind w:left="720"/>
      </w:pPr>
      <w:r>
        <w:t xml:space="preserve">Tell whether the relation is a function.  </w:t>
      </w:r>
      <w:r>
        <w:rPr>
          <w:position w:val="-10"/>
        </w:rPr>
        <w:object w:dxaOrig="2380" w:dyaOrig="320">
          <v:shape id="_x0000_i1034" type="#_x0000_t75" style="width:119.25pt;height:15.75pt" o:ole="">
            <v:imagedata r:id="rId24" o:title=""/>
          </v:shape>
          <o:OLEObject Type="Embed" ProgID="Equation.DSMT4" ShapeID="_x0000_i1034" DrawAspect="Content" ObjectID="_1379303199" r:id="rId25"/>
        </w:object>
      </w:r>
    </w:p>
    <w:p w:rsidR="00CD0136" w:rsidRDefault="00CD0136" w:rsidP="00CD0136">
      <w:pPr>
        <w:numPr>
          <w:ilvl w:val="1"/>
          <w:numId w:val="1"/>
        </w:numPr>
        <w:spacing w:line="360" w:lineRule="auto"/>
        <w:ind w:hanging="720"/>
      </w:pPr>
      <w:r>
        <w:t>Identify the domain.</w:t>
      </w:r>
    </w:p>
    <w:p w:rsidR="00CD0136" w:rsidRDefault="00CD0136" w:rsidP="00CD0136">
      <w:pPr>
        <w:numPr>
          <w:ilvl w:val="1"/>
          <w:numId w:val="1"/>
        </w:numPr>
        <w:spacing w:line="360" w:lineRule="auto"/>
        <w:ind w:hanging="720"/>
      </w:pPr>
      <w:r>
        <w:t>Identify the range.</w:t>
      </w:r>
    </w:p>
    <w:p w:rsidR="00CD0136" w:rsidRDefault="00CD0136" w:rsidP="00CD0136">
      <w:pPr>
        <w:spacing w:line="360" w:lineRule="auto"/>
      </w:pPr>
    </w:p>
    <w:p w:rsidR="00CD0136" w:rsidRDefault="00CD0136" w:rsidP="00CD0136">
      <w:pPr>
        <w:numPr>
          <w:ilvl w:val="0"/>
          <w:numId w:val="1"/>
        </w:numPr>
        <w:tabs>
          <w:tab w:val="clear" w:pos="1080"/>
          <w:tab w:val="num" w:pos="720"/>
        </w:tabs>
        <w:spacing w:line="360" w:lineRule="auto"/>
        <w:ind w:left="720"/>
      </w:pPr>
      <w:r>
        <w:t>Tell whether each curve is a function.  Explain.</w:t>
      </w:r>
    </w:p>
    <w:p w:rsidR="00CD0136" w:rsidRDefault="00CD0136" w:rsidP="00CD0136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943475</wp:posOffset>
                </wp:positionH>
                <wp:positionV relativeFrom="paragraph">
                  <wp:posOffset>254635</wp:posOffset>
                </wp:positionV>
                <wp:extent cx="73025" cy="73025"/>
                <wp:effectExtent l="9525" t="8255" r="12700" b="13970"/>
                <wp:wrapNone/>
                <wp:docPr id="960" name="Oval 9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3025" cy="7302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60" o:spid="_x0000_s1026" style="position:absolute;margin-left:389.25pt;margin-top:20.05pt;width:5.75pt;height:5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" fillcolor="black" strokeweight="1pt">
                <o:lock v:ext="edit" aspectratio="t"/>
              </v:oval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649470</wp:posOffset>
                </wp:positionH>
                <wp:positionV relativeFrom="paragraph">
                  <wp:posOffset>22860</wp:posOffset>
                </wp:positionV>
                <wp:extent cx="1408430" cy="1370330"/>
                <wp:effectExtent l="29845" t="5080" r="0" b="24765"/>
                <wp:wrapNone/>
                <wp:docPr id="908" name="Group 9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08430" cy="1370330"/>
                          <a:chOff x="1480" y="5430"/>
                          <a:chExt cx="3720" cy="3620"/>
                        </a:xfrm>
                      </wpg:grpSpPr>
                      <wps:wsp>
                        <wps:cNvPr id="909" name="FrameHG" hidden="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00" y="585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0" name="xMinLHG,0002001001,-5"/>
                        <wps:cNvCnPr/>
                        <wps:spPr bwMode="auto">
                          <a:xfrm flipV="1">
                            <a:off x="1800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1" name="xMaxLHG,5,1"/>
                        <wps:cNvCnPr/>
                        <wps:spPr bwMode="auto">
                          <a:xfrm flipV="1">
                            <a:off x="4680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2" name="xGLHG1"/>
                        <wps:cNvCnPr/>
                        <wps:spPr bwMode="auto">
                          <a:xfrm flipV="1">
                            <a:off x="1800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3" name="xGLHG2"/>
                        <wps:cNvCnPr/>
                        <wps:spPr bwMode="auto">
                          <a:xfrm flipV="1">
                            <a:off x="2088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4" name="xGLHG3"/>
                        <wps:cNvCnPr/>
                        <wps:spPr bwMode="auto">
                          <a:xfrm flipV="1">
                            <a:off x="2376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5" name="xGLHG4"/>
                        <wps:cNvCnPr/>
                        <wps:spPr bwMode="auto">
                          <a:xfrm flipV="1">
                            <a:off x="2664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6" name="xGLHG5"/>
                        <wps:cNvCnPr/>
                        <wps:spPr bwMode="auto">
                          <a:xfrm flipV="1">
                            <a:off x="2952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7" name="xGLHG7"/>
                        <wps:cNvCnPr/>
                        <wps:spPr bwMode="auto">
                          <a:xfrm flipV="1">
                            <a:off x="3528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8" name="xGLHG8"/>
                        <wps:cNvCnPr/>
                        <wps:spPr bwMode="auto">
                          <a:xfrm flipV="1">
                            <a:off x="3816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9" name="xGLHG9"/>
                        <wps:cNvCnPr/>
                        <wps:spPr bwMode="auto">
                          <a:xfrm flipV="1">
                            <a:off x="4104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0" name="xGLHG10"/>
                        <wps:cNvCnPr/>
                        <wps:spPr bwMode="auto">
                          <a:xfrm flipV="1">
                            <a:off x="4392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1" name="yALblHG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320" y="543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Pr="00D33191" w:rsidRDefault="00CD0136" w:rsidP="00CD0136">
                              <w:pPr>
                                <w:pStyle w:val="HGAxisName"/>
                                <w:rPr>
                                  <w:i/>
                                </w:rPr>
                              </w:pPr>
                              <w:r w:rsidRPr="00D33191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2" name="yMinLHG,-5,0011100010101"/>
                        <wps:cNvCnPr/>
                        <wps:spPr bwMode="auto">
                          <a:xfrm>
                            <a:off x="1800" y="873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3" name="yMaxLHG,5,1"/>
                        <wps:cNvCnPr/>
                        <wps:spPr bwMode="auto">
                          <a:xfrm>
                            <a:off x="1800" y="585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4" name="yGLHG1"/>
                        <wps:cNvCnPr/>
                        <wps:spPr bwMode="auto">
                          <a:xfrm>
                            <a:off x="1800" y="873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5" name="yGLHG2"/>
                        <wps:cNvCnPr/>
                        <wps:spPr bwMode="auto">
                          <a:xfrm>
                            <a:off x="1800" y="844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6" name="yGLHG3"/>
                        <wps:cNvCnPr/>
                        <wps:spPr bwMode="auto">
                          <a:xfrm>
                            <a:off x="1800" y="815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7" name="yGLHG4"/>
                        <wps:cNvCnPr/>
                        <wps:spPr bwMode="auto">
                          <a:xfrm>
                            <a:off x="1800" y="786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8" name="yGLHG5"/>
                        <wps:cNvCnPr/>
                        <wps:spPr bwMode="auto">
                          <a:xfrm>
                            <a:off x="1800" y="757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9" name="yGLHG7"/>
                        <wps:cNvCnPr/>
                        <wps:spPr bwMode="auto">
                          <a:xfrm>
                            <a:off x="1800" y="700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0" name="yGLHG8"/>
                        <wps:cNvCnPr/>
                        <wps:spPr bwMode="auto">
                          <a:xfrm>
                            <a:off x="1800" y="671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1" name="yGLHG9"/>
                        <wps:cNvCnPr/>
                        <wps:spPr bwMode="auto">
                          <a:xfrm>
                            <a:off x="1800" y="642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2" name="yGLHG10"/>
                        <wps:cNvCnPr/>
                        <wps:spPr bwMode="auto">
                          <a:xfrm>
                            <a:off x="1800" y="613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3" name="yGLHG11"/>
                        <wps:cNvCnPr/>
                        <wps:spPr bwMode="auto">
                          <a:xfrm>
                            <a:off x="1800" y="585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4" name="xALblHG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060" y="717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Pr="00D33191" w:rsidRDefault="00CD0136" w:rsidP="00CD0136">
                              <w:pPr>
                                <w:pStyle w:val="HGAxisName"/>
                                <w:rPr>
                                  <w:i/>
                                </w:rPr>
                              </w:pPr>
                              <w:r w:rsidRPr="00D33191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5" name="xALHG"/>
                        <wps:cNvCnPr/>
                        <wps:spPr bwMode="auto">
                          <a:xfrm>
                            <a:off x="1480" y="7290"/>
                            <a:ext cx="352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6" name="yALHG"/>
                        <wps:cNvCnPr/>
                        <wps:spPr bwMode="auto">
                          <a:xfrm flipV="1">
                            <a:off x="3240" y="5530"/>
                            <a:ext cx="0" cy="352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7" name="GLblHG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620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8" name="GLblHG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968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9" name="GLblHG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544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0" name="GLblHG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468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1" name="GLblHG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044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2" name="GLblHG1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62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3" name="GLblHG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62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4" name="GLblHG1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04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5" name="GLblHG1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746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6" name="GLblHG1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60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7" name="GLblHG2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02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8" name="GLblHG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680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9" name="GLblHG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256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0" name="GLblHG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756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1" name="GLblHG1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574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2" name="GLblHG1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775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3" name="GLblHG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31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4" name="GLblHG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680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5" name="GLblHG1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332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6" name="GLblHG1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89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7" name="GLblHG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32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8" name="GLblHG2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574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9" name="GLblHG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33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8" o:spid="_x0000_s1026" style="position:absolute;margin-left:366.1pt;margin-top:1.8pt;width:110.9pt;height:107.9pt;z-index:251671552" coordorigin="1480,5430" coordsize="3720,3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">
                <o:lock v:ext="edit" aspectratio="t"/>
                <v:rect id="FrameHG" o:spid="_x0000_s1027" style="position:absolute;left:1800;top:585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8LD78UA&#10;AADcAAAADwAAAGRycy9kb3ducmV2LnhtbESPQYvCMBSE7wv+h/AEL8ua6kG0axQRRHsQXPUHvG2e&#10;bdfmpTbRVn+9WRA8DjPzDTOdt6YUN6pdYVnBoB+BIE6tLjhTcDysvsYgnEfWWFomBXdyMJ91PqYY&#10;a9vwD932PhMBwi5GBbn3VSylS3My6Pq2Ig7eydYGfZB1JnWNTYCbUg6jaCQNFhwWcqxomVN63l+N&#10;gma1O31iYxO5/PtNLkmrt+vHVqlet118g/DU+nf41d5oBZNoAv9nwhGQs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wsPvxQAAANwAAAAPAAAAAAAAAAAAAAAAAJgCAABkcnMv&#10;ZG93bnJldi54bWxQSwUGAAAAAAQABAD1AAAAigMAAAAA&#10;" strokeweight="1pt">
                  <o:lock v:ext="edit" aspectratio="t"/>
                </v:rect>
                <v:line id="xMinLHG,0002001001,-5" o:spid="_x0000_s1028" style="position:absolute;flip:y;visibility:visible;mso-wrap-style:square" from="1800,5850" to="180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EdC8EAAADcAAAADwAAAGRycy9kb3ducmV2LnhtbERPTWvCQBC9C/0PyxR6000KLTW6Slso&#10;evFglNLjmB2T0Oxs2N1o/PfOodDj430v16Pr1IVCbD0byGcZKOLK25ZrA8fD1/QNVEzIFjvPZOBG&#10;Edarh8kSC+uvvKdLmWolIRwLNNCk1Bdax6ohh3Hme2Lhzj44TAJDrW3Aq4S7Tj9n2at22LI0NNjT&#10;Z0PVbzk4KTm74Zjnw6aklx//HXYfuDntjXl6HN8XoBKN6V/8595aA/Nc5ssZOQJ6d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QR0LwQAAANwAAAAPAAAAAAAAAAAAAAAA&#10;AKECAABkcnMvZG93bnJldi54bWxQSwUGAAAAAAQABAD5AAAAjwMAAAAA&#10;" strokecolor="#999" strokeweight="1pt"/>
                <v:line id="xMaxLHG,5,1" o:spid="_x0000_s1029" style="position:absolute;flip:y;visibility:visible;mso-wrap-style:square" from="4680,5850" to="468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24kMMAAADcAAAADwAAAGRycy9kb3ducmV2LnhtbESPX2vCMBTF3wd+h3AHvs00A8dWjTIH&#10;oi97sMrw8dpc22JzU5JU67c3g8EeD+fPjzNfDrYVV/KhcaxBTTIQxKUzDVcaDvv1yzuIEJENto5J&#10;w50CLBejpznmxt14R9ciViKNcMhRQx1jl0sZyposhonriJN3dt5iTNJX0ni8pXHbytcse5MWG06E&#10;Gjv6qqm8FL1NkLPtD0r1m4KmR/fjv1e4Oe20Hj8PnzMQkYb4H/5rb42GD6Xg90w6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NuJDDAAAA3AAAAA8AAAAAAAAAAAAA&#10;AAAAoQIAAGRycy9kb3ducmV2LnhtbFBLBQYAAAAABAAEAPkAAACRAwAAAAA=&#10;" strokecolor="#999" strokeweight="1pt"/>
                <v:line id="xGLHG1" o:spid="_x0000_s1030" style="position:absolute;flip:y;visibility:visible;mso-wrap-style:square" from="1800,5850" to="180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8m58MAAADcAAAADwAAAGRycy9kb3ducmV2LnhtbESPzWrCQBSF90LfYbiF7nQSoaKpo1Sh&#10;2I0LYxCXt5lrEpq5E2Ymmr59RxBcHs7Px1muB9OKKznfWFaQThIQxKXVDVcKiuPXeA7CB2SNrWVS&#10;8Ece1quX0RIzbW98oGseKhFH2GeooA6hy6T0ZU0G/cR2xNG7WGcwROkqqR3e4rhp5TRJZtJgw5FQ&#10;Y0fbmsrfvDcRcjF9kab9Lqf3sz25/QZ3Pwel3l6Hzw8QgYbwDD/a31rBIp3C/Uw8AnL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fJufDAAAA3AAAAA8AAAAAAAAAAAAA&#10;AAAAoQIAAGRycy9kb3ducmV2LnhtbFBLBQYAAAAABAAEAPkAAACRAwAAAAA=&#10;" strokecolor="#999" strokeweight="1pt"/>
                <v:line id="xGLHG2" o:spid="_x0000_s1031" style="position:absolute;flip:y;visibility:visible;mso-wrap-style:square" from="2088,5850" to="2088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ODfMMAAADcAAAADwAAAGRycy9kb3ducmV2LnhtbESPzWrCQBSF94LvMFzBnU6itNjUUVQQ&#10;u3FhKtLlbeaaBDN3wsxE07fvCIUuD+fn4yzXvWnEnZyvLStIpwkI4sLqmksF58/9ZAHCB2SNjWVS&#10;8EMe1qvhYImZtg8+0T0PpYgj7DNUUIXQZlL6oiKDfmpb4uhdrTMYonSl1A4fcdw0cpYkr9JgzZFQ&#10;YUu7iopb3pkIuZrunKbdIaeXL3txxy0evk9KjUf95h1EoD78h//aH1rBWzqH55l4B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Tg3zDAAAA3AAAAA8AAAAAAAAAAAAA&#10;AAAAoQIAAGRycy9kb3ducmV2LnhtbFBLBQYAAAAABAAEAPkAAACRAwAAAAA=&#10;" strokecolor="#999" strokeweight="1pt"/>
                <v:line id="xGLHG3" o:spid="_x0000_s1032" style="position:absolute;flip:y;visibility:visible;mso-wrap-style:square" from="2376,5850" to="2376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obCMMAAADcAAAADwAAAGRycy9kb3ducmV2LnhtbESPzWrCQBSF94LvMFzBnU4ittjUUVQQ&#10;u3FhKtLlbeaaBDN3wsxE07fvCIUuD+fn4yzXvWnEnZyvLStIpwkI4sLqmksF58/9ZAHCB2SNjWVS&#10;8EMe1qvhYImZtg8+0T0PpYgj7DNUUIXQZlL6oiKDfmpb4uhdrTMYonSl1A4fcdw0cpYkr9JgzZFQ&#10;YUu7iopb3pkIuZrunKbdIaeXL3txxy0evk9KjUf95h1EoD78h//aH1rBWzqH55l4B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p6GwjDAAAA3AAAAA8AAAAAAAAAAAAA&#10;AAAAoQIAAGRycy9kb3ducmV2LnhtbFBLBQYAAAAABAAEAPkAAACRAwAAAAA=&#10;" strokecolor="#999" strokeweight="1pt"/>
                <v:line id="xGLHG4" o:spid="_x0000_s1033" style="position:absolute;flip:y;visibility:visible;mso-wrap-style:square" from="2664,5850" to="2664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a+k8QAAADcAAAADwAAAGRycy9kb3ducmV2LnhtbESPS2vCQBSF94L/YbiCO51EsNjUibQF&#10;0U0XplK6vM3cPGjmTpiZaPz3TqHg8nAeH2e7G00nLuR8a1lBukxAEJdWt1wrOH/uFxsQPiBr7CyT&#10;ght52OXTyRYzba98oksRahFH2GeooAmhz6T0ZUMG/dL2xNGrrDMYonS11A6vcdx0cpUkT9Jgy5HQ&#10;YE/vDZW/xWAipDLDOU2HQ0Hrb/vlPt7w8HNSaj4bX19ABBrDI/zfPmoFz+ka/s7EIy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Nr6TxAAAANwAAAAPAAAAAAAAAAAA&#10;AAAAAKECAABkcnMvZG93bnJldi54bWxQSwUGAAAAAAQABAD5AAAAkgMAAAAA&#10;" strokecolor="#999" strokeweight="1pt"/>
                <v:line id="xGLHG5" o:spid="_x0000_s1034" style="position:absolute;flip:y;visibility:visible;mso-wrap-style:square" from="2952,5850" to="2952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Qg5MQAAADcAAAADwAAAGRycy9kb3ducmV2LnhtbESPS2vCQBSF94L/YbiCO51EUGrqRNqC&#10;6KYLo5QubzM3D5q5E2YmGv99p1Do8nAeH2e3H00nbuR8a1lBukxAEJdWt1wruF4OiycQPiBr7CyT&#10;ggd52OfTyQ4zbe98plsRahFH2GeooAmhz6T0ZUMG/dL2xNGrrDMYonS11A7vcdx0cpUkG2mw5Uho&#10;sKe3hsrvYjARUpnhmqbDsaD1p/1w7694/DorNZ+NL88gAo3hP/zXPmkF23QDv2fiEZ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5CDkxAAAANwAAAAPAAAAAAAAAAAA&#10;AAAAAKECAABkcnMvZG93bnJldi54bWxQSwUGAAAAAAQABAD5AAAAkgMAAAAA&#10;" strokecolor="#999" strokeweight="1pt"/>
                <v:line id="xGLHG7" o:spid="_x0000_s1035" style="position:absolute;flip:y;visibility:visible;mso-wrap-style:square" from="3528,5850" to="3528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iFf8MAAADcAAAADwAAAGRycy9kb3ducmV2LnhtbESPzWrCQBSF94LvMFzBnU4i2NrUUVQQ&#10;u3FhKtLlbeaaBDN3wsxE07fvCIUuD+fn4yzXvWnEnZyvLStIpwkI4sLqmksF58/9ZAHCB2SNjWVS&#10;8EMe1qvhYImZtg8+0T0PpYgj7DNUUIXQZlL6oiKDfmpb4uhdrTMYonSl1A4fcdw0cpYkL9JgzZFQ&#10;YUu7iopb3pkIuZrunKbdIaf5l7244xYP3yelxqN+8w4iUB/+w3/tD63gLX2F55l4B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ohX/DAAAA3AAAAA8AAAAAAAAAAAAA&#10;AAAAoQIAAGRycy9kb3ducmV2LnhtbFBLBQYAAAAABAAEAPkAAACRAwAAAAA=&#10;" strokecolor="#999" strokeweight="1pt"/>
                <v:line id="xGLHG8" o:spid="_x0000_s1036" style="position:absolute;flip:y;visibility:visible;mso-wrap-style:square" from="3816,5850" to="3816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cRDcEAAADcAAAADwAAAGRycy9kb3ducmV2LnhtbERPTWvCQBC9C/0PyxR6000KLTW6Slso&#10;evFglNLjmB2T0Oxs2N1o/PfOodDj430v16Pr1IVCbD0byGcZKOLK25ZrA8fD1/QNVEzIFjvPZOBG&#10;Edarh8kSC+uvvKdLmWolIRwLNNCk1Bdax6ohh3Hme2Lhzj44TAJDrW3Aq4S7Tj9n2at22LI0NNjT&#10;Z0PVbzk4KTm74Zjnw6aklx//HXYfuDntjXl6HN8XoBKN6V/8595aA/Nc1soZOQJ6d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NxENwQAAANwAAAAPAAAAAAAAAAAAAAAA&#10;AKECAABkcnMvZG93bnJldi54bWxQSwUGAAAAAAQABAD5AAAAjwMAAAAA&#10;" strokecolor="#999" strokeweight="1pt"/>
                <v:line id="xGLHG9" o:spid="_x0000_s1037" style="position:absolute;flip:y;visibility:visible;mso-wrap-style:square" from="4104,5850" to="4104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u0lsMAAADcAAAADwAAAGRycy9kb3ducmV2LnhtbESPzWrCQBSF9wXfYbiCuzpJwdJER9GC&#10;6KYLo4jLa+aaBDN3wsxE07fvFApdHs7Px1msBtOKBznfWFaQThMQxKXVDVcKTsft6wcIH5A1tpZJ&#10;wTd5WC1HLwvMtX3ygR5FqEQcYZ+jgjqELpfSlzUZ9FPbEUfvZp3BEKWrpHb4jOOmlW9J8i4NNhwJ&#10;NXb0WVN5L3oTITfTn9K03xU0u9iz+9rg7npQajIe1nMQgYbwH/5r77WCLM3g90w8An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7tJbDAAAA3AAAAA8AAAAAAAAAAAAA&#10;AAAAoQIAAGRycy9kb3ducmV2LnhtbFBLBQYAAAAABAAEAPkAAACRAwAAAAA=&#10;" strokecolor="#999" strokeweight="1pt"/>
                <v:line id="xGLHG10" o:spid="_x0000_s1038" style="position:absolute;flip:y;visibility:visible;mso-wrap-style:square" from="4392,5850" to="4392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3XtsEAAADcAAAADwAAAGRycy9kb3ducmV2LnhtbERPTWvCQBC9C/0PyxR6002EFpu6SiuI&#10;vXgwSulxmh2T0Oxs2N1o+u+dQ8Hj430v16Pr1IVCbD0byGcZKOLK25ZrA6fjdroAFROyxc4zGfij&#10;COvVw2SJhfVXPtClTLWSEI4FGmhS6gutY9WQwzjzPbFwZx8cJoGh1jbgVcJdp+dZ9qIdtiwNDfa0&#10;aaj6LQcnJWc3nPJ82JX0/O2/wv4Ddz8HY54ex/c3UInGdBf/uz+tgde5zJczcgT06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Lde2wQAAANwAAAAPAAAAAAAAAAAAAAAA&#10;AKECAABkcnMvZG93bnJldi54bWxQSwUGAAAAAAQABAD5AAAAjwMAAAAA&#10;" strokecolor="#999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yALblHG" o:spid="_x0000_s1039" type="#_x0000_t202" style="position:absolute;left:3320;top:543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5MpcQA&#10;AADcAAAADwAAAGRycy9kb3ducmV2LnhtbESPUWvCQBCE34X+h2MLvulFQanRU0qh0CBa1NLnJbcm&#10;aXN7R+400V/vCYKPw+x8s7NYdaYWZ2p8ZVnBaJiAIM6trrhQ8HP4HLyB8AFZY22ZFFzIw2r50ltg&#10;qm3LOzrvQyEihH2KCsoQXCqlz0sy6IfWEUfvaBuDIcqmkLrBNsJNLcdJMpUGK44NJTr6KCn/359M&#10;fGO9ya6T9jtbO5e1v1tzKLD7U6r/2r3PQQTqwvP4kf7SCmbjEdzHRAL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OTKXEAAAA3AAAAA8AAAAAAAAAAAAAAAAAmAIAAGRycy9k&#10;b3ducmV2LnhtbFBLBQYAAAAABAAEAPUAAACJAwAAAAA=&#10;" stroked="f" strokeweight="1pt">
                  <v:fill opacity="0"/>
                  <o:lock v:ext="edit" aspectratio="t"/>
                  <v:textbox inset="0,0,0,0">
                    <w:txbxContent>
                      <w:p w:rsidR="00CD0136" w:rsidRPr="00D33191" w:rsidRDefault="00CD0136" w:rsidP="00CD0136">
                        <w:pPr>
                          <w:pStyle w:val="HGAxisName"/>
                          <w:rPr>
                            <w:i/>
                          </w:rPr>
                        </w:pPr>
                        <w:r w:rsidRPr="00D33191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line id="yMinLHG,-5,0011100010101" o:spid="_x0000_s1040" style="position:absolute;visibility:visible;mso-wrap-style:square" from="1800,8730" to="468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q1g8UAAADcAAAADwAAAGRycy9kb3ducmV2LnhtbESPQWvCQBSE74X+h+UJvdWNeyg1uoYS&#10;2qKXQrR4fmafSWz2bciuMfbXdwWhx2FmvmGW2WhbMVDvG8caZtMEBHHpTMOVhu/dx/MrCB+QDbaO&#10;ScOVPGSrx4clpsZduKBhGyoRIexT1FCH0KVS+rImi37qOuLoHV1vMUTZV9L0eIlw20qVJC/SYsNx&#10;ocaO8prKn+3Zatgc5rnqxr3Mfz8P7wPiSX0VO62fJuPbAkSgMfyH7+210TBXCm5n4hG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Gq1g8UAAADcAAAADwAAAAAAAAAA&#10;AAAAAAChAgAAZHJzL2Rvd25yZXYueG1sUEsFBgAAAAAEAAQA+QAAAJMDAAAAAA==&#10;" strokecolor="#999" strokeweight="1pt"/>
                <v:line id="yMaxLHG,5,1" o:spid="_x0000_s1041" style="position:absolute;visibility:visible;mso-wrap-style:square" from="1800,5850" to="4680,5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YQGMQAAADcAAAADwAAAGRycy9kb3ducmV2LnhtbESPT2vCQBTE70K/w/IK3nTTFKRGVymh&#10;Fr0I/sHzM/tMYrNvQ3aN0U/vFgSPw8z8hpnOO1OJlhpXWlbwMYxAEGdWl5wr2O8Wgy8QziNrrCyT&#10;ghs5mM/eelNMtL3yhtqtz0WAsEtQQeF9nUjpsoIMuqGtiYN3so1BH2STS93gNcBNJeMoGkmDJYeF&#10;AmtKC8r+thejYHUcp3HdHWR6/z3+tIjneL3ZKdV/774nIDx1/hV+tpdawTj+hP8z4Qj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JhAYxAAAANwAAAAPAAAAAAAAAAAA&#10;AAAAAKECAABkcnMvZG93bnJldi54bWxQSwUGAAAAAAQABAD5AAAAkgMAAAAA&#10;" strokecolor="#999" strokeweight="1pt"/>
                <v:line id="yGLHG1" o:spid="_x0000_s1042" style="position:absolute;visibility:visible;mso-wrap-style:square" from="1800,8730" to="468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+IbMQAAADcAAAADwAAAGRycy9kb3ducmV2LnhtbESPT2vCQBTE70K/w/IK3nTTUKRGVymh&#10;Fr0I/sHzM/tMYrNvQ3aN0U/vFgSPw8z8hpnOO1OJlhpXWlbwMYxAEGdWl5wr2O8Wgy8QziNrrCyT&#10;ghs5mM/eelNMtL3yhtqtz0WAsEtQQeF9nUjpsoIMuqGtiYN3so1BH2STS93gNcBNJeMoGkmDJYeF&#10;AmtKC8r+thejYHUcp3HdHWR6/z3+tIjneL3ZKdV/774nIDx1/hV+tpdawTj+hP8z4Qj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z4hsxAAAANwAAAAPAAAAAAAAAAAA&#10;AAAAAKECAABkcnMvZG93bnJldi54bWxQSwUGAAAAAAQABAD5AAAAkgMAAAAA&#10;" strokecolor="#999" strokeweight="1pt"/>
                <v:line id="yGLHG2" o:spid="_x0000_s1043" style="position:absolute;visibility:visible;mso-wrap-style:square" from="1800,8442" to="4680,8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Mt98QAAADcAAAADwAAAGRycy9kb3ducmV2LnhtbESPT2vCQBTE70K/w/IK3nTTQKVGVymh&#10;Fr0I/sHzM/tMYrNvQ3aN0U/vFgSPw8z8hpnOO1OJlhpXWlbwMYxAEGdWl5wr2O8Wgy8QziNrrCyT&#10;ghs5mM/eelNMtL3yhtqtz0WAsEtQQeF9nUjpsoIMuqGtiYN3so1BH2STS93gNcBNJeMoGkmDJYeF&#10;AmtKC8r+thejYHUcp3HdHWR6/z3+tIjneL3ZKdV/774nIDx1/hV+tpdawTj+hP8z4Qj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gy33xAAAANwAAAAPAAAAAAAAAAAA&#10;AAAAAKECAABkcnMvZG93bnJldi54bWxQSwUGAAAAAAQABAD5AAAAkgMAAAAA&#10;" strokecolor="#999" strokeweight="1pt"/>
                <v:line id="yGLHG3" o:spid="_x0000_s1044" style="position:absolute;visibility:visible;mso-wrap-style:square" from="1800,8154" to="4680,8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GzgMQAAADcAAAADwAAAGRycy9kb3ducmV2LnhtbESPT4vCMBTE74LfITzBm6bbg6xdoyxF&#10;F70I/sHzs3nbVpuX0mRr9dNvBMHjMDO/YWaLzlSipcaVlhV8jCMQxJnVJecKjofV6BOE88gaK8uk&#10;4E4OFvN+b4aJtjfeUbv3uQgQdgkqKLyvEyldVpBBN7Y1cfB+bWPQB9nkUjd4C3BTyTiKJtJgyWGh&#10;wJrSgrLr/s8o2JynaVx3J5k+fs7LFvESb3cHpYaD7vsLhKfOv8Ov9lormMYTeJ4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UbOAxAAAANwAAAAPAAAAAAAAAAAA&#10;AAAAAKECAABkcnMvZG93bnJldi54bWxQSwUGAAAAAAQABAD5AAAAkgMAAAAA&#10;" strokecolor="#999" strokeweight="1pt"/>
                <v:line id="yGLHG4" o:spid="_x0000_s1045" style="position:absolute;visibility:visible;mso-wrap-style:square" from="1800,7866" to="4680,7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0WG8UAAADcAAAADwAAAGRycy9kb3ducmV2LnhtbESPT2vCQBTE70K/w/IK3nTTHGqNrlJC&#10;LXoR/IPnZ/aZxGbfhuwao5/eLQgeh5n5DTOdd6YSLTWutKzgYxiBIM6sLjlXsN8tBl8gnEfWWFkm&#10;BTdyMJ+99aaYaHvlDbVbn4sAYZeggsL7OpHSZQUZdENbEwfvZBuDPsgml7rBa4CbSsZR9CkNlhwW&#10;CqwpLSj7216MgtVxnMZ1d5Dp/ff40yKe4/Vmp1T/vfuegPDU+Vf42V5qBeN4BP9nwhGQs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B0WG8UAAADcAAAADwAAAAAAAAAA&#10;AAAAAAChAgAAZHJzL2Rvd25yZXYueG1sUEsFBgAAAAAEAAQA+QAAAJMDAAAAAA==&#10;" strokecolor="#999" strokeweight="1pt"/>
                <v:line id="yGLHG5" o:spid="_x0000_s1046" style="position:absolute;visibility:visible;mso-wrap-style:square" from="1800,7578" to="4680,7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KCacEAAADcAAAADwAAAGRycy9kb3ducmV2LnhtbERPTYvCMBC9L/gfwgje1tQeRKtRpLiL&#10;exG04nlsxrbaTEoTa9dfbw4Le3y87+W6N7XoqHWVZQWTcQSCOLe64kLBKfv6nIFwHlljbZkU/JKD&#10;9WrwscRE2ycfqDv6QoQQdgkqKL1vEildXpJBN7YNceCutjXoA2wLqVt8hnBTyziKptJgxaGhxIbS&#10;kvL78WEU/Fzmadz0Z5m+vi/bDvEW7w+ZUqNhv1mA8NT7f/Gfe6cVzOOwNpwJR0Cu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goJpwQAAANwAAAAPAAAAAAAAAAAAAAAA&#10;AKECAABkcnMvZG93bnJldi54bWxQSwUGAAAAAAQABAD5AAAAjwMAAAAA&#10;" strokecolor="#999" strokeweight="1pt"/>
                <v:line id="yGLHG7" o:spid="_x0000_s1047" style="position:absolute;visibility:visible;mso-wrap-style:square" from="1800,7002" to="4680,7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4n8sUAAADcAAAADwAAAGRycy9kb3ducmV2LnhtbESPQWvCQBSE70L/w/IK3nTTHKSJboKE&#10;KvVSUIvnZ/aZRLNvQ3YbY399t1DocZiZb5hVPppWDNS7xrKCl3kEgri0uuFKwedxM3sF4TyyxtYy&#10;KXiQgzx7mqww1fbOexoOvhIBwi5FBbX3XSqlK2sy6Oa2Iw7exfYGfZB9JXWP9wA3rYyjaCENNhwW&#10;auyoqKm8Hb6Mgt05KeJuPMnie3t+GxCv8cf+qNT0eVwvQXga/X/4r/2uFSRxAr9nwhGQ2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s4n8sUAAADcAAAADwAAAAAAAAAA&#10;AAAAAAChAgAAZHJzL2Rvd25yZXYueG1sUEsFBgAAAAAEAAQA+QAAAJMDAAAAAA==&#10;" strokecolor="#999" strokeweight="1pt"/>
                <v:line id="yGLHG8" o:spid="_x0000_s1048" style="position:absolute;visibility:visible;mso-wrap-style:square" from="1800,6714" to="4680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0YssIAAADcAAAADwAAAGRycy9kb3ducmV2LnhtbERPz2vCMBS+D/wfwhN2m6kdDFuNMoqO&#10;7TLQDs/P5tnWNS+hibXbX78chB0/vt+rzWg6MVDvW8sK5rMEBHFldcu1gq9y97QA4QOyxs4yKfgh&#10;D5v15GGFubY33tNwCLWIIexzVNCE4HIpfdWQQT+zjjhyZ9sbDBH2tdQ93mK46WSaJC/SYMuxoUFH&#10;RUPV9+FqFHycsiJ141EWv2+n7YB4ST/3pVKP0/F1CSLQGP7Fd/e7VpA9x/nxTDwC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i0YssIAAADcAAAADwAAAAAAAAAAAAAA&#10;AAChAgAAZHJzL2Rvd25yZXYueG1sUEsFBgAAAAAEAAQA+QAAAJADAAAAAA==&#10;" strokecolor="#999" strokeweight="1pt"/>
                <v:line id="yGLHG9" o:spid="_x0000_s1049" style="position:absolute;visibility:visible;mso-wrap-style:square" from="1800,6426" to="4680,6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G9KcQAAADcAAAADwAAAGRycy9kb3ducmV2LnhtbESPQWvCQBSE7wX/w/KE3urGFKRGV5Fg&#10;S3sRNOL5mX0m0ezbkN3G1F/vFgSPw8x8w8yXvalFR62rLCsYjyIQxLnVFRcK9tnn2wcI55E11pZJ&#10;wR85WC4GL3NMtL3ylrqdL0SAsEtQQel9k0jp8pIMupFtiIN3sq1BH2RbSN3iNcBNLeMomkiDFYeF&#10;EhtKS8ovu1+j4Oc4TeOmP8j09nVcd4jneLPNlHod9qsZCE+9f4Yf7W+tYPo+hv8z4QjIx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Yb0pxAAAANwAAAAPAAAAAAAAAAAA&#10;AAAAAKECAABkcnMvZG93bnJldi54bWxQSwUGAAAAAAQABAD5AAAAkgMAAAAA&#10;" strokecolor="#999" strokeweight="1pt"/>
                <v:line id="yGLHG10" o:spid="_x0000_s1050" style="position:absolute;visibility:visible;mso-wrap-style:square" from="1800,6138" to="4680,6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MjXsQAAADcAAAADwAAAGRycy9kb3ducmV2LnhtbESPT2vCQBTE70K/w/IK3nTTFKRGVymh&#10;Fr0I/sHzM/tMYrNvQ3aN0U/vFgSPw8z8hpnOO1OJlhpXWlbwMYxAEGdWl5wr2O8Wgy8QziNrrCyT&#10;ghs5mM/eelNMtL3yhtqtz0WAsEtQQeF9nUjpsoIMuqGtiYN3so1BH2STS93gNcBNJeMoGkmDJYeF&#10;AmtKC8r+thejYHUcp3HdHWR6/z3+tIjneL3ZKdV/774nIDx1/hV+tpdawfgzhv8z4Qj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syNexAAAANwAAAAPAAAAAAAAAAAA&#10;AAAAAKECAABkcnMvZG93bnJldi54bWxQSwUGAAAAAAQABAD5AAAAkgMAAAAA&#10;" strokecolor="#999" strokeweight="1pt"/>
                <v:line id="yGLHG11" o:spid="_x0000_s1051" style="position:absolute;visibility:visible;mso-wrap-style:square" from="1800,5850" to="4680,5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+GxcUAAADcAAAADwAAAGRycy9kb3ducmV2LnhtbESPQWvCQBSE74X+h+UVequbRhCN2UgJ&#10;rbQXQVN6fmafSdrs25BdY+qvdwXB4zAz3zDpajStGKh3jWUFr5MIBHFpdcOVgu/i42UOwnlkja1l&#10;UvBPDlbZ40OKibYn3tKw85UIEHYJKqi97xIpXVmTQTexHXHwDrY36IPsK6l7PAW4aWUcRTNpsOGw&#10;UGNHeU3l3+5oFHztF3ncjT8yP6/37wPib7zZFko9P41vSxCeRn8P39qfWsFiOoXrmXAEZH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+GxcUAAADcAAAADwAAAAAAAAAA&#10;AAAAAAChAgAAZHJzL2Rvd25yZXYueG1sUEsFBgAAAAAEAAQA+QAAAJMDAAAAAA==&#10;" strokecolor="#999" strokeweight="1pt"/>
                <v:shape id="xALblHG" o:spid="_x0000_s1052" type="#_x0000_t202" style="position:absolute;left:5060;top:717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B54MYA&#10;AADcAAAADwAAAGRycy9kb3ducmV2LnhtbESPX2vCQBDE3wt+h2MF3+qlrRWNnlIKBYPY4h98XnJr&#10;kja3d+ROE/30XqHQx2F2frMzX3amFhdqfGVZwdMwAUGcW11xoeCw/3icgPABWWNtmRRcycNy0XuY&#10;Y6pty1u67EIhIoR9igrKEFwqpc9LMuiH1hFH72QbgyHKppC6wTbCTS2fk2QsDVYcG0p09F5S/rM7&#10;m/jGepPdXtuvbO1c1h4/zb7A7lupQb97m4EI1IX/47/0SiuYvozgd0wk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yB54M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Pr="00D33191" w:rsidRDefault="00CD0136" w:rsidP="00CD0136">
                        <w:pPr>
                          <w:pStyle w:val="HGAxisName"/>
                          <w:rPr>
                            <w:i/>
                          </w:rPr>
                        </w:pPr>
                        <w:r w:rsidRPr="00D33191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xALHG" o:spid="_x0000_s1053" style="position:absolute;visibility:visible;mso-wrap-style:square" from="1480,7290" to="5000,7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zfKsQAAADcAAAADwAAAGRycy9kb3ducmV2LnhtbESPQWvCQBSE7wX/w/IEL0U3WiomukqI&#10;CD0VGgU9PrLPJJh9G7Krif/eLRR6HGbmG2azG0wjHtS52rKC+SwCQVxYXXOp4HQ8TFcgnEfW2Fgm&#10;BU9ysNuO3jaYaNvzDz1yX4oAYZeggsr7NpHSFRUZdDPbEgfvajuDPsiulLrDPsBNIxdRtJQGaw4L&#10;FbaUVVTc8rtRkNXeHLP3Nj3t00v/bYv4nA+xUpPxkK5BeBr8f/iv/aUVxB+f8HsmHAG5f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/N8qxAAAANwAAAAPAAAAAAAAAAAA&#10;AAAAAKECAABkcnMvZG93bnJldi54bWxQSwUGAAAAAAQABAD5AAAAkgMAAAAA&#10;" strokeweight="2pt">
                  <v:stroke startarrow="block" endarrow="block"/>
                </v:line>
                <v:line id="yALHG" o:spid="_x0000_s1054" style="position:absolute;flip:y;visibility:visible;mso-wrap-style:square" from="3240,5530" to="3240,9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rWecUAAADcAAAADwAAAGRycy9kb3ducmV2LnhtbESPQWsCMRSE70L/Q3gFb5qtgq1boyxC&#10;QageXAu9PjbPzeLmZUmirv31RhB6HGbmG2ax6m0rLuRD41jB2zgDQVw53XCt4OfwNfoAESKyxtYx&#10;KbhRgNXyZbDAXLsr7+lSxlokCIccFZgYu1zKUBmyGMauI07e0XmLMUlfS+3xmuC2lZMsm0mLDacF&#10;gx2tDVWn8mwVfG/35d9O+vXvpiwKM3nfncN0rtTwtS8+QUTq43/42d5oBfPpDB5n0hG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rWecUAAADcAAAADwAAAAAAAAAA&#10;AAAAAAChAgAAZHJzL2Rvd25yZXYueG1sUEsFBgAAAAAEAAQA+QAAAJMDAAAAAA==&#10;" strokeweight="2pt">
                  <v:stroke startarrow="block" endarrow="block"/>
                </v:line>
                <v:shape id="GLblHG1" o:spid="_x0000_s1055" type="#_x0000_t202" style="position:absolute;left:4620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Lnl8YA&#10;AADcAAAADwAAAGRycy9kb3ducmV2LnhtbESPX2vCQBDE3wt+h2MF3+qlLVaNnlIKBYPY4h98XnJr&#10;kja3d+ROE/30XqHQx2F2frMzX3amFhdqfGVZwdMwAUGcW11xoeCw/3icgPABWWNtmRRcycNy0XuY&#10;Y6pty1u67EIhIoR9igrKEFwqpc9LMuiH1hFH72QbgyHKppC6wTbCTS2fk+RVGqw4NpTo6L2k/Gd3&#10;NvGN9Sa7jdqvbO1c1h4/zb7A7lupQb97m4EI1IX/47/0SiuYvozhd0wk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/Lnl8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3" o:spid="_x0000_s1056" type="#_x0000_t202" style="position:absolute;left:1968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1z5cYA&#10;AADcAAAADwAAAGRycy9kb3ducmV2LnhtbESPwWrCQBCG7wXfYRnBW91YadHUVaQgGKQt1dLzkJ0m&#10;0ezskt2atE/fORR6HP75v/lmtRlcq67Uxcazgdk0A0VcettwZeD9tLtdgIoJ2WLrmQx8U4TNenSz&#10;wtz6nt/oekyVEgjHHA3UKYVc61jW5DBOfSCW7NN3DpOMXaVth73AXavvsuxBO2xYLtQY6Kmm8nL8&#10;cqJxeC5+7vvX4hBC0X+8uFOFw9mYyXjYPoJKNKT/5b/23hpYzsVWnhEC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m1z5c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5" o:spid="_x0000_s1057" type="#_x0000_t202" style="position:absolute;left:2544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HWfsUA&#10;AADcAAAADwAAAGRycy9kb3ducmV2LnhtbESPX2vCQBDE3wW/w7GFvumlFkWjp4hQaBBb/IPPS25N&#10;0ub2jtxp0n56ryD0cZid3+wsVp2pxY0aX1lW8DJMQBDnVldcKDgd3wZTED4ga6wtk4If8rBa9nsL&#10;TLVteU+3QyhEhLBPUUEZgkul9HlJBv3QOuLoXWxjMETZFFI32Ea4qeUoSSbSYMWxoURHm5Ly78PV&#10;xDe2u+x33H5mW+ey9vxhjgV2X0o9P3XrOYhAXfg/fqTftYLZ6wz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dZ+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7" o:spid="_x0000_s1058" type="#_x0000_t202" style="position:absolute;left:3468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0MnsYA&#10;AADcAAAADwAAAGRycy9kb3ducmV2LnhtbESPwWrCQBCG7wXfYRnBW91YbNHUVaQgGKQt1dLzkJ0m&#10;0ezskt2atE/fORR6HP75v/lmtRlcq67Uxcazgdk0A0VcettwZeD9tLtdgIoJ2WLrmQx8U4TNenSz&#10;wtz6nt/oekyVEgjHHA3UKYVc61jW5DBOfSCW7NN3DpOMXaVth73AXavvsuxBO2xYLtQY6Kmm8nL8&#10;cqJxeC5+7vvX4hBC0X+8uFOFw9mYyXjYPoJKNKT/5b/23hpYzkVfnhEC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B0Mns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9" o:spid="_x0000_s1059" type="#_x0000_t202" style="position:absolute;left:4044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GpBcUA&#10;AADcAAAADwAAAGRycy9kb3ducmV2LnhtbESPUWvCQBCE34X+h2MLvulFaYtGTykFoUG0VMXnJbcm&#10;aXN7R+40qb/eKwg+DrPzzc582ZlaXKjxlWUFo2ECgji3uuJCwWG/GkxA+ICssbZMCv7Iw3Lx1Jtj&#10;qm3L33TZhUJECPsUFZQhuFRKn5dk0A+tI47eyTYGQ5RNIXWDbYSbWo6T5E0arDg2lOjoo6T8d3c2&#10;8Y31Jru+tl/Z2rmsPW7NvsDuR6n+c/c+AxGoC4/je/pTK5i+jOB/TCS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UakF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11" o:spid="_x0000_s1060" type="#_x0000_t202" style="position:absolute;left:2860;top:862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M3csUA&#10;AADcAAAADwAAAGRycy9kb3ducmV2LnhtbESPUWvCQBCE3wv+h2MF3+pFsUWjp0ihYBBbquLzkluT&#10;aG7vyJ0m9df3CoU+DrPzzc5i1Zla3KnxlWUFo2ECgji3uuJCwfHw/jwF4QOyxtoyKfgmD6tl72mB&#10;qbYtf9F9HwoRIexTVFCG4FIpfV6SQT+0jjh6Z9sYDFE2hdQNthFuajlOkldpsOLYUKKjt5Ly6/5m&#10;4hvbXfZ4aT+zrXNZe/owhwK7i1KDfreegwjUhf/jv/RGK5hNxv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gzdy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13" o:spid="_x0000_s1061" type="#_x0000_t202" style="position:absolute;left:2860;top:862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+S6cYA&#10;AADcAAAADwAAAGRycy9kb3ducmV2LnhtbESPX2vCQBDE3wt+h2MF3+qlrRWNnlIKBYPY4h98XnJr&#10;kja3d+ROE/30XqHQx2F2frMzX3amFhdqfGVZwdMwAUGcW11xoeCw/3icgPABWWNtmRRcycNy0XuY&#10;Y6pty1u67EIhIoR9igrKEFwqpc9LMuiH1hFH72QbgyHKppC6wTbCTS2fk2QsDVYcG0p09F5S/rM7&#10;m/jGepPdXtuvbO1c1h4/zb7A7lupQb97m4EI1IX/47/0SiuYjl7gd0wk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M+S6c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15" o:spid="_x0000_s1062" type="#_x0000_t202" style="position:absolute;left:2860;top:804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YKncUA&#10;AADcAAAADwAAAGRycy9kb3ducmV2LnhtbESPUWvCQBCE3wX/w7GCb3pRbGmjp4hQaJBaqqXPS25N&#10;orm9I3eatL/eKwg+DrPzzc5i1ZlaXKnxlWUFk3ECgji3uuJCwffhbfQCwgdkjbVlUvBLHlbLfm+B&#10;qbYtf9F1HwoRIexTVFCG4FIpfV6SQT+2jjh6R9sYDFE2hdQNthFuajlNkmdpsOLYUKKjTUn5eX8x&#10;8Y3tR/b31H5mW+ey9mdnDgV2J6WGg249BxGoC4/je/pdK3idzeB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Jgqd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17" o:spid="_x0000_s1063" type="#_x0000_t202" style="position:absolute;left:2860;top:746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qvBsUA&#10;AADcAAAADwAAAGRycy9kb3ducmV2LnhtbESPUWvCQBCE3wX/w7GFvumlpRaNniKFQoNoaRSfl9ya&#10;pM3tHbmrSf31XkHwcZidb3YWq9404kytry0reBonIIgLq2suFRz276MpCB+QNTaWScEfeVgth4MF&#10;ptp2/EXnPJQiQtinqKAKwaVS+qIig35sHXH0TrY1GKJsS6lb7CLcNPI5SV6lwZpjQ4WO3ioqfvJf&#10;E9/YbLPLpPvMNs5l3XFn9iX230o9PvTrOYhAfbgf39IfWsHsZQL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aq8G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19" o:spid="_x0000_s1064" type="#_x0000_t202" style="position:absolute;left:2980;top:660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gxccUA&#10;AADcAAAADwAAAGRycy9kb3ducmV2LnhtbESPUWvCQBCE3wX/w7GFvumlUkWjp4hQaBBbquLzkluT&#10;tLm9I3eatL/eKwg+DrPzzc5i1ZlaXKnxlWUFL8MEBHFudcWFguPhbTAF4QOyxtoyKfglD6tlv7fA&#10;VNuWv+i6D4WIEPYpKihDcKmUPi/JoB9aRxy9s20MhiibQuoG2wg3tRwlyUQarDg2lOhoU1L+s7+Y&#10;+MZ2l/2N289s61zWnj7MocDuW6nnp249BxGoC4/je/pdK5i9TuB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uDFx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21" o:spid="_x0000_s1065" type="#_x0000_t202" style="position:absolute;left:2980;top:602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SU6sYA&#10;AADcAAAADwAAAGRycy9kb3ducmV2LnhtbESPX2vCQBDE3wt+h2MF3+qlpVaNnlIKBYPY4h98XnJr&#10;kja3d+ROE/30XqHQx2F2frMzX3amFhdqfGVZwdMwAUGcW11xoeCw/3icgPABWWNtmRRcycNy0XuY&#10;Y6pty1u67EIhIoR9igrKEFwqpc9LMuiH1hFH72QbgyHKppC6wTbCTS2fk+RVGqw4NpTo6L2k/Gd3&#10;NvGN9Sa7jdqvbO1c1h4/zb7A7lupQb97m4EI1IX/47/0SiuYvozhd0wk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/SU6s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0" o:spid="_x0000_s1066" type="#_x0000_t202" style="position:absolute;left:1680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sAmMYA&#10;AADcAAAADwAAAGRycy9kb3ducmV2LnhtbESPwWrCQBCG7wXfYRnBW91YbNHUVaQgGKQt1dLzkJ0m&#10;0ezskt2atE/fORR6HP75v/lmtRlcq67Uxcazgdk0A0VcettwZeD9tLtdgIoJ2WLrmQx8U4TNenSz&#10;wtz6nt/oekyVEgjHHA3UKYVc61jW5DBOfSCW7NN3DpOMXaVth73AXavvsuxBO2xYLtQY6Kmm8nL8&#10;cqJxeC5+7vvX4hBC0X+8uFOFw9mYyXjYPoJKNKT/5b/23hpYzsVWnhEC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msAmM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4" o:spid="_x0000_s1067" type="#_x0000_t202" style="position:absolute;left:2256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lA8UA&#10;AADcAAAADwAAAGRycy9kb3ducmV2LnhtbESPX2vCQBDE3wW/w7GFvumlUkWjp4hQaBBb/IPPS25N&#10;0ub2jtxp0n56ryD0cZid3+wsVp2pxY0aX1lW8DJMQBDnVldcKDgd3wZTED4ga6wtk4If8rBa9nsL&#10;TLVteU+3QyhEhLBPUUEZgkul9HlJBv3QOuLoXWxjMETZFFI32Ea4qeUoSSbSYMWxoURHm5Ly78PV&#10;xDe2u+x33H5mW+ey9vxhjgV2X0o9P3XrOYhAXfg/fqTftYLZ6wz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J6UD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8" o:spid="_x0000_s1068" type="#_x0000_t202" style="position:absolute;left:3756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SaQ8UA&#10;AADcAAAADwAAAGRycy9kb3ducmV2LnhtbESPwWrCQBCG74W+wzIFb3VjwdJGV5FCoUFsqYrnITsm&#10;0ezskl1N7NN3DoUeh3/+b76ZLwfXqit1sfFsYDLOQBGX3jZcGdjv3h9fQMWEbLH1TAZuFGG5uL+b&#10;Y259z9903aZKCYRjjgbqlEKudSxrchjHPhBLdvSdwyRjV2nbYS9w1+qnLHvWDhuWCzUGequpPG8v&#10;TjTWm+Jn2n8V6xCK/vDpdhUOJ2NGD8NqBirRkP6X/9of1sDrVPTlGSGAX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xJpD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12" o:spid="_x0000_s1069" type="#_x0000_t202" style="position:absolute;left:2980;top:574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g/2MUA&#10;AADcAAAADwAAAGRycy9kb3ducmV2LnhtbESPUWvCQBCE3wv9D8cW+qYXBYuNXkIpCA3SSlV8XnJr&#10;Es3tHbmrSf31XkHo4zA73+ws88G04kKdbywrmIwTEMSl1Q1XCva71WgOwgdkja1lUvBLHvLs8WGJ&#10;qbY9f9NlGyoRIexTVFCH4FIpfVmTQT+2jjh6R9sZDFF2ldQd9hFuWjlNkhdpsOHYUKOj95rK8/bH&#10;xDfWn8V11m+KtXNFf/gyuwqHk1LPT8PbAkSgIfwf39MfWsHrbAJ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iD/Y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16" o:spid="_x0000_s1070" type="#_x0000_t202" style="position:absolute;left:2860;top:775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qhr8QA&#10;AADcAAAADwAAAGRycy9kb3ducmV2LnhtbESPUWvCQBCE3wv+h2MF3+pFwdJGTxFBMEhbquLzkluT&#10;aG7vyJ0m+uu9QqGPw+x8szNbdKYWN2p8ZVnBaJiAIM6trrhQcNivX99B+ICssbZMCu7kYTHvvcww&#10;1bblH7rtQiEihH2KCsoQXCqlz0sy6IfWEUfvZBuDIcqmkLrBNsJNLcdJ8iYNVhwbSnS0Kim/7K4m&#10;vrH9zB6T9jvbOpe1xy+zL7A7KzXod8spiEBd+D/+S2+0go/JGH7HRAL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aoa/EAAAA3AAAAA8AAAAAAAAAAAAAAAAAmAIAAGRycy9k&#10;b3ducmV2LnhtbFBLBQYAAAAABAAEAPUAAACJAwAAAAA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20" o:spid="_x0000_s1071" type="#_x0000_t202" style="position:absolute;left:2980;top:631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YENMUA&#10;AADcAAAADwAAAGRycy9kb3ducmV2LnhtbESPUWvCQBCE3wX/w7GFvumlLRaNniKFQoNoaRSfl9ya&#10;pM3tHbmrSf31XkHwcZidb3YWq9404kytry0reBonIIgLq2suFRz276MpCB+QNTaWScEfeVgth4MF&#10;ptp2/EXnPJQiQtinqKAKwaVS+qIig35sHXH0TrY1GKJsS6lb7CLcNPI5SV6lwZpjQ4WO3ioqfvJf&#10;E9/YbLPLpPvMNs5l3XFn9iX230o9PvTrOYhAfbgf39IfWsFs8gL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FgQ0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2" o:spid="_x0000_s1072" type="#_x0000_t202" style="position:absolute;left:1680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+cQMUA&#10;AADcAAAADwAAAGRycy9kb3ducmV2LnhtbESPUWvCQBCE3wX/w7GFvumlpRaNniKFQoNoaRSfl9ya&#10;pM3tHbmrSf31XkHwcZidb3YWq9404kytry0reBonIIgLq2suFRz276MpCB+QNTaWScEfeVgth4MF&#10;ptp2/EXnPJQiQtinqKAKwaVS+qIig35sHXH0TrY1GKJsS6lb7CLcNPI5SV6lwZpjQ4WO3ioqfvJf&#10;E9/YbLPLpPvMNs5l3XFn9iX230o9PvTrOYhAfbgf39IfWsFs8gL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/5xA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10" o:spid="_x0000_s1073" type="#_x0000_t202" style="position:absolute;left:4332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M528UA&#10;AADcAAAADwAAAGRycy9kb3ducmV2LnhtbESPUWvCQBCE34X+h2MLfauXChEbPaUUhAZRMRafl9ya&#10;xOb2jtzVpP31PaHg4zA73+wsVoNpxZU631hW8DJOQBCXVjdcKfg8rp9nIHxA1thaJgU/5GG1fBgt&#10;MNO25wNdi1CJCGGfoYI6BJdJ6cuaDPqxdcTRO9vOYIiyq6TusI9w08pJkkylwYZjQ42O3msqv4pv&#10;E9/YbPPftN/nG+fy/rQzxwqHi1JPj8PbHESgIdyP/9MfWsFrmsJtTCS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sznb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8" o:spid="_x0000_s1074" type="#_x0000_t202" style="position:absolute;left:2980;top:689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GnrMUA&#10;AADcAAAADwAAAGRycy9kb3ducmV2LnhtbESPUWvCQBCE34X+h2MLfauXCoqNXkIpFAzSSlV8XnJr&#10;Es3tHbmrSf31XqHg4zA73+ws88G04kKdbywreBknIIhLqxuuFOx3H89zED4ga2wtk4Jf8pBnD6Ml&#10;ptr2/E2XbahEhLBPUUEdgkul9GVNBv3YOuLoHW1nMETZVVJ32Ee4aeUkSWbSYMOxoUZH7zWV5+2P&#10;iW+sP4vrtN8Ua+eK/vBldhUOJ6WeHoe3BYhAQ7gf/6dXWsHrdAZ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Yaes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6" o:spid="_x0000_s1075" type="#_x0000_t202" style="position:absolute;left:2832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0CN8UA&#10;AADcAAAADwAAAGRycy9kb3ducmV2LnhtbESPX2vCQBDE3wW/w7GCb3pRsH+ip4hQaJBaqqXPS25N&#10;orm9I3eatJ/eKwg+DrPzm53FqjO1uFLjK8sKJuMEBHFudcWFgu/D2+gFhA/IGmvLpOCXPKyW/d4C&#10;U21b/qLrPhQiQtinqKAMwaVS+rwkg35sHXH0jrYxGKJsCqkbbCPc1HKaJE/SYMWxoURHm5Ly8/5i&#10;4hvbj+xv1n5mW+ey9mdnDgV2J6WGg249BxGoC4/je/pdK3idPcP/mEgA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LQI3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22" o:spid="_x0000_s1076" type="#_x0000_t202" style="position:absolute;left:2980;top:574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KWRcUA&#10;AADcAAAADwAAAGRycy9kb3ducmV2LnhtbESPwWrCQBCG74W+wzIFb3VjwdJGV5FCoUFsqYrnITsm&#10;0ezskl1N7NN3DoUeh3/+b76ZLwfXqit1sfFsYDLOQBGX3jZcGdjv3h9fQMWEbLH1TAZuFGG5uL+b&#10;Y259z9903aZKCYRjjgbqlEKudSxrchjHPhBLdvSdwyRjV2nbYS9w1+qnLHvWDhuWCzUGequpPG8v&#10;TjTWm+Jn2n8V6xCK/vDpdhUOJ2NGD8NqBirRkP6X/9of1sDrVGzlGSGAX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spZF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14" o:spid="_x0000_s1077" type="#_x0000_t202" style="position:absolute;left:2860;top:833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4z3sUA&#10;AADcAAAADwAAAGRycy9kb3ducmV2LnhtbESPUWvCQBCE3wv9D8cW+lYvFSwavYRSKBhES1V8XnJr&#10;Es3tHbmrif31XkHo4zA73+ws8sG04kKdbywreB0lIIhLqxuuFOx3ny9TED4ga2wtk4Irecizx4cF&#10;ptr2/E2XbahEhLBPUUEdgkul9GVNBv3IOuLoHW1nMETZVVJ32Ee4aeU4Sd6kwYZjQ42OPmoqz9sf&#10;E99YrYvfSf9VrJwr+sPG7CocTko9Pw3vcxCBhvB/fE8vtYLZZAZ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/jPe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2860</wp:posOffset>
                </wp:positionV>
                <wp:extent cx="1408430" cy="1370330"/>
                <wp:effectExtent l="28575" t="5080" r="1270" b="24765"/>
                <wp:wrapNone/>
                <wp:docPr id="856" name="Group 8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08430" cy="1370330"/>
                          <a:chOff x="1480" y="5430"/>
                          <a:chExt cx="3720" cy="3620"/>
                        </a:xfrm>
                      </wpg:grpSpPr>
                      <wps:wsp>
                        <wps:cNvPr id="857" name="FrameHG" hidden="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00" y="585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8" name="xMinLHG,0002001001,-5"/>
                        <wps:cNvCnPr/>
                        <wps:spPr bwMode="auto">
                          <a:xfrm flipV="1">
                            <a:off x="1800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9" name="xMaxLHG,5,1"/>
                        <wps:cNvCnPr/>
                        <wps:spPr bwMode="auto">
                          <a:xfrm flipV="1">
                            <a:off x="4680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0" name="xGLHG1"/>
                        <wps:cNvCnPr/>
                        <wps:spPr bwMode="auto">
                          <a:xfrm flipV="1">
                            <a:off x="1800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1" name="xGLHG2"/>
                        <wps:cNvCnPr/>
                        <wps:spPr bwMode="auto">
                          <a:xfrm flipV="1">
                            <a:off x="2088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2" name="xGLHG3"/>
                        <wps:cNvCnPr/>
                        <wps:spPr bwMode="auto">
                          <a:xfrm flipV="1">
                            <a:off x="2376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3" name="xGLHG4"/>
                        <wps:cNvCnPr/>
                        <wps:spPr bwMode="auto">
                          <a:xfrm flipV="1">
                            <a:off x="2664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4" name="xGLHG5"/>
                        <wps:cNvCnPr/>
                        <wps:spPr bwMode="auto">
                          <a:xfrm flipV="1">
                            <a:off x="2952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5" name="xGLHG7"/>
                        <wps:cNvCnPr/>
                        <wps:spPr bwMode="auto">
                          <a:xfrm flipV="1">
                            <a:off x="3528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6" name="xGLHG8"/>
                        <wps:cNvCnPr/>
                        <wps:spPr bwMode="auto">
                          <a:xfrm flipV="1">
                            <a:off x="3816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7" name="xGLHG9"/>
                        <wps:cNvCnPr/>
                        <wps:spPr bwMode="auto">
                          <a:xfrm flipV="1">
                            <a:off x="4104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8" name="xGLHG10"/>
                        <wps:cNvCnPr/>
                        <wps:spPr bwMode="auto">
                          <a:xfrm flipV="1">
                            <a:off x="4392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9" name="yALblHG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320" y="543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Pr="00D33191" w:rsidRDefault="00CD0136" w:rsidP="00CD0136">
                              <w:pPr>
                                <w:pStyle w:val="HGAxisName"/>
                                <w:rPr>
                                  <w:i/>
                                </w:rPr>
                              </w:pPr>
                              <w:r w:rsidRPr="00D33191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70" name="yMinLHG,-5,0011100010101"/>
                        <wps:cNvCnPr/>
                        <wps:spPr bwMode="auto">
                          <a:xfrm>
                            <a:off x="1800" y="873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71" name="yMaxLHG,5,1"/>
                        <wps:cNvCnPr/>
                        <wps:spPr bwMode="auto">
                          <a:xfrm>
                            <a:off x="1800" y="585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72" name="yGLHG1"/>
                        <wps:cNvCnPr/>
                        <wps:spPr bwMode="auto">
                          <a:xfrm>
                            <a:off x="1800" y="873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73" name="yGLHG2"/>
                        <wps:cNvCnPr/>
                        <wps:spPr bwMode="auto">
                          <a:xfrm>
                            <a:off x="1800" y="844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74" name="yGLHG3"/>
                        <wps:cNvCnPr/>
                        <wps:spPr bwMode="auto">
                          <a:xfrm>
                            <a:off x="1800" y="815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75" name="yGLHG4"/>
                        <wps:cNvCnPr/>
                        <wps:spPr bwMode="auto">
                          <a:xfrm>
                            <a:off x="1800" y="786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76" name="yGLHG5"/>
                        <wps:cNvCnPr/>
                        <wps:spPr bwMode="auto">
                          <a:xfrm>
                            <a:off x="1800" y="757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77" name="yGLHG7"/>
                        <wps:cNvCnPr/>
                        <wps:spPr bwMode="auto">
                          <a:xfrm>
                            <a:off x="1800" y="700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78" name="yGLHG8"/>
                        <wps:cNvCnPr/>
                        <wps:spPr bwMode="auto">
                          <a:xfrm>
                            <a:off x="1800" y="671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79" name="yGLHG9"/>
                        <wps:cNvCnPr/>
                        <wps:spPr bwMode="auto">
                          <a:xfrm>
                            <a:off x="1800" y="642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80" name="yGLHG10"/>
                        <wps:cNvCnPr/>
                        <wps:spPr bwMode="auto">
                          <a:xfrm>
                            <a:off x="1800" y="613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81" name="yGLHG11"/>
                        <wps:cNvCnPr/>
                        <wps:spPr bwMode="auto">
                          <a:xfrm>
                            <a:off x="1800" y="585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82" name="xALblHG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060" y="717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Pr="00D33191" w:rsidRDefault="00CD0136" w:rsidP="00CD0136">
                              <w:pPr>
                                <w:pStyle w:val="HGAxisName"/>
                                <w:rPr>
                                  <w:i/>
                                </w:rPr>
                              </w:pPr>
                              <w:r w:rsidRPr="00D33191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3" name="xALHG"/>
                        <wps:cNvCnPr/>
                        <wps:spPr bwMode="auto">
                          <a:xfrm>
                            <a:off x="1480" y="7290"/>
                            <a:ext cx="352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84" name="yALHG"/>
                        <wps:cNvCnPr/>
                        <wps:spPr bwMode="auto">
                          <a:xfrm flipV="1">
                            <a:off x="3240" y="5530"/>
                            <a:ext cx="0" cy="352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85" name="GLblHG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620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6" name="GLblHG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968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7" name="GLblHG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544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8" name="GLblHG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468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9" name="GLblHG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044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0" name="GLblHG1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62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1" name="GLblHG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62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2" name="GLblHG1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04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3" name="GLblHG1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746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4" name="GLblHG1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60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5" name="GLblHG2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02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6" name="GLblHG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680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7" name="GLblHG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256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8" name="GLblHG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756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9" name="GLblHG1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574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0" name="GLblHG1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775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1" name="GLblHG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31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2" name="GLblHG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680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3" name="GLblHG1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332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4" name="GLblHG1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89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5" name="GLblHG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32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6" name="GLblHG2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574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7" name="GLblHG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33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6" o:spid="_x0000_s1078" style="position:absolute;margin-left:243pt;margin-top:1.8pt;width:110.9pt;height:107.9pt;z-index:251666432" coordorigin="1480,5430" coordsize="3720,3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">
                <o:lock v:ext="edit" aspectratio="t"/>
                <v:rect id="FrameHG" o:spid="_x0000_s1079" style="position:absolute;left:1800;top:585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PShsUA&#10;AADcAAAADwAAAGRycy9kb3ducmV2LnhtbESP0WrCQBRE3wv+w3IFX0rdKFgldRURRPMgVO0H3Gav&#10;STR7N2ZXE/16t1DwcZiZM8x03ppS3Kh2hWUFg34Egji1uuBMwc9h9TEB4TyyxtIyKbiTg/ms8zbF&#10;WNuGd3Tb+0wECLsYFeTeV7GULs3JoOvbijh4R1sb9EHWmdQ1NgFuSjmMok9psOCwkGNFy5zS8/5q&#10;FDSr7+M7NjaRy9NvcklavV0/tkr1uu3iC4Sn1r/C/+2NVjAZjeHvTDgCcvY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Q9KGxQAAANwAAAAPAAAAAAAAAAAAAAAAAJgCAABkcnMv&#10;ZG93bnJldi54bWxQSwUGAAAAAAQABAD1AAAAigMAAAAA&#10;" strokeweight="1pt">
                  <o:lock v:ext="edit" aspectratio="t"/>
                </v:rect>
                <v:line id="xMinLHG,0002001001,-5" o:spid="_x0000_s1080" style="position:absolute;flip:y;visibility:visible;mso-wrap-style:square" from="1800,5850" to="180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ynUMEAAADcAAAADwAAAGRycy9kb3ducmV2LnhtbERPTWvCQBC9F/wPywi91U0Ei0RXaQXR&#10;Sw+mIh6n2TEJzc6G3Y2m/75zKPT4eN/r7eg6dacQW88G8lkGirjytuXawPlz/7IEFROyxc4zGfih&#10;CNvN5GmNhfUPPtG9TLWSEI4FGmhS6gutY9WQwzjzPbFwNx8cJoGh1jbgQ8Jdp+dZ9qodtiwNDfa0&#10;a6j6LgcnJTc3nPN8OJS0uPpL+HjHw9fJmOfp+LYClWhM/+I/99EaWC5krZyRI6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vKdQwQAAANwAAAAPAAAAAAAAAAAAAAAA&#10;AKECAABkcnMvZG93bnJldi54bWxQSwUGAAAAAAQABAD5AAAAjwMAAAAA&#10;" strokecolor="#999" strokeweight="1pt"/>
                <v:line id="xMaxLHG,5,1" o:spid="_x0000_s1081" style="position:absolute;flip:y;visibility:visible;mso-wrap-style:square" from="4680,5850" to="468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ACy8MAAADcAAAADwAAAGRycy9kb3ducmV2LnhtbESPzWrCQBSF9wXfYbiF7uokgqLRUapQ&#10;7KYLY5AubzPXJJi5E2Ymmr59RxBcHs7Px1ltBtOKKznfWFaQjhMQxKXVDVcKiuPn+xyED8gaW8uk&#10;4I88bNajlxVm2t74QNc8VCKOsM9QQR1Cl0npy5oM+rHtiKN3ts5giNJVUju8xXHTykmSzKTBhiOh&#10;xo52NZWXvDcRcjZ9kab9Pqfpjz257y3ufw9Kvb0OH0sQgYbwDD/aX1rBfLqA+5l4BOT6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wAsvDAAAA3AAAAA8AAAAAAAAAAAAA&#10;AAAAoQIAAGRycy9kb3ducmV2LnhtbFBLBQYAAAAABAAEAPkAAACRAwAAAAA=&#10;" strokecolor="#999" strokeweight="1pt"/>
                <v:line id="xGLHG1" o:spid="_x0000_s1082" style="position:absolute;flip:y;visibility:visible;mso-wrap-style:square" from="1800,5850" to="180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Zh68EAAADcAAAADwAAAGRycy9kb3ducmV2LnhtbERPTWvCQBC9F/oflil4q5sIiqSuooWi&#10;lx5MRXocs2MSzM6G3Y2m/75zKPT4eN+rzeg6dacQW88G8mkGirjytuXawOnr43UJKiZki51nMvBD&#10;ETbr56cVFtY/+Ej3MtVKQjgWaKBJqS+0jlVDDuPU98TCXX1wmASGWtuADwl3nZ5l2UI7bFkaGuzp&#10;vaHqVg5OSq5uOOX5sC9p/u3P4XOH+8vRmMnLuH0DlWhM/+I/98EaWC5kvpyRI6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pmHrwQAAANwAAAAPAAAAAAAAAAAAAAAA&#10;AKECAABkcnMvZG93bnJldi54bWxQSwUGAAAAAAQABAD5AAAAjwMAAAAA&#10;" strokecolor="#999" strokeweight="1pt"/>
                <v:line id="xGLHG2" o:spid="_x0000_s1083" style="position:absolute;flip:y;visibility:visible;mso-wrap-style:square" from="2088,5850" to="2088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rEcMQAAADcAAAADwAAAGRycy9kb3ducmV2LnhtbESPzWrDMBCE74W8g9hAbo3sQo1xo4Qm&#10;UNxLD3FD6XFrbWxTa2Uk2XHevgoEehzm52M2u9n0YiLnO8sK0nUCgri2uuNGwenz7TEH4QOyxt4y&#10;KbiSh9128bDBQtsLH2mqQiPiCPsCFbQhDIWUvm7JoF/bgTh6Z+sMhihdI7XDSxw3vXxKkkwa7DgS&#10;Whzo0FL9W40mQs5mPKXpWFb0/G2/3Mcey5+jUqvl/PoCItAc/sP39rtWkGcp3M7E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6sRwxAAAANwAAAAPAAAAAAAAAAAA&#10;AAAAAKECAABkcnMvZG93bnJldi54bWxQSwUGAAAAAAQABAD5AAAAkgMAAAAA&#10;" strokecolor="#999" strokeweight="1pt"/>
                <v:line id="xGLHG3" o:spid="_x0000_s1084" style="position:absolute;flip:y;visibility:visible;mso-wrap-style:square" from="2376,5850" to="2376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haB8IAAADcAAAADwAAAGRycy9kb3ducmV2LnhtbESPzYrCMBSF9wO+Q7jC7Ma0wohUo6gg&#10;zsaFHRGX1+baFpubkqTaeXsjCLM8nJ+PM1/2phF3cr62rCAdJSCIC6trLhUcf7dfUxA+IGtsLJOC&#10;P/KwXAw+5php++AD3fNQijjCPkMFVQhtJqUvKjLoR7Yljt7VOoMhSldK7fARx00jx0kykQZrjoQK&#10;W9pUVNzyzkTI1XTHNO12OX2f7cnt17i7HJT6HParGYhAffgPv9s/WsF0MobXmXgE5O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haB8IAAADcAAAADwAAAAAAAAAAAAAA&#10;AAChAgAAZHJzL2Rvd25yZXYueG1sUEsFBgAAAAAEAAQA+QAAAJADAAAAAA==&#10;" strokecolor="#999" strokeweight="1pt"/>
                <v:line id="xGLHG4" o:spid="_x0000_s1085" style="position:absolute;flip:y;visibility:visible;mso-wrap-style:square" from="2664,5850" to="2664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T/nMMAAADcAAAADwAAAGRycy9kb3ducmV2LnhtbESPzYrCMBSF9wO+Q7iCuzHtyIhUo6gw&#10;6GYWVhGX1+baFpubkqRa334yMDDLw/n5OItVbxrxIOdrywrScQKCuLC65lLB6fj1PgPhA7LGxjIp&#10;eJGH1XLwtsBM2ycf6JGHUsQR9hkqqEJoMyl9UZFBP7YtcfRu1hkMUbpSaofPOG4a+ZEkU2mw5kio&#10;sKVtRcU970yE3Ex3StNul9PnxZ7d9wZ314NSo2G/noMI1If/8F97rxXMphP4PROPgF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0/5zDAAAA3AAAAA8AAAAAAAAAAAAA&#10;AAAAoQIAAGRycy9kb3ducmV2LnhtbFBLBQYAAAAABAAEAPkAAACRAwAAAAA=&#10;" strokecolor="#999" strokeweight="1pt"/>
                <v:line id="xGLHG5" o:spid="_x0000_s1086" style="position:absolute;flip:y;visibility:visible;mso-wrap-style:square" from="2952,5850" to="2952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1n6MMAAADcAAAADwAAAGRycy9kb3ducmV2LnhtbESPzYrCMBSF9wO+Q7iCuzHt4IhUo6gw&#10;6GYWVhGX1+baFpubkqRa334yMDDLw/n5OItVbxrxIOdrywrScQKCuLC65lLB6fj1PgPhA7LGxjIp&#10;eJGH1XLwtsBM2ycf6JGHUsQR9hkqqEJoMyl9UZFBP7YtcfRu1hkMUbpSaofPOG4a+ZEkU2mw5kio&#10;sKVtRcU970yE3Ex3StNul9PnxZ7d9wZ314NSo2G/noMI1If/8F97rxXMphP4PROPgF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dZ+jDAAAA3AAAAA8AAAAAAAAAAAAA&#10;AAAAoQIAAGRycy9kb3ducmV2LnhtbFBLBQYAAAAABAAEAPkAAACRAwAAAAA=&#10;" strokecolor="#999" strokeweight="1pt"/>
                <v:line id="xGLHG7" o:spid="_x0000_s1087" style="position:absolute;flip:y;visibility:visible;mso-wrap-style:square" from="3528,5850" to="3528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HCc8IAAADcAAAADwAAAGRycy9kb3ducmV2LnhtbESPzYrCMBSF9wO+Q7jC7Ma0giLVKCqI&#10;blzYEXF5ba5tsbkpSaqdtzcDA7M8nJ+Ps1j1phFPcr62rCAdJSCIC6trLhWcv3dfMxA+IGtsLJOC&#10;H/KwWg4+Fphp++ITPfNQijjCPkMFVQhtJqUvKjLoR7Yljt7dOoMhSldK7fAVx00jx0kylQZrjoQK&#10;W9pWVDzyzkTI3XTnNO32OU2u9uKOG9zfTkp9Dvv1HESgPvyH/9oHrWA2ncDvmXgE5PI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HCc8IAAADcAAAADwAAAAAAAAAAAAAA&#10;AAChAgAAZHJzL2Rvd25yZXYueG1sUEsFBgAAAAAEAAQA+QAAAJADAAAAAA==&#10;" strokecolor="#999" strokeweight="1pt"/>
                <v:line id="xGLHG8" o:spid="_x0000_s1088" style="position:absolute;flip:y;visibility:visible;mso-wrap-style:square" from="3816,5850" to="3816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NcBMMAAADcAAAADwAAAGRycy9kb3ducmV2LnhtbESPzYrCMBSF9wO+Q7iCuzHtwBSpRlFh&#10;cDazsMowy2tzbYvNTUlSrW8/EQSXh/PzcRarwbTiSs43lhWk0wQEcWl1w5WC4+HrfQbCB2SNrWVS&#10;cCcPq+XobYG5tjfe07UIlYgj7HNUUIfQ5VL6siaDfmo74uidrTMYonSV1A5vcdy08iNJMmmw4Uio&#10;saNtTeWl6E2EnE1/TNN+V9Dnn/11PxvcnfZKTcbDeg4i0BBe4Wf7WyuYZRk8zsQj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DXATDAAAA3AAAAA8AAAAAAAAAAAAA&#10;AAAAoQIAAGRycy9kb3ducmV2LnhtbFBLBQYAAAAABAAEAPkAAACRAwAAAAA=&#10;" strokecolor="#999" strokeweight="1pt"/>
                <v:line id="xGLHG9" o:spid="_x0000_s1089" style="position:absolute;flip:y;visibility:visible;mso-wrap-style:square" from="4104,5850" to="4104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/5n8MAAADcAAAADwAAAGRycy9kb3ducmV2LnhtbESPzYrCMBSF9wO+Q7iCuzHtgI5Uo6gw&#10;6GYWVhGX1+baFpubkqRa334yMDDLw/n5OItVbxrxIOdrywrScQKCuLC65lLB6fj1PgPhA7LGxjIp&#10;eJGH1XLwtsBM2ycf6JGHUsQR9hkqqEJoMyl9UZFBP7YtcfRu1hkMUbpSaofPOG4a+ZEkU2mw5kio&#10;sKVtRcU970yE3Ex3StNul9PkYs/ue4O760Gp0bBfz0EE6sN/+K+91wpm00/4PROPgF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P+Z/DAAAA3AAAAA8AAAAAAAAAAAAA&#10;AAAAoQIAAGRycy9kb3ducmV2LnhtbFBLBQYAAAAABAAEAPkAAACRAwAAAAA=&#10;" strokecolor="#999" strokeweight="1pt"/>
                <v:line id="xGLHG10" o:spid="_x0000_s1090" style="position:absolute;flip:y;visibility:visible;mso-wrap-style:square" from="4392,5850" to="4392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Bt7cEAAADcAAAADwAAAGRycy9kb3ducmV2LnhtbERPTWvCQBC9F/oflil4q5sIiqSuooWi&#10;lx5MRXocs2MSzM6G3Y2m/75zKPT4eN+rzeg6dacQW88G8mkGirjytuXawOnr43UJKiZki51nMvBD&#10;ETbr56cVFtY/+Ej3MtVKQjgWaKBJqS+0jlVDDuPU98TCXX1wmASGWtuADwl3nZ5l2UI7bFkaGuzp&#10;vaHqVg5OSq5uOOX5sC9p/u3P4XOH+8vRmMnLuH0DlWhM/+I/98EaWC5krZyRI6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0G3twQAAANwAAAAPAAAAAAAAAAAAAAAA&#10;AKECAABkcnMvZG93bnJldi54bWxQSwUGAAAAAAQABAD5AAAAjwMAAAAA&#10;" strokecolor="#999" strokeweight="1pt"/>
                <v:shape id="yALblHG" o:spid="_x0000_s1091" type="#_x0000_t202" style="position:absolute;left:3320;top:543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P2/sUA&#10;AADcAAAADwAAAGRycy9kb3ducmV2LnhtbESPUWvCQBCE34X+h2MLvtVLhYqNXkIpFAzSSlV8XnJr&#10;Es3tHbmrif31PaHg4zA73+ws88G04kKdbywreJ4kIIhLqxuuFOx3H09zED4ga2wtk4Irecizh9ES&#10;U217/qbLNlQiQtinqKAOwaVS+rImg35iHXH0jrYzGKLsKqk77CPctHKaJDNpsOHYUKOj95rK8/bH&#10;xDfWn8XvS78p1s4V/eHL7CocTkqNH4e3BYhAQ7gf/6dXWsF89gq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c/b+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Pr="00D33191" w:rsidRDefault="00CD0136" w:rsidP="00CD0136">
                        <w:pPr>
                          <w:pStyle w:val="HGAxisName"/>
                          <w:rPr>
                            <w:i/>
                          </w:rPr>
                        </w:pPr>
                        <w:r w:rsidRPr="00D33191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line id="yMinLHG,-5,0011100010101" o:spid="_x0000_s1092" style="position:absolute;visibility:visible;mso-wrap-style:square" from="1800,8730" to="468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au78EAAADcAAAADwAAAGRycy9kb3ducmV2LnhtbERPy4rCMBTdC/5DuII7TacLH9UoQ5mR&#10;cSOow6yvzbWtNjelibXj15uF4PJw3st1ZyrRUuNKywo+xhEI4szqknMFv8fv0QyE88gaK8uk4J8c&#10;rFf93hITbe+8p/bgcxFC2CWooPC+TqR0WUEG3djWxIE728agD7DJpW7wHsJNJeMomkiDJYeGAmtK&#10;C8quh5tRsD3N07ju/mT62Jy+WsRLvNsflRoOus8FCE+df4tf7h+tYDYN88OZcAT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pq7vwQAAANwAAAAPAAAAAAAAAAAAAAAA&#10;AKECAABkcnMvZG93bnJldi54bWxQSwUGAAAAAAQABAD5AAAAjwMAAAAA&#10;" strokecolor="#999" strokeweight="1pt"/>
                <v:line id="yMaxLHG,5,1" o:spid="_x0000_s1093" style="position:absolute;visibility:visible;mso-wrap-style:square" from="1800,5850" to="4680,5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oLdMUAAADcAAAADwAAAGRycy9kb3ducmV2LnhtbESPQWvCQBSE7wX/w/KE3urGHFqN2YgE&#10;W9pLQSOen9lnEs2+DdltTPvru4WCx2FmvmHS9WhaMVDvGssK5rMIBHFpdcOVgkPx+rQA4TyyxtYy&#10;KfgmB+ts8pBiou2NdzTsfSUChF2CCmrvu0RKV9Zk0M1sRxy8s+0N+iD7SuoebwFuWhlH0bM02HBY&#10;qLGjvKbyuv8yCj5OyzzuxqPMf95O2wHxEn/uCqUep+NmBcLT6O/h//a7VrB4mcPfmXA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oLdMUAAADcAAAADwAAAAAAAAAA&#10;AAAAAAChAgAAZHJzL2Rvd25yZXYueG1sUEsFBgAAAAAEAAQA+QAAAJMDAAAAAA==&#10;" strokecolor="#999" strokeweight="1pt"/>
                <v:line id="yGLHG1" o:spid="_x0000_s1094" style="position:absolute;visibility:visible;mso-wrap-style:square" from="1800,8730" to="468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iVA8QAAADcAAAADwAAAGRycy9kb3ducmV2LnhtbESPQWvCQBSE7wX/w/IEb3VjDmpTV5Fg&#10;RS+CWnp+Zp9JNPs2ZLcx+uvdQsHjMDPfMLNFZyrRUuNKywpGwwgEcWZ1ybmC7+PX+xSE88gaK8uk&#10;4E4OFvPe2wwTbW+8p/bgcxEg7BJUUHhfJ1K6rCCDbmhr4uCdbWPQB9nkUjd4C3BTyTiKxtJgyWGh&#10;wJrSgrLr4dco2J4+0rjufmT6WJ9WLeIl3u2PSg363fIThKfOv8L/7Y1WMJ3E8HcmHA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OJUDxAAAANwAAAAPAAAAAAAAAAAA&#10;AAAAAKECAABkcnMvZG93bnJldi54bWxQSwUGAAAAAAQABAD5AAAAkgMAAAAA&#10;" strokecolor="#999" strokeweight="1pt"/>
                <v:line id="yGLHG2" o:spid="_x0000_s1095" style="position:absolute;visibility:visible;mso-wrap-style:square" from="1800,8442" to="4680,8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QwmMUAAADcAAAADwAAAGRycy9kb3ducmV2LnhtbESPT2vCQBTE7wW/w/IEb3VjClWjq0iw&#10;Yi+Cf/D8zD6TaPZtyK4x7afvFgo9DjPzG2a+7EwlWmpcaVnBaBiBIM6sLjlXcDp+vE5AOI+ssbJM&#10;Cr7IwXLRe5ljou2T99QefC4ChF2CCgrv60RKlxVk0A1tTRy8q20M+iCbXOoGnwFuKhlH0bs0WHJY&#10;KLCmtKDsfngYBZ+XaRrX3Vmm35vLukW8xbv9UalBv1vNQHjq/H/4r73VCibjN/g9E46AX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nQwmMUAAADcAAAADwAAAAAAAAAA&#10;AAAAAAChAgAAZHJzL2Rvd25yZXYueG1sUEsFBgAAAAAEAAQA+QAAAJMDAAAAAA==&#10;" strokecolor="#999" strokeweight="1pt"/>
                <v:line id="yGLHG3" o:spid="_x0000_s1096" style="position:absolute;visibility:visible;mso-wrap-style:square" from="1800,8154" to="4680,8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2o7MUAAADcAAAADwAAAGRycy9kb3ducmV2LnhtbESPT2vCQBTE7wW/w/IEb3VjKFWjq0iw&#10;Yi+Cf/D8zD6TaPZtyK4x7afvFgo9DjPzG2a+7EwlWmpcaVnBaBiBIM6sLjlXcDp+vE5AOI+ssbJM&#10;Cr7IwXLRe5ljou2T99QefC4ChF2CCgrv60RKlxVk0A1tTRy8q20M+iCbXOoGnwFuKhlH0bs0WHJY&#10;KLCmtKDsfngYBZ+XaRrX3Vmm35vLukW8xbv9UalBv1vNQHjq/H/4r73VCibjN/g9E46AX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2o7MUAAADcAAAADwAAAAAAAAAA&#10;AAAAAAChAgAAZHJzL2Rvd25yZXYueG1sUEsFBgAAAAAEAAQA+QAAAJMDAAAAAA==&#10;" strokecolor="#999" strokeweight="1pt"/>
                <v:line id="yGLHG4" o:spid="_x0000_s1097" style="position:absolute;visibility:visible;mso-wrap-style:square" from="1800,7866" to="4680,7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ENd8UAAADcAAAADwAAAGRycy9kb3ducmV2LnhtbESPT2vCQBTE7wW/w/IEb3VjoFWjq0iw&#10;Yi+Cf/D8zD6TaPZtyK4x7afvFgo9DjPzG2a+7EwlWmpcaVnBaBiBIM6sLjlXcDp+vE5AOI+ssbJM&#10;Cr7IwXLRe5ljou2T99QefC4ChF2CCgrv60RKlxVk0A1tTRy8q20M+iCbXOoGnwFuKhlH0bs0WHJY&#10;KLCmtKDsfngYBZ+XaRrX3Vmm35vLukW8xbv9UalBv1vNQHjq/H/4r73VCibjN/g9E46AX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ENd8UAAADcAAAADwAAAAAAAAAA&#10;AAAAAAChAgAAZHJzL2Rvd25yZXYueG1sUEsFBgAAAAAEAAQA+QAAAJMDAAAAAA==&#10;" strokecolor="#999" strokeweight="1pt"/>
                <v:line id="yGLHG5" o:spid="_x0000_s1098" style="position:absolute;visibility:visible;mso-wrap-style:square" from="1800,7578" to="4680,7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OTAMUAAADcAAAADwAAAGRycy9kb3ducmV2LnhtbESPT2vCQBTE74LfYXlCb7oxB2ujq0jQ&#10;Ui8F/+D5mX0m0ezbkN3G2E/fFYQeh5n5DTNfdqYSLTWutKxgPIpAEGdWl5wrOB42wykI55E1VpZJ&#10;wYMcLBf93hwTbe+8o3bvcxEg7BJUUHhfJ1K6rCCDbmRr4uBdbGPQB9nkUjd4D3BTyTiKJtJgyWGh&#10;wJrSgrLb/sco2J4/0rjuTjL9/TyvW8Rr/L07KPU26FYzEJ46/x9+tb+0gun7BJ5nwhG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OTAMUAAADcAAAADwAAAAAAAAAA&#10;AAAAAAChAgAAZHJzL2Rvd25yZXYueG1sUEsFBgAAAAAEAAQA+QAAAJMDAAAAAA==&#10;" strokecolor="#999" strokeweight="1pt"/>
                <v:line id="yGLHG7" o:spid="_x0000_s1099" style="position:absolute;visibility:visible;mso-wrap-style:square" from="1800,7002" to="4680,7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82m8YAAADcAAAADwAAAGRycy9kb3ducmV2LnhtbESPzWrDMBCE74W+g9hCbo1cH/LjWA7F&#10;tKG5FBKXnjfWxnZrrYylOG6evgoEchxm5hsmXY+mFQP1rrGs4GUagSAurW64UvBVvD8vQDiPrLG1&#10;TAr+yME6e3xIMdH2zDsa9r4SAcIuQQW1910ipStrMuimtiMO3tH2Bn2QfSV1j+cAN62Mo2gmDTYc&#10;FmrsKK+p/N2fjILtYZnH3fgt88vm8DYg/sSfu0KpydP4ugLhafT38K39oRUs5nO4nglHQGb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PNpvGAAAA3AAAAA8AAAAAAAAA&#10;AAAAAAAAoQIAAGRycy9kb3ducmV2LnhtbFBLBQYAAAAABAAEAPkAAACUAwAAAAA=&#10;" strokecolor="#999" strokeweight="1pt"/>
                <v:line id="yGLHG8" o:spid="_x0000_s1100" style="position:absolute;visibility:visible;mso-wrap-style:square" from="1800,6714" to="4680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Ci6cEAAADcAAAADwAAAGRycy9kb3ducmV2LnhtbERPy4rCMBTdC/5DuII7TacLH9UoQ5mR&#10;cSOow6yvzbWtNjelibXj15uF4PJw3st1ZyrRUuNKywo+xhEI4szqknMFv8fv0QyE88gaK8uk4J8c&#10;rFf93hITbe+8p/bgcxFC2CWooPC+TqR0WUEG3djWxIE728agD7DJpW7wHsJNJeMomkiDJYeGAmtK&#10;C8quh5tRsD3N07ju/mT62Jy+WsRLvNsflRoOus8FCE+df4tf7h+tYDYNa8OZcAT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0KLpwQAAANwAAAAPAAAAAAAAAAAAAAAA&#10;AKECAABkcnMvZG93bnJldi54bWxQSwUGAAAAAAQABAD5AAAAjwMAAAAA&#10;" strokecolor="#999" strokeweight="1pt"/>
                <v:line id="yGLHG9" o:spid="_x0000_s1101" style="position:absolute;visibility:visible;mso-wrap-style:square" from="1800,6426" to="4680,6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wHcsYAAADcAAAADwAAAGRycy9kb3ducmV2LnhtbESPzWrDMBCE74W+g9hCbo1cH/LjWA7F&#10;tKG5BBKXnjfWxnZrrYylOG6fvgoEchxm5hsmXY+mFQP1rrGs4GUagSAurW64UvBZvD8vQDiPrLG1&#10;TAp+ycE6e3xIMdH2wnsaDr4SAcIuQQW1910ipStrMuimtiMO3sn2Bn2QfSV1j5cAN62Mo2gmDTYc&#10;FmrsKK+p/DmcjYLtcZnH3fgl87/N8W1A/I53+0KpydP4ugLhafT38K39oRUs5ku4nglHQGb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cB3LGAAAA3AAAAA8AAAAAAAAA&#10;AAAAAAAAoQIAAGRycy9kb3ducmV2LnhtbFBLBQYAAAAABAAEAPkAAACUAwAAAAA=&#10;" strokecolor="#999" strokeweight="1pt"/>
                <v:line id="yGLHG10" o:spid="_x0000_s1102" style="position:absolute;visibility:visible;mso-wrap-style:square" from="1800,6138" to="4680,6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PeyMEAAADcAAAADwAAAGRycy9kb3ducmV2LnhtbERPy4rCMBTdC/5DuII7Te1CascoQ1GZ&#10;2Qg+mPW1ubZ1mpvSZGrHrzcLweXhvJfr3tSio9ZVlhXMphEI4tzqigsF59N2koBwHlljbZkU/JOD&#10;9Wo4WGKq7Z0P1B19IUIIuxQVlN43qZQuL8mgm9qGOHBX2xr0AbaF1C3eQ7ipZRxFc2mw4tBQYkNZ&#10;Sfnv8c8o+L4ssrjpf2T22F02HeIt3h9OSo1H/ecHCE+9f4tf7i+tIEnC/HAmHAG5e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c97IwQAAANwAAAAPAAAAAAAAAAAAAAAA&#10;AKECAABkcnMvZG93bnJldi54bWxQSwUGAAAAAAQABAD5AAAAjwMAAAAA&#10;" strokecolor="#999" strokeweight="1pt"/>
                <v:line id="yGLHG11" o:spid="_x0000_s1103" style="position:absolute;visibility:visible;mso-wrap-style:square" from="1800,5850" to="4680,5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97U8UAAADcAAAADwAAAGRycy9kb3ducmV2LnhtbESPzWrDMBCE74W8g9hAb7UcH4rrWgnB&#10;pCW9BPJDzmtra7u1VsZSHDdPXxUKOQ4z8w2TrybTiZEG11pWsIhiEMSV1S3XCk7Ht6cUhPPIGjvL&#10;pOCHHKyWs4ccM22vvKfx4GsRIOwyVNB432dSuqohgy6yPXHwPu1g0Ac51FIPeA1w08kkjp+lwZbD&#10;QoM9FQ1V34eLUfBRvhRJP51lcXsvNyPiV7LbH5V6nE/rVxCeJn8P/7e3WkGaLuDvTDg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97U8UAAADcAAAADwAAAAAAAAAA&#10;AAAAAAChAgAAZHJzL2Rvd25yZXYueG1sUEsFBgAAAAAEAAQA+QAAAJMDAAAAAA==&#10;" strokecolor="#999" strokeweight="1pt"/>
                <v:shape id="xALblHG" o:spid="_x0000_s1104" type="#_x0000_t202" style="position:absolute;left:5060;top:717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uCdcQA&#10;AADcAAAADwAAAGRycy9kb3ducmV2LnhtbESPUWvCQBCE3wv9D8cWfKuXCkqIniJCwSC2VMXnJbcm&#10;0dzekTtN7K/3CgUfh9n5Zme26E0jbtT62rKCj2ECgriwuuZSwWH/+Z6C8AFZY2OZFNzJw2L++jLD&#10;TNuOf+i2C6WIEPYZKqhCcJmUvqjIoB9aRxy9k20NhijbUuoWuwg3jRwlyUQarDk2VOhoVVFx2V1N&#10;fGOzzX/H3Xe+cS7vjl9mX2J/Vmrw1i+nIAL14Xn8n15rBWk6gr8xkQBy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7bgnXEAAAA3AAAAA8AAAAAAAAAAAAAAAAAmAIAAGRycy9k&#10;b3ducmV2LnhtbFBLBQYAAAAABAAEAPUAAACJAwAAAAA=&#10;" stroked="f" strokeweight="1pt">
                  <v:fill opacity="0"/>
                  <o:lock v:ext="edit" aspectratio="t"/>
                  <v:textbox inset="0,0,0,0">
                    <w:txbxContent>
                      <w:p w:rsidR="00CD0136" w:rsidRPr="00D33191" w:rsidRDefault="00CD0136" w:rsidP="00CD0136">
                        <w:pPr>
                          <w:pStyle w:val="HGAxisName"/>
                          <w:rPr>
                            <w:i/>
                          </w:rPr>
                        </w:pPr>
                        <w:r w:rsidRPr="00D33191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xALHG" o:spid="_x0000_s1105" style="position:absolute;visibility:visible;mso-wrap-style:square" from="1480,7290" to="5000,7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ckv8MAAADcAAAADwAAAGRycy9kb3ducmV2LnhtbESPQYvCMBSE7wv+h/CEvSyausJSq1FK&#10;lwVPglXQ46N5tsXmpTTR1n9vBGGPw8x8w6w2g2nEnTpXW1Ywm0YgiAuray4VHA9/kxiE88gaG8uk&#10;4EEONuvRxwoTbXve0z33pQgQdgkqqLxvEyldUZFBN7UtcfAutjPog+xKqTvsA9w08juKfqTBmsNC&#10;hS1lFRXX/GYUZLU3h+yrTY+/6bnf2WJxyoeFUp/jIV2C8DT4//C7vdUK4ngOrzPhCM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HJL/DAAAA3AAAAA8AAAAAAAAAAAAA&#10;AAAAoQIAAGRycy9kb3ducmV2LnhtbFBLBQYAAAAABAAEAPkAAACRAwAAAAA=&#10;" strokeweight="2pt">
                  <v:stroke startarrow="block" endarrow="block"/>
                </v:line>
                <v:line id="yALHG" o:spid="_x0000_s1106" style="position:absolute;flip:y;visibility:visible;mso-wrap-style:square" from="3240,5530" to="3240,9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or78UAAADcAAAADwAAAGRycy9kb3ducmV2LnhtbESPQWsCMRSE74X+h/AK3mpWW9p1Ncoi&#10;FITWg6vg9bF5bhY3L0sSde2vbwqFHoeZ+YZZrAbbiSv50DpWMBlnIIhrp1tuFBz2H885iBCRNXaO&#10;ScGdAqyWjw8LLLS78Y6uVWxEgnAoUIGJsS+kDLUhi2HseuLknZy3GJP0jdQebwluOznNsjdpseW0&#10;YLCntaH6XF2sgs+vXfW9lX593FRlaabv20t4mSk1ehrKOYhIQ/wP/7U3WkGev8LvmX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9or78UAAADcAAAADwAAAAAAAAAA&#10;AAAAAAChAgAAZHJzL2Rvd25yZXYueG1sUEsFBgAAAAAEAAQA+QAAAJMDAAAAAA==&#10;" strokeweight="2pt">
                  <v:stroke startarrow="block" endarrow="block"/>
                </v:line>
                <v:shape id="GLblHG1" o:spid="_x0000_s1107" type="#_x0000_t202" style="position:absolute;left:4620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IaAcQA&#10;AADcAAAADwAAAGRycy9kb3ducmV2LnhtbESPUWvCQBCE3wv9D8cWfKuXCkqIniJCwSC2VMXnJbcm&#10;0dzekTtN7K/3CgUfh9n5Zme26E0jbtT62rKCj2ECgriwuuZSwWH/+Z6C8AFZY2OZFNzJw2L++jLD&#10;TNuOf+i2C6WIEPYZKqhCcJmUvqjIoB9aRxy9k20NhijbUuoWuwg3jRwlyUQarDk2VOhoVVFx2V1N&#10;fGOzzX/H3Xe+cS7vjl9mX2J/Vmrw1i+nIAL14Xn8n15rBWk6hr8xkQBy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yGgHEAAAA3AAAAA8AAAAAAAAAAAAAAAAAmAIAAGRycy9k&#10;b3ducmV2LnhtbFBLBQYAAAAABAAEAPUAAACJAwAAAAA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3" o:spid="_x0000_s1108" type="#_x0000_t202" style="position:absolute;left:1968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CEdsQA&#10;AADcAAAADwAAAGRycy9kb3ducmV2LnhtbESPUWvCQBCE3wv9D8cWfKuXFpQQPUWEQoNYqYrPS25N&#10;orm9I3ea6K/vCQUfh9n5Zmc6700jrtT62rKCj2ECgriwuuZSwX739Z6C8AFZY2OZFNzIw3z2+jLF&#10;TNuOf+m6DaWIEPYZKqhCcJmUvqjIoB9aRxy9o20NhijbUuoWuwg3jfxMkrE0WHNsqNDRsqLivL2Y&#10;+MZqnd9H3SZfOZd3hx+zK7E/KTV46xcTEIH68Dz+T39rBWk6hseYSAA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ghHbEAAAA3AAAAA8AAAAAAAAAAAAAAAAAmAIAAGRycy9k&#10;b3ducmV2LnhtbFBLBQYAAAAABAAEAPUAAACJAwAAAAA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5" o:spid="_x0000_s1109" type="#_x0000_t202" style="position:absolute;left:2544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wh7cUA&#10;AADcAAAADwAAAGRycy9kb3ducmV2LnhtbESPUWvCQBCE34X+h2MLvumlgjaknlIKgkGqNJY+L7lt&#10;kja3d+ROk/rrPaHg4zA73+ws14NpxZk631hW8DRNQBCXVjdcKfg8biYpCB+QNbaWScEfeVivHkZL&#10;zLTt+YPORahEhLDPUEEdgsuk9GVNBv3UOuLofdvOYIiyq6TusI9w08pZkiykwYZjQ42O3moqf4uT&#10;iW/s3vPLvD/kO+fy/mtvjhUOP0qNH4fXFxCBhnA//k9vtYI0fYbbmEgA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rCHt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7" o:spid="_x0000_s1110" type="#_x0000_t202" style="position:absolute;left:3468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O1n8QA&#10;AADcAAAADwAAAGRycy9kb3ducmV2LnhtbESPwUrDQBCG74LvsIzgzW4sKCF2G0QQDKGKbfE8ZKdJ&#10;anZ2yW6b1Kd3DoLH4Z//m29W5ewGdaYx9p4N3C8yUMSNtz23Bva717scVEzIFgfPZOBCEcr19dUK&#10;C+sn/qTzNrVKIBwLNNClFAqtY9ORw7jwgViygx8dJhnHVtsRJ4G7QS+z7FE77FkudBjopaPme3ty&#10;olFvqp+H6aOqQ6imr3e3a3E+GnN7Mz8/gUo0p//lv/abNZDnYivPCAH0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ztZ/EAAAA3AAAAA8AAAAAAAAAAAAAAAAAmAIAAGRycy9k&#10;b3ducmV2LnhtbFBLBQYAAAAABAAEAPUAAACJAwAAAAA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9" o:spid="_x0000_s1111" type="#_x0000_t202" style="position:absolute;left:4044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8QBMUA&#10;AADcAAAADwAAAGRycy9kb3ducmV2LnhtbESPUWvCQBCE34X+h2MLvtVLBSVNPaUUBINUMZY+L7lt&#10;kja3d+ROk/rrPaHg4zA73+wsVoNpxZk631hW8DxJQBCXVjdcKfg8rp9SED4ga2wtk4I/8rBaPowW&#10;mGnb84HORahEhLDPUEEdgsuk9GVNBv3EOuLofdvOYIiyq6TusI9w08ppksylwYZjQ42O3msqf4uT&#10;iW9sP/LLrN/nW+fy/mtnjhUOP0qNH4e3VxCBhnA//k9vtII0fYHbmEgAu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fxAE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11" o:spid="_x0000_s1112" type="#_x0000_t202" style="position:absolute;left:2860;top:862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wvRMUA&#10;AADcAAAADwAAAGRycy9kb3ducmV2LnhtbESPwUrDQBCG74LvsIzgrd1UUGrMphRBMBQtpqXnITsm&#10;0ezskl2b6NM7B8Hj8M//zTfFZnaDOtMYe88GVssMFHHjbc+tgePhabEGFROyxcEzGfimCJvy8qLA&#10;3PqJ3+hcp1YJhGOOBrqUQq51bDpyGJc+EEv27keHScax1XbESeBu0DdZdqcd9iwXOgz02FHzWX85&#10;0di9VD+3077ahVBNp1d3aHH+MOb6at4+gEo0p//lv/azNbC+F31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nC9E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13" o:spid="_x0000_s1113" type="#_x0000_t202" style="position:absolute;left:2860;top:862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CK38QA&#10;AADcAAAADwAAAGRycy9kb3ducmV2LnhtbESPUWvCQBCE3wv+h2MF3/RiQbHRU0QoGMRKtfR5ya1J&#10;2tzekTtN9Nf3BKGPw+x8s7NYdaYWV2p8ZVnBeJSAIM6trrhQ8HV6H85A+ICssbZMCm7kYbXsvSww&#10;1bblT7oeQyEihH2KCsoQXCqlz0sy6EfWEUfvbBuDIcqmkLrBNsJNLV+TZCoNVhwbSnS0KSn/PV5M&#10;fGO3z+6T9pDtnMva7w9zKrD7UWrQ79ZzEIG68H/8TG+1gtnbGB5jIgH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Qit/EAAAA3AAAAA8AAAAAAAAAAAAAAAAAmAIAAGRycy9k&#10;b3ducmV2LnhtbFBLBQYAAAAABAAEAPUAAACJAwAAAAA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15" o:spid="_x0000_s1114" type="#_x0000_t202" style="position:absolute;left:2860;top:804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IUqMUA&#10;AADcAAAADwAAAGRycy9kb3ducmV2LnhtbESPUWvCQBCE34X+h2MLfauXChWNXkIpFAxiRS19XnJr&#10;kja3d+ROE/31PaHg4zA73+ws88G04kydbywreBknIIhLqxuuFHwdPp5nIHxA1thaJgUX8pBnD6Ml&#10;ptr2vKPzPlQiQtinqKAOwaVS+rImg35sHXH0jrYzGKLsKqk77CPctHKSJFNpsOHYUKOj95rK3/3J&#10;xDfWm+L62m+LtXNF//1pDhUOP0o9PQ5vCxCBhnA//k+vtILZfAK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AhSo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17" o:spid="_x0000_s1115" type="#_x0000_t202" style="position:absolute;left:2860;top:746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6xM8UA&#10;AADcAAAADwAAAGRycy9kb3ducmV2LnhtbESPX2vCQBDE3wW/w7GFvumlFkWjp4hQaBBb/IPPS25N&#10;0ub2jtxp0n56ryD0cZid3+wsVp2pxY0aX1lW8DJMQBDnVldcKDgd3wZTED4ga6wtk4If8rBa9nsL&#10;TLVteU+3QyhEhLBPUUEZgkul9HlJBv3QOuLoXWxjMETZFFI32Ea4qeUoSSbSYMWxoURHm5Ly78PV&#10;xDe2u+x33H5mW+ey9vxhjgV2X0o9P3XrOYhAXfg/fqTftYLp7BX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TrEz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19" o:spid="_x0000_s1116" type="#_x0000_t202" style="position:absolute;left:2980;top:660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cpR8UA&#10;AADcAAAADwAAAGRycy9kb3ducmV2LnhtbESPX2vCQBDE3wW/w7GFvumlUkWjp4hQaBBb/IPPS25N&#10;0ub2jtxp0n56ryD0cZid3+wsVp2pxY0aX1lW8DJMQBDnVldcKDgd3wZTED4ga6wtk4If8rBa9nsL&#10;TLVteU+3QyhEhLBPUUEZgkul9HlJBv3QOuLoXWxjMETZFFI32Ea4qeUoSSbSYMWxoURHm5Ly78PV&#10;xDe2u+x33H5mW+ey9vxhjgV2X0o9P3XrOYhAXfg/fqTftYLp7BX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pylH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21" o:spid="_x0000_s1117" type="#_x0000_t202" style="position:absolute;left:2980;top:602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uM3MUA&#10;AADcAAAADwAAAGRycy9kb3ducmV2LnhtbESPUWvCQBCE3wv9D8cW+qaXChYbvYRSKBhES1V8XnJr&#10;Es3tHbmrif31XkHo4zA73+ws8sG04kKdbywreBknIIhLqxuuFOx3n6MZCB+QNbaWScGVPOTZ48MC&#10;U217/qbLNlQiQtinqKAOwaVS+rImg35sHXH0jrYzGKLsKqk77CPctHKSJK/SYMOxoUZHHzWV5+2P&#10;iW+s1sXvtP8qVs4V/WFjdhUOJ6Wen4b3OYhAQ/g/vqeXWsHsbQp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64zc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0" o:spid="_x0000_s1118" type="#_x0000_t202" style="position:absolute;left:1680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kSq8UA&#10;AADcAAAADwAAAGRycy9kb3ducmV2LnhtbESPUWvCQBCE34X+h2MLvtVLhYqNXkIpFAzSSlV8XnJr&#10;Es3tHbmrif31PaHg4zA73+ws88G04kKdbywreJ4kIIhLqxuuFOx3H09zED4ga2wtk4Irecizh9ES&#10;U217/qbLNlQiQtinqKAOwaVS+rImg35iHXH0jrYzGKLsKqk77CPctHKaJDNpsOHYUKOj95rK8/bH&#10;xDfWn8XvS78p1s4V/eHL7CocTkqNH4e3BYhAQ7gf/6dXWsH8dQa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ORKr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4" o:spid="_x0000_s1119" type="#_x0000_t202" style="position:absolute;left:2256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W3MMYA&#10;AADcAAAADwAAAGRycy9kb3ducmV2LnhtbESPW2vCQBCF3wX/wzKFvummQr1EVxGh0CC2eMHnITsm&#10;abOzS3Y1aX+9WxD6eDhzvjNnsepMLW7U+MqygpdhAoI4t7riQsHp+DaYgvABWWNtmRT8kIfVst9b&#10;YKpty3u6HUIhIoR9igrKEFwqpc9LMuiH1hFH72IbgyHKppC6wTbCTS1HSTKWBiuODSU62pSUfx+u&#10;Jr6x3WW/r+1ntnUua88f5lhg96XU81O3noMI1IX/40f6XSuYzibwNyYS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3W3MM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8" o:spid="_x0000_s1120" type="#_x0000_t202" style="position:absolute;left:3756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ojQsUA&#10;AADcAAAADwAAAGRycy9kb3ducmV2LnhtbESPwUrDQBCG74LvsIzgrd1UUGrMphRBMBQtpqXnITsm&#10;0ezskl2b6NM7B8Hj8M//zTfFZnaDOtMYe88GVssMFHHjbc+tgePhabEGFROyxcEzGfimCJvy8qLA&#10;3PqJ3+hcp1YJhGOOBrqUQq51bDpyGJc+EEv27keHScax1XbESeBu0DdZdqcd9iwXOgz02FHzWX85&#10;0di9VD+3077ahVBNp1d3aHH+MOb6at4+gEo0p//lv/azNbC+F1t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6iNC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12" o:spid="_x0000_s1121" type="#_x0000_t202" style="position:absolute;left:2980;top:574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aG2cUA&#10;AADcAAAADwAAAGRycy9kb3ducmV2LnhtbESPUWvCQBCE34X+h2MLvumlBUWjl1AKhQaxpSo+L7k1&#10;ieb2jtxpYn99r1Do4zA73+ys88G04kadbywreJomIIhLqxuuFBz2b5MFCB+QNbaWScGdPOTZw2iN&#10;qbY9f9FtFyoRIexTVFCH4FIpfVmTQT+1jjh6J9sZDFF2ldQd9hFuWvmcJHNpsOHYUKOj15rKy+5q&#10;4hubbfE96z+LjXNFf/ww+wqHs1Ljx+FlBSLQEP6P/9LvWsFiuYTfMZEAMv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pobZ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16" o:spid="_x0000_s1122" type="#_x0000_t202" style="position:absolute;left:2860;top:775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e1XsUA&#10;AADcAAAADwAAAGRycy9kb3ducmV2LnhtbESPwUrDQBCG7wXfYZmCt3ZTQWljt0UEwVC0NC2eh+yY&#10;RLOzS3Ztok/vHAo9Dv/833yz3o6uU2fqY+vZwGKegSKuvG25NnA6vsyWoGJCtth5JgO/FGG7uZms&#10;Mbd+4AOdy1QrgXDM0UCTUsi1jlVDDuPcB2LJPn3vMMnY19r2OAjcdfouyx60w5blQoOBnhuqvssf&#10;Jxq7t+LvftgXuxCK4ePdHWscv4y5nY5Pj6ASjem6fGm/WgOrTPTlGSGA3v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d7Ve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20" o:spid="_x0000_s1123" type="#_x0000_t202" style="position:absolute;left:2980;top:631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sQxcUA&#10;AADcAAAADwAAAGRycy9kb3ducmV2LnhtbESPX2vCQBDE3wW/w7FC3+rFgkWjp4ggNEgr/sHnJbcm&#10;0dzekTtN2k/fKxR8HGbnNzvzZWdq8aDGV5YVjIYJCOLc6ooLBafj5nUCwgdkjbVlUvBNHpaLfm+O&#10;qbYt7+lxCIWIEPYpKihDcKmUPi/JoB9aRxy9i20MhiibQuoG2wg3tXxLkndpsOLYUKKjdUn57XA3&#10;8Y3tZ/YzbnfZ1rmsPX+ZY4HdVamXQbeagQjUhefxf/pDK5gmI/gbEwk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OxDF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2" o:spid="_x0000_s1124" type="#_x0000_t202" style="position:absolute;left:1680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mOssQA&#10;AADcAAAADwAAAGRycy9kb3ducmV2LnhtbESPUWvCQBCE3wX/w7FC3/SiYLGpp4ggGKQVtfR5ya1J&#10;NLd35E6T9tf3CoKPw+x8szNfdqYWd2p8ZVnBeJSAIM6trrhQ8HXaDGcgfEDWWFsmBT/kYbno9+aY&#10;atvyge7HUIgIYZ+igjIEl0rp85IM+pF1xNE728ZgiLIppG6wjXBTy0mSvEqDFceGEh2tS8qvx5uJ&#10;b+w+st9pu892zmXt96c5FdhdlHoZdKt3EIG68Dx+pLdawVsygf8xkQB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pjrLEAAAA3AAAAA8AAAAAAAAAAAAAAAAAmAIAAGRycy9k&#10;b3ducmV2LnhtbFBLBQYAAAAABAAEAPUAAACJAwAAAAA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10" o:spid="_x0000_s1125" type="#_x0000_t202" style="position:absolute;left:4332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UrKcUA&#10;AADcAAAADwAAAGRycy9kb3ducmV2LnhtbESPUWvCQBCE34X+h2MLfdOLlpY2eooIQoOoNBafl9w2&#10;Sc3tHbmrSf31XkHwcZidb3Zmi9404kytry0rGI8SEMSF1TWXCr4O6+EbCB+QNTaWScEfeVjMHwYz&#10;TLXt+JPOeShFhLBPUUEVgkul9EVFBv3IOuLofdvWYIiyLaVusYtw08hJkrxKgzXHhgodrSoqTvmv&#10;iW9sttnlpdtnG+ey7rgzhxL7H6WeHvvlFESgPtyPb+kPreA9eYb/MZEA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pSsp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8" o:spid="_x0000_s1126" type="#_x0000_t202" style="position:absolute;left:2980;top:689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yzXcUA&#10;AADcAAAADwAAAGRycy9kb3ducmV2LnhtbESPUWvCQBCE34X+h2MLfdOL0pY2eooIQoOoNBafl9w2&#10;Sc3tHbmrSf31XkHwcZidb3Zmi9404kytry0rGI8SEMSF1TWXCr4O6+EbCB+QNTaWScEfeVjMHwYz&#10;TLXt+JPOeShFhLBPUUEVgkul9EVFBv3IOuLofdvWYIiyLaVusYtw08hJkrxKgzXHhgodrSoqTvmv&#10;iW9sttnlpdtnG+ey7rgzhxL7H6WeHvvlFESgPtyPb+kPreA9eYb/MZEA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TLNd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6" o:spid="_x0000_s1127" type="#_x0000_t202" style="position:absolute;left:2832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AWxsYA&#10;AADcAAAADwAAAGRycy9kb3ducmV2LnhtbESPX2vCQBDE34V+h2MLfauXFiwavYRSKDRIFf/g85Jb&#10;k9jc3pG7mtRP7wkFH4fZ+c3OIh9MK87U+caygpdxAoK4tLrhSsF+9/k8BeEDssbWMin4Iw959jBa&#10;YKptzxs6b0MlIoR9igrqEFwqpS9rMujH1hFH72g7gyHKrpK6wz7CTStfk+RNGmw4NtTo6KOm8mf7&#10;a+Iby+/iMunXxdK5oj+szK7C4aTU0+PwPgcRaAj34//0l1YwSyZwGxMJ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gAWxs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22" o:spid="_x0000_s1128" type="#_x0000_t202" style="position:absolute;left:2980;top:574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KIscUA&#10;AADcAAAADwAAAGRycy9kb3ducmV2LnhtbESPUWvCQBCE34X+h2MLvumlgmJTL6EUBIO0opY+L7k1&#10;ic3tHbnTpP31vYLg4zA73+ys8sG04kqdbywreJomIIhLqxuuFHwe15MlCB+QNbaWScEPecizh9EK&#10;U2173tP1ECoRIexTVFCH4FIpfVmTQT+1jjh6J9sZDFF2ldQd9hFuWjlLkoU02HBsqNHRW03l9+Fi&#10;4hvb9+J33u+KrXNF//VhjhUOZ6XGj8PrC4hAQ7gf39IbreA5WcD/mEgA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0oix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14" o:spid="_x0000_s1129" type="#_x0000_t202" style="position:absolute;left:2860;top:833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4tKsUA&#10;AADcAAAADwAAAGRycy9kb3ducmV2LnhtbESPX2vCQBDE34V+h2MLfdOLQv9FTxFBaBCVxuLzktsm&#10;qbm9I3c1qZ/eKwg+DrPzm53ZojeNOFPra8sKxqMEBHFhdc2lgq/DevgGwgdkjY1lUvBHHhbzh8EM&#10;U207/qRzHkoRIexTVFCF4FIpfVGRQT+yjjh637Y1GKJsS6lb7CLcNHKSJC/SYM2xoUJHq4qKU/5r&#10;4hubbXZ57vbZxrmsO+7MocT+R6mnx345BRGoD/fjW/pDK3hPXuF/TCS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ni0q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37160</wp:posOffset>
                </wp:positionV>
                <wp:extent cx="1257300" cy="1143000"/>
                <wp:effectExtent l="38100" t="62230" r="19050" b="61595"/>
                <wp:wrapNone/>
                <wp:docPr id="855" name="Freeform 8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57300" cy="1143000"/>
                        </a:xfrm>
                        <a:custGeom>
                          <a:avLst/>
                          <a:gdLst>
                            <a:gd name="T0" fmla="*/ 0 w 570"/>
                            <a:gd name="T1" fmla="*/ 0 h 2340"/>
                            <a:gd name="T2" fmla="*/ 540 w 570"/>
                            <a:gd name="T3" fmla="*/ 1080 h 2340"/>
                            <a:gd name="T4" fmla="*/ 180 w 570"/>
                            <a:gd name="T5" fmla="*/ 2340 h 23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570" h="2340">
                              <a:moveTo>
                                <a:pt x="0" y="0"/>
                              </a:moveTo>
                              <a:cubicBezTo>
                                <a:pt x="255" y="345"/>
                                <a:pt x="510" y="690"/>
                                <a:pt x="540" y="1080"/>
                              </a:cubicBezTo>
                              <a:cubicBezTo>
                                <a:pt x="570" y="1470"/>
                                <a:pt x="375" y="1905"/>
                                <a:pt x="180" y="2340"/>
                              </a:cubicBezTo>
                            </a:path>
                          </a:pathLst>
                        </a:custGeom>
                        <a:noFill/>
                        <a:ln w="25400" cap="flat" cmpd="sng">
                          <a:solidFill>
                            <a:srgbClr val="000000"/>
                          </a:solidFill>
                          <a:prstDash val="lgDash"/>
                          <a:round/>
                          <a:headEnd type="triangl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55" o:spid="_x0000_s1026" style="position:absolute;margin-left:126pt;margin-top:10.8pt;width:99pt;height:90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" path="m,c255,345,510,690,540,1080v30,390,-165,825,-360,1260e" filled="f" strokeweight="2pt">
                <v:stroke dashstyle="longDash" startarrow="block" endarrow="block"/>
                <v:path arrowok="t" o:connecttype="custom" o:connectlocs="0,0;1191126,527538;397042,1143000" o:connectangles="0,0,0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22860</wp:posOffset>
                </wp:positionV>
                <wp:extent cx="1408430" cy="1370330"/>
                <wp:effectExtent l="28575" t="5080" r="1270" b="24765"/>
                <wp:wrapNone/>
                <wp:docPr id="803" name="Group 8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08430" cy="1370330"/>
                          <a:chOff x="1480" y="5430"/>
                          <a:chExt cx="3720" cy="3620"/>
                        </a:xfrm>
                      </wpg:grpSpPr>
                      <wps:wsp>
                        <wps:cNvPr id="804" name="FrameHG" hidden="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00" y="585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5" name="xMinLHG,0002001001,-5"/>
                        <wps:cNvCnPr/>
                        <wps:spPr bwMode="auto">
                          <a:xfrm flipV="1">
                            <a:off x="1800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6" name="xMaxLHG,5,1"/>
                        <wps:cNvCnPr/>
                        <wps:spPr bwMode="auto">
                          <a:xfrm flipV="1">
                            <a:off x="4680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7" name="xGLHG1"/>
                        <wps:cNvCnPr/>
                        <wps:spPr bwMode="auto">
                          <a:xfrm flipV="1">
                            <a:off x="1800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8" name="xGLHG2"/>
                        <wps:cNvCnPr/>
                        <wps:spPr bwMode="auto">
                          <a:xfrm flipV="1">
                            <a:off x="2088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9" name="xGLHG3"/>
                        <wps:cNvCnPr/>
                        <wps:spPr bwMode="auto">
                          <a:xfrm flipV="1">
                            <a:off x="2376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0" name="xGLHG4"/>
                        <wps:cNvCnPr/>
                        <wps:spPr bwMode="auto">
                          <a:xfrm flipV="1">
                            <a:off x="2664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1" name="xGLHG5"/>
                        <wps:cNvCnPr/>
                        <wps:spPr bwMode="auto">
                          <a:xfrm flipV="1">
                            <a:off x="2952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2" name="xGLHG7"/>
                        <wps:cNvCnPr/>
                        <wps:spPr bwMode="auto">
                          <a:xfrm flipV="1">
                            <a:off x="3528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3" name="xGLHG8"/>
                        <wps:cNvCnPr/>
                        <wps:spPr bwMode="auto">
                          <a:xfrm flipV="1">
                            <a:off x="3816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4" name="xGLHG9"/>
                        <wps:cNvCnPr/>
                        <wps:spPr bwMode="auto">
                          <a:xfrm flipV="1">
                            <a:off x="4104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5" name="xGLHG10"/>
                        <wps:cNvCnPr/>
                        <wps:spPr bwMode="auto">
                          <a:xfrm flipV="1">
                            <a:off x="4392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6" name="yALblHG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320" y="543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Pr="00D33191" w:rsidRDefault="00CD0136" w:rsidP="00CD0136">
                              <w:pPr>
                                <w:pStyle w:val="HGAxisName"/>
                                <w:rPr>
                                  <w:i/>
                                </w:rPr>
                              </w:pPr>
                              <w:r w:rsidRPr="00D33191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7" name="yMinLHG,-5,0011100010101"/>
                        <wps:cNvCnPr/>
                        <wps:spPr bwMode="auto">
                          <a:xfrm>
                            <a:off x="1800" y="873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8" name="yMaxLHG,5,1"/>
                        <wps:cNvCnPr/>
                        <wps:spPr bwMode="auto">
                          <a:xfrm>
                            <a:off x="1800" y="585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9" name="yGLHG1"/>
                        <wps:cNvCnPr/>
                        <wps:spPr bwMode="auto">
                          <a:xfrm>
                            <a:off x="1800" y="873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0" name="yGLHG2"/>
                        <wps:cNvCnPr/>
                        <wps:spPr bwMode="auto">
                          <a:xfrm>
                            <a:off x="1800" y="844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1" name="yGLHG3"/>
                        <wps:cNvCnPr/>
                        <wps:spPr bwMode="auto">
                          <a:xfrm>
                            <a:off x="1800" y="815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2" name="yGLHG4"/>
                        <wps:cNvCnPr/>
                        <wps:spPr bwMode="auto">
                          <a:xfrm>
                            <a:off x="1800" y="786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3" name="yGLHG5"/>
                        <wps:cNvCnPr/>
                        <wps:spPr bwMode="auto">
                          <a:xfrm>
                            <a:off x="1800" y="757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4" name="yGLHG7"/>
                        <wps:cNvCnPr/>
                        <wps:spPr bwMode="auto">
                          <a:xfrm>
                            <a:off x="1800" y="700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5" name="yGLHG8"/>
                        <wps:cNvCnPr/>
                        <wps:spPr bwMode="auto">
                          <a:xfrm>
                            <a:off x="1800" y="671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6" name="yGLHG9"/>
                        <wps:cNvCnPr/>
                        <wps:spPr bwMode="auto">
                          <a:xfrm>
                            <a:off x="1800" y="642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7" name="yGLHG10"/>
                        <wps:cNvCnPr/>
                        <wps:spPr bwMode="auto">
                          <a:xfrm>
                            <a:off x="1800" y="613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8" name="yGLHG11"/>
                        <wps:cNvCnPr/>
                        <wps:spPr bwMode="auto">
                          <a:xfrm>
                            <a:off x="1800" y="585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9" name="xALblHG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060" y="717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Pr="00D33191" w:rsidRDefault="00CD0136" w:rsidP="00CD0136">
                              <w:pPr>
                                <w:pStyle w:val="HGAxisName"/>
                                <w:rPr>
                                  <w:i/>
                                </w:rPr>
                              </w:pPr>
                              <w:r w:rsidRPr="00D33191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0" name="xALHG"/>
                        <wps:cNvCnPr/>
                        <wps:spPr bwMode="auto">
                          <a:xfrm>
                            <a:off x="1480" y="7290"/>
                            <a:ext cx="352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1" name="yALHG"/>
                        <wps:cNvCnPr/>
                        <wps:spPr bwMode="auto">
                          <a:xfrm flipV="1">
                            <a:off x="3240" y="5530"/>
                            <a:ext cx="0" cy="352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2" name="GLblHG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620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3" name="GLblHG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968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4" name="GLblHG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544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5" name="GLblHG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468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6" name="GLblHG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044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7" name="GLblHG1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62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8" name="GLblHG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62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9" name="GLblHG1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04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0" name="GLblHG1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746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1" name="GLblHG1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60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2" name="GLblHG2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02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3" name="GLblHG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680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4" name="GLblHG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256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5" name="GLblHG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756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6" name="GLblHG1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574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7" name="GLblHG1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775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8" name="GLblHG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31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9" name="GLblHG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680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0" name="GLblHG1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332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1" name="GLblHG1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89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2" name="GLblHG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32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3" name="GLblHG2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574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4" name="GLblHG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33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3" o:spid="_x0000_s1130" style="position:absolute;margin-left:117pt;margin-top:1.8pt;width:110.9pt;height:107.9pt;z-index:251668480" coordorigin="1480,5430" coordsize="3720,3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">
                <o:lock v:ext="edit" aspectratio="t"/>
                <v:rect id="FrameHG" o:spid="_x0000_s1131" style="position:absolute;left:1800;top:585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Jj7MQA&#10;AADcAAAADwAAAGRycy9kb3ducmV2LnhtbESP0YrCMBRE3xf8h3AFX5Y1VUSkaxQRRPsguOoH3G2u&#10;bdfmpjbRVr/eLAg+DjNzhpnOW1OKG9WusKxg0I9AEKdWF5wpOB5WXxMQziNrLC2Tgjs5mM86H1OM&#10;tW34h257n4kAYRejgtz7KpbSpTkZdH1bEQfvZGuDPsg6k7rGJsBNKYdRNJYGCw4LOVa0zCk9769G&#10;QbPanT6xsYlc/v0ml6TV2/Vjq1Sv2y6+QXhq/Tv8am+0gkk0gv8z4Qj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iY+zEAAAA3AAAAA8AAAAAAAAAAAAAAAAAmAIAAGRycy9k&#10;b3ducmV2LnhtbFBLBQYAAAAABAAEAPUAAACJAwAAAAA=&#10;" strokeweight="1pt">
                  <o:lock v:ext="edit" aspectratio="t"/>
                </v:rect>
                <v:line id="xMinLHG,0002001001,-5" o:spid="_x0000_s1132" style="position:absolute;flip:y;visibility:visible;mso-wrap-style:square" from="1800,5850" to="180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4n08IAAADcAAAADwAAAGRycy9kb3ducmV2LnhtbESPzYrCMBSF9wO+Q7iCuzHtgINUo6gw&#10;6MaFVYZZXptrW2xuSpJqffuJILg8nJ+PM1/2phE3cr62rCAdJyCIC6trLhWcjj+fUxA+IGtsLJOC&#10;B3lYLgYfc8y0vfOBbnkoRRxhn6GCKoQ2k9IXFRn0Y9sSR+9incEQpSuldniP46aRX0nyLQ3WHAkV&#10;trSpqLjmnYmQi+lOadptc5r82V+3X+P2fFBqNOxXMxCB+vAOv9o7rWCaTOB5Jh4Bufg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g4n08IAAADcAAAADwAAAAAAAAAAAAAA&#10;AAChAgAAZHJzL2Rvd25yZXYueG1sUEsFBgAAAAAEAAQA+QAAAJADAAAAAA==&#10;" strokecolor="#999" strokeweight="1pt"/>
                <v:line id="xMaxLHG,5,1" o:spid="_x0000_s1133" style="position:absolute;flip:y;visibility:visible;mso-wrap-style:square" from="4680,5850" to="468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y5pMIAAADcAAAADwAAAGRycy9kb3ducmV2LnhtbESPzYrCMBSF98K8Q7gDs9O0giLVKM6A&#10;6MaFVcTltbm2xeamJKl23t4MDLg8nJ+Ps1j1phEPcr62rCAdJSCIC6trLhWcjpvhDIQPyBoby6Tg&#10;lzyslh+DBWbaPvlAjzyUIo6wz1BBFUKbSemLigz6kW2Jo3ezzmCI0pVSO3zGcdPIcZJMpcGaI6HC&#10;ln4qKu55ZyLkZrpTmnbbnCYXe3b7b9xeD0p9ffbrOYhAfXiH/9s7rWCWTOHvTDwCcv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ty5pMIAAADcAAAADwAAAAAAAAAAAAAA&#10;AAChAgAAZHJzL2Rvd25yZXYueG1sUEsFBgAAAAAEAAQA+QAAAJADAAAAAA==&#10;" strokecolor="#999" strokeweight="1pt"/>
                <v:line id="xGLHG1" o:spid="_x0000_s1134" style="position:absolute;flip:y;visibility:visible;mso-wrap-style:square" from="1800,5850" to="180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AcP8QAAADcAAAADwAAAGRycy9kb3ducmV2LnhtbESPzWrCQBSF90LfYbiF7nQSoSqpk9AK&#10;xW5cmErp8jZzTUIzd8LMROPbO4Lg8nB+Ps66GE0nTuR8a1lBOktAEFdWt1wrOHx/TlcgfEDW2Fkm&#10;BRfyUORPkzVm2p55T6cy1CKOsM9QQRNCn0npq4YM+pntiaN3tM5giNLVUjs8x3HTyXmSLKTBliOh&#10;wZ42DVX/5WAi5GiGQ5oO25Jef+2P233g9m+v1Mvz+P4GItAYHuF7+0srWCVLuJ2JR0D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kBw/xAAAANwAAAAPAAAAAAAAAAAA&#10;AAAAAKECAABkcnMvZG93bnJldi54bWxQSwUGAAAAAAQABAD5AAAAkgMAAAAA&#10;" strokecolor="#999" strokeweight="1pt"/>
                <v:line id="xGLHG2" o:spid="_x0000_s1135" style="position:absolute;flip:y;visibility:visible;mso-wrap-style:square" from="2088,5850" to="2088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+ITcEAAADcAAAADwAAAGRycy9kb3ducmV2LnhtbERPTWvCQBC9F/oflin0VjcpVCR1FVso&#10;9tKDMYjHaXZMgtnZsLvR9N93DoLHx/terifXqwuF2Hk2kM8yUMS1tx03Bqr918sCVEzIFnvPZOCP&#10;IqxXjw9LLKy/8o4uZWqUhHAs0ECb0lBoHeuWHMaZH4iFO/ngMAkMjbYBrxLuev2aZXPtsGNpaHGg&#10;z5bqczk6KTm5scrzcVvS29Efws8Hbn93xjw/TZt3UImmdBff3N/WwCKTtXJGjoBe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D4hNwQAAANwAAAAPAAAAAAAAAAAAAAAA&#10;AKECAABkcnMvZG93bnJldi54bWxQSwUGAAAAAAQABAD5AAAAjwMAAAAA&#10;" strokecolor="#999" strokeweight="1pt"/>
                <v:line id="xGLHG3" o:spid="_x0000_s1136" style="position:absolute;flip:y;visibility:visible;mso-wrap-style:square" from="2376,5850" to="2376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Mt1sMAAADcAAAADwAAAGRycy9kb3ducmV2LnhtbESPzWrCQBSF90LfYbiF7nSSQsVGR1Gh&#10;2E0XpkFcXjPXJJi5E2Ymmr59RxBcHs7Px1msBtOKKznfWFaQThIQxKXVDVcKit+v8QyED8gaW8uk&#10;4I88rJYvowVm2t54T9c8VCKOsM9QQR1Cl0npy5oM+ontiKN3ts5giNJVUju8xXHTyvckmUqDDUdC&#10;jR1tayoveW8i5Gz6Ik37XU4fR3twPxvcnfZKvb0O6zmIQEN4hh/tb61glnzC/Uw8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DLdbDAAAA3AAAAA8AAAAAAAAAAAAA&#10;AAAAoQIAAGRycy9kb3ducmV2LnhtbFBLBQYAAAAABAAEAPkAAACRAwAAAAA=&#10;" strokecolor="#999" strokeweight="1pt"/>
                <v:line id="xGLHG4" o:spid="_x0000_s1137" style="position:absolute;flip:y;visibility:visible;mso-wrap-style:square" from="2664,5850" to="2664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ASlsEAAADcAAAADwAAAGRycy9kb3ducmV2LnhtbERPTWvCQBC9F/oflin0VjcpVCR1FVso&#10;9tKDMYjHaXZMgtnZsLvR9N93DoLHx/terifXqwuF2Hk2kM8yUMS1tx03Bqr918sCVEzIFnvPZOCP&#10;IqxXjw9LLKy/8o4uZWqUhHAs0ECb0lBoHeuWHMaZH4iFO/ngMAkMjbYBrxLuev2aZXPtsGNpaHGg&#10;z5bqczk6KTm5scrzcVvS29Efws8Hbn93xjw/TZt3UImmdBff3N/WwCKX+XJGjoBe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oBKWwQAAANwAAAAPAAAAAAAAAAAAAAAA&#10;AKECAABkcnMvZG93bnJldi54bWxQSwUGAAAAAAQABAD5AAAAjwMAAAAA&#10;" strokecolor="#999" strokeweight="1pt"/>
                <v:line id="xGLHG5" o:spid="_x0000_s1138" style="position:absolute;flip:y;visibility:visible;mso-wrap-style:square" from="2952,5850" to="2952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y3DcMAAADcAAAADwAAAGRycy9kb3ducmV2LnhtbESPX2vCMBTF34V9h3AHe9M0g4lU07IJ&#10;4l72YCfi411zbcuam5Kk2n17Mxjs8XD+/DibcrK9uJIPnWMNapGBIK6d6bjRcPzczVcgQkQ22Dsm&#10;DT8UoCweZhvMjbvxga5VbEQa4ZCjhjbGIZcy1C1ZDAs3ECfv4rzFmKRvpPF4S+O2l89ZtpQWO06E&#10;FgfatlR/V6NNkIsdj0qN+4pezu7kP95w/3XQ+ulxel2DiDTF//Bf+91oWCkFv2fSEZD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stw3DAAAA3AAAAA8AAAAAAAAAAAAA&#10;AAAAoQIAAGRycy9kb3ducmV2LnhtbFBLBQYAAAAABAAEAPkAAACRAwAAAAA=&#10;" strokecolor="#999" strokeweight="1pt"/>
                <v:line id="xGLHG7" o:spid="_x0000_s1139" style="position:absolute;flip:y;visibility:visible;mso-wrap-style:square" from="3528,5850" to="3528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4pesQAAADcAAAADwAAAGRycy9kb3ducmV2LnhtbESPy2rDMBBF94X8g5hAdo3sQIpxo4Qm&#10;UNJNFnZD6XJqTWxTa2Qk+ZG/rwqFLi/3cbi7w2w6MZLzrWUF6ToBQVxZ3XKt4Pr++piB8AFZY2eZ&#10;FNzJw2G/eNhhru3EBY1lqEUcYZ+jgiaEPpfSVw0Z9GvbE0fvZp3BEKWrpXY4xXHTyU2SPEmDLUdC&#10;gz2dGqq+y8FEyM0M1zQdziVtP+2Huxzx/FUotVrOL88gAs3hP/zXftMKsnQDv2fiEZD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Pil6xAAAANwAAAAPAAAAAAAAAAAA&#10;AAAAAKECAABkcnMvZG93bnJldi54bWxQSwUGAAAAAAQABAD5AAAAkgMAAAAA&#10;" strokecolor="#999" strokeweight="1pt"/>
                <v:line id="xGLHG8" o:spid="_x0000_s1140" style="position:absolute;flip:y;visibility:visible;mso-wrap-style:square" from="3816,5850" to="3816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KM4cMAAADcAAAADwAAAGRycy9kb3ducmV2LnhtbESPzWrCQBSF9wXfYbiCuzpJpSVER9GC&#10;6KYLo4jLa+aaBDN3wsxE07fvFApdHs7Px1msBtOKBznfWFaQThMQxKXVDVcKTsftawbCB2SNrWVS&#10;8E0eVsvRywJzbZ98oEcRKhFH2OeooA6hy6X0ZU0G/dR2xNG7WWcwROkqqR0+47hp5VuSfEiDDUdC&#10;jR191lTei95EyM30pzTtdwW9X+zZfW1wdz0oNRkP6zmIQEP4D/+191pBls7g90w8An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yjOHDAAAA3AAAAA8AAAAAAAAAAAAA&#10;AAAAoQIAAGRycy9kb3ducmV2LnhtbFBLBQYAAAAABAAEAPkAAACRAwAAAAA=&#10;" strokecolor="#999" strokeweight="1pt"/>
                <v:line id="xGLHG9" o:spid="_x0000_s1141" style="position:absolute;flip:y;visibility:visible;mso-wrap-style:square" from="4104,5850" to="4104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sUlcMAAADcAAAADwAAAGRycy9kb3ducmV2LnhtbESPzWrCQBSF9wXfYbiCuzpJsSVER9GC&#10;6KYLo4jLa+aaBDN3wsxE07fvFApdHs7Px1msBtOKBznfWFaQThMQxKXVDVcKTsftawbCB2SNrWVS&#10;8E0eVsvRywJzbZ98oEcRKhFH2OeooA6hy6X0ZU0G/dR2xNG7WWcwROkqqR0+47hp5VuSfEiDDUdC&#10;jR191lTei95EyM30pzTtdwW9X+zZfW1wdz0oNRkP6zmIQEP4D/+191pBls7g90w8An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bFJXDAAAA3AAAAA8AAAAAAAAAAAAA&#10;AAAAoQIAAGRycy9kb3ducmV2LnhtbFBLBQYAAAAABAAEAPkAAACRAwAAAAA=&#10;" strokecolor="#999" strokeweight="1pt"/>
                <v:line id="xGLHG10" o:spid="_x0000_s1142" style="position:absolute;flip:y;visibility:visible;mso-wrap-style:square" from="4392,5850" to="4392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exDsIAAADcAAAADwAAAGRycy9kb3ducmV2LnhtbESPzYrCMBSF9wO+Q7iCuzHtgINUo6gw&#10;6MaFVYZZXptrW2xuSpJqffuJILg8nJ+PM1/2phE3cr62rCAdJyCIC6trLhWcjj+fUxA+IGtsLJOC&#10;B3lYLgYfc8y0vfOBbnkoRRxhn6GCKoQ2k9IXFRn0Y9sSR+9incEQpSuldniP46aRX0nyLQ3WHAkV&#10;trSpqLjmnYmQi+lOadptc5r82V+3X+P2fFBqNOxXMxCB+vAOv9o7rWCaTuB5Jh4Bufg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9exDsIAAADcAAAADwAAAAAAAAAAAAAA&#10;AAChAgAAZHJzL2Rvd25yZXYueG1sUEsFBgAAAAAEAAQA+QAAAJADAAAAAA==&#10;" strokecolor="#999" strokeweight="1pt"/>
                <v:shape id="yALblHG" o:spid="_x0000_s1143" type="#_x0000_t202" style="position:absolute;left:3320;top:543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oR8cQA&#10;AADcAAAADwAAAGRycy9kb3ducmV2LnhtbESPUWvCQBCE3wv+h2MF3+pFoSLRU0QQDKJSLT4vuTWJ&#10;5vaO3NWk/fWeUOjjMDvf7MyXnanFgxpfWVYwGiYgiHOrKy4UfJ0371MQPiBrrC2Tgh/ysFz03uaY&#10;atvyJz1OoRARwj5FBWUILpXS5yUZ9EPriKN3tY3BEGVTSN1gG+GmluMkmUiDFceGEh2tS8rvp28T&#10;39jts9+P9pjtnMvay8GcC+xuSg363WoGIlAX/o//0lutYDqawGtMJI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qEfHEAAAA3AAAAA8AAAAAAAAAAAAAAAAAmAIAAGRycy9k&#10;b3ducmV2LnhtbFBLBQYAAAAABAAEAPUAAACJAwAAAAA=&#10;" stroked="f" strokeweight="1pt">
                  <v:fill opacity="0"/>
                  <o:lock v:ext="edit" aspectratio="t"/>
                  <v:textbox inset="0,0,0,0">
                    <w:txbxContent>
                      <w:p w:rsidR="00CD0136" w:rsidRPr="00D33191" w:rsidRDefault="00CD0136" w:rsidP="00CD0136">
                        <w:pPr>
                          <w:pStyle w:val="HGAxisName"/>
                          <w:rPr>
                            <w:i/>
                          </w:rPr>
                        </w:pPr>
                        <w:r w:rsidRPr="00D33191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line id="yMinLHG,-5,0011100010101" o:spid="_x0000_s1144" style="position:absolute;visibility:visible;mso-wrap-style:square" from="1800,8730" to="468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DTO8UAAADcAAAADwAAAGRycy9kb3ducmV2LnhtbESPQWvCQBSE7wX/w/KE3urGHFqN2YgE&#10;W9pLQSOen9lnEs2+DdltTPvru4WCx2FmvmHS9WhaMVDvGssK5rMIBHFpdcOVgkPx+rQA4TyyxtYy&#10;KfgmB+ts8pBiou2NdzTsfSUChF2CCmrvu0RKV9Zk0M1sRxy8s+0N+iD7SuoebwFuWhlH0bM02HBY&#10;qLGjvKbyuv8yCj5OyzzuxqPMf95O2wHxEn/uCqUep+NmBcLT6O/h//a7VrCYv8DfmXA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DTO8UAAADcAAAADwAAAAAAAAAA&#10;AAAAAAChAgAAZHJzL2Rvd25yZXYueG1sUEsFBgAAAAAEAAQA+QAAAJMDAAAAAA==&#10;" strokecolor="#999" strokeweight="1pt"/>
                <v:line id="yMaxLHG,5,1" o:spid="_x0000_s1145" style="position:absolute;visibility:visible;mso-wrap-style:square" from="1800,5850" to="4680,5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9HScIAAADcAAAADwAAAGRycy9kb3ducmV2LnhtbERPy2qDQBTdB/IPww10F8e4KNZmEoKk&#10;pd0E8iDrq3Orts4dcaZq8/WZRaDLw3mvt5NpxUC9aywrWEUxCOLS6oYrBZfz2zIF4TyyxtYyKfgj&#10;B9vNfLbGTNuRjzScfCVCCLsMFdTed5mUrqzJoItsRxy4L9sb9AH2ldQ9jiHctDKJ42dpsOHQUGNH&#10;eU3lz+nXKPgsXvKkm64yv70X+wHxOzkcz0o9LabdKwhPk/8XP9wfWkG6CmvDmXAE5OY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Q9HScIAAADcAAAADwAAAAAAAAAAAAAA&#10;AAChAgAAZHJzL2Rvd25yZXYueG1sUEsFBgAAAAAEAAQA+QAAAJADAAAAAA==&#10;" strokecolor="#999" strokeweight="1pt"/>
                <v:line id="yGLHG1" o:spid="_x0000_s1146" style="position:absolute;visibility:visible;mso-wrap-style:square" from="1800,8730" to="468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Pi0sQAAADcAAAADwAAAGRycy9kb3ducmV2LnhtbESPT4vCMBTE7wt+h/AEb2tqD6Jdo0jZ&#10;Fb0I/mHPz+Zt27V5KU2s1U9vBMHjMDO/YWaLzlSipcaVlhWMhhEI4szqknMFx8PP5wSE88gaK8uk&#10;4EYOFvPexwwTba+8o3bvcxEg7BJUUHhfJ1K6rCCDbmhr4uD92cagD7LJpW7wGuCmknEUjaXBksNC&#10;gTWlBWXn/cUo2JymaVx3vzK9r07fLeJ/vN0dlBr0u+UXCE+df4df7bVWMBlN4XkmHAE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Q+LSxAAAANwAAAAPAAAAAAAAAAAA&#10;AAAAAKECAABkcnMvZG93bnJldi54bWxQSwUGAAAAAAQABAD5AAAAkgMAAAAA&#10;" strokecolor="#999" strokeweight="1pt"/>
                <v:line id="yGLHG2" o:spid="_x0000_s1147" style="position:absolute;visibility:visible;mso-wrap-style:square" from="1800,8442" to="4680,8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WB8sIAAADcAAAADwAAAGRycy9kb3ducmV2LnhtbERPTWuDQBC9F/oflgn0Vtd4KMZmE4o0&#10;IbkUjKHn0Z2qrTsr7saY/vruoZDj432vt7PpxUSj6ywrWEYxCOLa6o4bBedy95yCcB5ZY2+ZFNzI&#10;wXbz+LDGTNsrFzSdfCNCCLsMFbTeD5mUrm7JoIvsQBy4Lzsa9AGOjdQjXkO46WUSxy/SYMehocWB&#10;8pbqn9PFKDhWqzwZ5k+Z/+6r9wnxO/koSqWeFvPbKwhPs7+L/90HrSBNwvxwJhwB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RWB8sIAAADcAAAADwAAAAAAAAAAAAAA&#10;AAChAgAAZHJzL2Rvd25yZXYueG1sUEsFBgAAAAAEAAQA+QAAAJADAAAAAA==&#10;" strokecolor="#999" strokeweight="1pt"/>
                <v:line id="yGLHG3" o:spid="_x0000_s1148" style="position:absolute;visibility:visible;mso-wrap-style:square" from="1800,8154" to="4680,8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kkacQAAADcAAAADwAAAGRycy9kb3ducmV2LnhtbESPT4vCMBTE78J+h/AWvGlqD6LVKEtZ&#10;Zb0I/sHzs3m21ealNNla/fSbBcHjMDO/YebLzlSipcaVlhWMhhEI4szqknMFx8NqMAHhPLLGyjIp&#10;eJCD5eKjN8dE2zvvqN37XAQIuwQVFN7XiZQuK8igG9qaOHgX2xj0QTa51A3eA9xUMo6isTRYclgo&#10;sKa0oOy2/zUKNudpGtfdSabP9fm7RbzG291Bqf5n9zUD4anz7/Cr/aMVTOIR/J8JR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WSRpxAAAANwAAAAPAAAAAAAAAAAA&#10;AAAAAKECAABkcnMvZG93bnJldi54bWxQSwUGAAAAAAQABAD5AAAAkgMAAAAA&#10;" strokecolor="#999" strokeweight="1pt"/>
                <v:line id="yGLHG4" o:spid="_x0000_s1149" style="position:absolute;visibility:visible;mso-wrap-style:square" from="1800,7866" to="4680,7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u6HsQAAADcAAAADwAAAGRycy9kb3ducmV2LnhtbESPT2vCQBTE70K/w/KE3nTjHoqmrlJC&#10;FXsR/EPPz+xrkjb7NmTXmPrpXUHwOMzMb5j5sre16Kj1lWMNk3ECgjh3puJCw/GwGk1B+IBssHZM&#10;Gv7Jw3LxMphjatyFd9TtQyEihH2KGsoQmlRKn5dk0Y9dQxy9H9daDFG2hTQtXiLc1lIlyZu0WHFc&#10;KLGhrKT8b3+2Gr5Os0w1/bfMruvTZ4f4q7a7g9avw/7jHUSgPjzDj/bGaJgqBfcz8Qj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i7oexAAAANwAAAAPAAAAAAAAAAAA&#10;AAAAAKECAABkcnMvZG93bnJldi54bWxQSwUGAAAAAAQABAD5AAAAkgMAAAAA&#10;" strokecolor="#999" strokeweight="1pt"/>
                <v:line id="yGLHG5" o:spid="_x0000_s1150" style="position:absolute;visibility:visible;mso-wrap-style:square" from="1800,7578" to="4680,7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cfhcQAAADcAAAADwAAAGRycy9kb3ducmV2LnhtbESPQWvCQBSE7wX/w/IEb3VjBLGpq0iw&#10;ohdBLT0/s88kmn0bstsY/fVuoeBxmJlvmNmiM5VoqXGlZQWjYQSCOLO65FzB9/HrfQrCeWSNlWVS&#10;cCcHi3nvbYaJtjfeU3vwuQgQdgkqKLyvEyldVpBBN7Q1cfDOtjHog2xyqRu8BbipZBxFE2mw5LBQ&#10;YE1pQdn18GsUbE8faVx3PzJ9rE+rFvES7/ZHpQb9bvkJwlPnX+H/9kYrmMZj+DsTjoC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xx+FxAAAANwAAAAPAAAAAAAAAAAA&#10;AAAAAKECAABkcnMvZG93bnJldi54bWxQSwUGAAAAAAQABAD5AAAAkgMAAAAA&#10;" strokecolor="#999" strokeweight="1pt"/>
                <v:line id="yGLHG7" o:spid="_x0000_s1151" style="position:absolute;visibility:visible;mso-wrap-style:square" from="1800,7002" to="4680,7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6H8cQAAADcAAAADwAAAGRycy9kb3ducmV2LnhtbESPQWvCQBSE7wX/w/IEb3VjELGpq0iw&#10;ohdBLT0/s88kmn0bstsY/fVuoeBxmJlvmNmiM5VoqXGlZQWjYQSCOLO65FzB9/HrfQrCeWSNlWVS&#10;cCcHi3nvbYaJtjfeU3vwuQgQdgkqKLyvEyldVpBBN7Q1cfDOtjHog2xyqRu8BbipZBxFE2mw5LBQ&#10;YE1pQdn18GsUbE8faVx3PzJ9rE+rFvES7/ZHpQb9bvkJwlPnX+H/9kYrmMZj+DsTjoC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LofxxAAAANwAAAAPAAAAAAAAAAAA&#10;AAAAAKECAABkcnMvZG93bnJldi54bWxQSwUGAAAAAAQABAD5AAAAkgMAAAAA&#10;" strokecolor="#999" strokeweight="1pt"/>
                <v:line id="yGLHG8" o:spid="_x0000_s1152" style="position:absolute;visibility:visible;mso-wrap-style:square" from="1800,6714" to="4680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IiasQAAADcAAAADwAAAGRycy9kb3ducmV2LnhtbESPQWvCQBSE7wX/w/IEb3VjQLGpq0iw&#10;ohdBLT0/s88kmn0bstsY/fVuoeBxmJlvmNmiM5VoqXGlZQWjYQSCOLO65FzB9/HrfQrCeWSNlWVS&#10;cCcHi3nvbYaJtjfeU3vwuQgQdgkqKLyvEyldVpBBN7Q1cfDOtjHog2xyqRu8BbipZBxFE2mw5LBQ&#10;YE1pQdn18GsUbE8faVx3PzJ9rE+rFvES7/ZHpQb9bvkJwlPnX+H/9kYrmMZj+DsTjoC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YiJqxAAAANwAAAAPAAAAAAAAAAAA&#10;AAAAAKECAABkcnMvZG93bnJldi54bWxQSwUGAAAAAAQABAD5AAAAkgMAAAAA&#10;" strokecolor="#999" strokeweight="1pt"/>
                <v:line id="yGLHG9" o:spid="_x0000_s1153" style="position:absolute;visibility:visible;mso-wrap-style:square" from="1800,6426" to="4680,6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C8HcUAAADcAAAADwAAAGRycy9kb3ducmV2LnhtbESPQWvCQBSE70L/w/IKvZlNc5CYukoJ&#10;rbQXQS09v2Rfk2j2bciuSeqv7xYEj8PMfMOsNpNpxUC9aywreI5iEMSl1Q1XCr6O7/MUhPPIGlvL&#10;pOCXHGzWD7MVZtqOvKfh4CsRIOwyVFB732VSurImgy6yHXHwfmxv0AfZV1L3OAa4aWUSxwtpsOGw&#10;UGNHeU3l+XAxCj6LZZ5007fMr9vibUA8Jbv9Uamnx+n1BYSnyd/Dt/aHVpAmC/g/E46AX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C8HcUAAADcAAAADwAAAAAAAAAA&#10;AAAAAAChAgAAZHJzL2Rvd25yZXYueG1sUEsFBgAAAAAEAAQA+QAAAJMDAAAAAA==&#10;" strokecolor="#999" strokeweight="1pt"/>
                <v:line id="yGLHG10" o:spid="_x0000_s1154" style="position:absolute;visibility:visible;mso-wrap-style:square" from="1800,6138" to="4680,6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wZhsQAAADcAAAADwAAAGRycy9kb3ducmV2LnhtbESPQWvCQBSE7wX/w/IEb3VjDmpTV5Fg&#10;RS+CWnp+Zp9JNPs2ZLcx+uvdQsHjMDPfMLNFZyrRUuNKywpGwwgEcWZ1ybmC7+PX+xSE88gaK8uk&#10;4E4OFvPe2wwTbW+8p/bgcxEg7BJUUHhfJ1K6rCCDbmhr4uCdbWPQB9nkUjd4C3BTyTiKxtJgyWGh&#10;wJrSgrLr4dco2J4+0rjufmT6WJ9WLeIl3u2PSg363fIThKfOv8L/7Y1WMI0n8HcmHA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/BmGxAAAANwAAAAPAAAAAAAAAAAA&#10;AAAAAKECAABkcnMvZG93bnJldi54bWxQSwUGAAAAAAQABAD5AAAAkgMAAAAA&#10;" strokecolor="#999" strokeweight="1pt"/>
                <v:line id="yGLHG11" o:spid="_x0000_s1155" style="position:absolute;visibility:visible;mso-wrap-style:square" from="1800,5850" to="4680,5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ON9MIAAADcAAAADwAAAGRycy9kb3ducmV2LnhtbERPTWuDQBC9F/oflgn0Vtd4KMZmE4o0&#10;IbkUjKHn0Z2qrTsr7saY/vruoZDj432vt7PpxUSj6ywrWEYxCOLa6o4bBedy95yCcB5ZY2+ZFNzI&#10;wXbz+LDGTNsrFzSdfCNCCLsMFbTeD5mUrm7JoIvsQBy4Lzsa9AGOjdQjXkO46WUSxy/SYMehocWB&#10;8pbqn9PFKDhWqzwZ5k+Z/+6r9wnxO/koSqWeFvPbKwhPs7+L/90HrSBNwtpwJhwB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2ON9MIAAADcAAAADwAAAAAAAAAAAAAA&#10;AAChAgAAZHJzL2Rvd25yZXYueG1sUEsFBgAAAAAEAAQA+QAAAJADAAAAAA==&#10;" strokecolor="#999" strokeweight="1pt"/>
                <v:shape id="xALblHG" o:spid="_x0000_s1156" type="#_x0000_t202" style="position:absolute;left:5060;top:717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lPPsUA&#10;AADcAAAADwAAAGRycy9kb3ducmV2LnhtbESPUWvCQBCE34X+h2MLfauXChWNXkIpFAxiRS19XnJr&#10;kja3d+ROE/31PaHg4zA73+ws88G04kydbywreBknIIhLqxuuFHwdPp5nIHxA1thaJgUX8pBnD6Ml&#10;ptr2vKPzPlQiQtinqKAOwaVS+rImg35sHXH0jrYzGKLsKqk77CPctHKSJFNpsOHYUKOj95rK3/3J&#10;xDfWm+L62m+LtXNF//1pDhUOP0o9PQ5vCxCBhnA//k+vtILZZA6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GU8+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Pr="00D33191" w:rsidRDefault="00CD0136" w:rsidP="00CD0136">
                        <w:pPr>
                          <w:pStyle w:val="HGAxisName"/>
                          <w:rPr>
                            <w:i/>
                          </w:rPr>
                        </w:pPr>
                        <w:r w:rsidRPr="00D33191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xALHG" o:spid="_x0000_s1157" style="position:absolute;visibility:visible;mso-wrap-style:square" from="1480,7290" to="5000,7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pzL8EAAADcAAAADwAAAGRycy9kb3ducmV2LnhtbERPTYvCMBC9C/sfwgheZJuugmhtlNJF&#10;2JNgFdzj0IxtsZmUJmvrv98cBI+P953uR9OKB/WusazgK4pBEJdWN1wpuJwPn2sQziNrbC2Tgic5&#10;2O8+Jikm2g58okfhKxFC2CWooPa+S6R0ZU0GXWQ74sDdbG/QB9hXUvc4hHDTykUcr6TBhkNDjR3l&#10;NZX34s8oyBtvzvm8yy7f2e9wtOXmWowbpWbTMduC8DT6t/jl/tEK1sswP5wJR0D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anMvwQAAANwAAAAPAAAAAAAAAAAAAAAA&#10;AKECAABkcnMvZG93bnJldi54bWxQSwUGAAAAAAQABAD5AAAAjwMAAAAA&#10;" strokeweight="2pt">
                  <v:stroke startarrow="block" endarrow="block"/>
                </v:line>
                <v:line id="yALHG" o:spid="_x0000_s1158" style="position:absolute;flip:y;visibility:visible;mso-wrap-style:square" from="3240,5530" to="3240,9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JBkMUAAADcAAAADwAAAGRycy9kb3ducmV2LnhtbESPQWvCQBSE74X+h+UVequbKFSbupEg&#10;FATrwVjo9ZF9zYZm34bdVaO/3i0UPA4z8w2zXI22FyfyoXOsIJ9kIIgbpztuFXwdPl4WIEJE1tg7&#10;JgUXCrAqHx+WWGh35j2d6tiKBOFQoAIT41BIGRpDFsPEDcTJ+3HeYkzSt1J7PCe47eU0y16lxY7T&#10;gsGB1oaa3/poFWw/9/V1J/36e1NXlZnOd8cwe1Pq+Wms3kFEGuM9/N/eaAWLWQ5/Z9IRk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JBkMUAAADcAAAADwAAAAAAAAAA&#10;AAAAAAChAgAAZHJzL2Rvd25yZXYueG1sUEsFBgAAAAAEAAQA+QAAAJMDAAAAAA==&#10;" strokeweight="2pt">
                  <v:stroke startarrow="block" endarrow="block"/>
                </v:line>
                <v:shape id="GLblHG1" o:spid="_x0000_s1159" type="#_x0000_t202" style="position:absolute;left:4620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RLksUA&#10;AADcAAAADwAAAGRycy9kb3ducmV2LnhtbESPUWvCQBCE34X+h2MLfdNLLRaJXkIpFAxiRS19XnJr&#10;kja3d+ROE/31PaHg4zA73+ws88G04kydbywreJ4kIIhLqxuuFHwdPsZzED4ga2wtk4ILecizh9ES&#10;U2173tF5HyoRIexTVFCH4FIpfVmTQT+xjjh6R9sZDFF2ldQd9hFuWjlNkldpsOHYUKOj95rK3/3J&#10;xDfWm+I667fF2rmi//40hwqHH6WeHoe3BYhAQ7gf/6dXWsH8ZQq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ZEuS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3" o:spid="_x0000_s1160" type="#_x0000_t202" style="position:absolute;left:1968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juCcUA&#10;AADcAAAADwAAAGRycy9kb3ducmV2LnhtbESPUWvCQBCE3wv9D8cW+lYvVSoSvYRSKBhES1V8XnJr&#10;Es3tHbmrif31XkHo4zA73+ws8sG04kKdbywreB0lIIhLqxuuFOx3ny8zED4ga2wtk4Irecizx4cF&#10;ptr2/E2XbahEhLBPUUEdgkul9GVNBv3IOuLoHW1nMETZVVJ32Ee4aeU4SabSYMOxoUZHHzWV5+2P&#10;iW+s1sXvW/9VrJwr+sPG7CocTko9Pw3vcxCBhvB/fE8vtYLZZAJ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KO4J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5" o:spid="_x0000_s1161" type="#_x0000_t202" style="position:absolute;left:2544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F2fcUA&#10;AADcAAAADwAAAGRycy9kb3ducmV2LnhtbESPX2vCQBDE3wW/w7GFvumlVkWip4hQaBBb/IPPS25N&#10;0ub2jtxp0n56ryD0cZid3+wsVp2pxY0aX1lW8DJMQBDnVldcKDgd3wYzED4ga6wtk4If8rBa9nsL&#10;TLVteU+3QyhEhLBPUUEZgkul9HlJBv3QOuLoXWxjMETZFFI32Ea4qeUoSabSYMWxoURHm5Ly78PV&#10;xDe2u+x30n5mW+ey9vxhjgV2X0o9P3XrOYhAXfg/fqTftYLZ6xj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wXZ9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7" o:spid="_x0000_s1162" type="#_x0000_t202" style="position:absolute;left:3468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3T5sUA&#10;AADcAAAADwAAAGRycy9kb3ducmV2LnhtbESPUWvCQBCE34X+h2MLvumlFotEL6EUCgZppSo+L7k1&#10;ieb2jtzVxP76nlDo4zA73+ys8sG04kqdbywreJomIIhLqxuuFBz275MFCB+QNbaWScGNPOTZw2iF&#10;qbY9f9F1FyoRIexTVFCH4FIpfVmTQT+1jjh6J9sZDFF2ldQd9hFuWjlLkhdpsOHYUKOjt5rKy+7b&#10;xDc2H8XPvN8WG+eK/vhp9hUOZ6XGj8PrEkSgIfwf/6XXWsHieQ73MZEA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jdPm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9" o:spid="_x0000_s1163" type="#_x0000_t202" style="position:absolute;left:4044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9NkcUA&#10;AADcAAAADwAAAGRycy9kb3ducmV2LnhtbESPUWvCQBCE34X+h2MLvumlFUWil1AKhQaxpSo+L7k1&#10;ieb2jtxpYn99r1Do4zA73+ys88G04kadbywreJomIIhLqxuuFBz2b5MlCB+QNbaWScGdPOTZw2iN&#10;qbY9f9FtFyoRIexTVFCH4FIpfVmTQT+1jjh6J9sZDFF2ldQd9hFuWvmcJAtpsOHYUKOj15rKy+5q&#10;4hubbfE97z+LjXNFf/ww+wqHs1Ljx+FlBSLQEP6P/9LvWsFytoDfMZEAMv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X02R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11" o:spid="_x0000_s1164" type="#_x0000_t202" style="position:absolute;left:2860;top:862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PoCsYA&#10;AADcAAAADwAAAGRycy9kb3ducmV2LnhtbESPW2vCQBCF3wX/wzKFvummFi9EVxGh0CC2eMHnITsm&#10;abOzS3Y1aX+9WxD6eDhzvjNnsepMLW7U+MqygpdhAoI4t7riQsHp+DaYgfABWWNtmRT8kIfVst9b&#10;YKpty3u6HUIhIoR9igrKEFwqpc9LMuiH1hFH72IbgyHKppC6wTbCTS1HSTKRBiuODSU62pSUfx+u&#10;Jr6x3WW/4/Yz2zqXtecPcyyw+1Lq+albz0EE6sL/8SP9rhXMXqfwNyYS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RPoCs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13" o:spid="_x0000_s1165" type="#_x0000_t202" style="position:absolute;left:2860;top:862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x8eMUA&#10;AADcAAAADwAAAGRycy9kb3ducmV2LnhtbESPwUrDQBCG74LvsIzgzW6qWErMphRBMBQtpqXnITsm&#10;0ezskl2b6NM7B8Hj8M//zTfFZnaDOtMYe88GlosMFHHjbc+tgePh6WYNKiZki4NnMvBNETbl5UWB&#10;ufUTv9G5Tq0SCMccDXQphVzr2HTkMC58IJbs3Y8Ok4xjq+2Ik8DdoG+zbKUd9iwXOgz02FHzWX85&#10;0di9VD/3077ahVBNp1d3aHH+MOb6at4+gEo0p//lv/azNbC+E1t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jHx4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15" o:spid="_x0000_s1166" type="#_x0000_t202" style="position:absolute;left:2860;top:804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DZ48UA&#10;AADcAAAADwAAAGRycy9kb3ducmV2LnhtbESPX2vCQBDE3wW/w7GFvumlFkWjp4hQaBBb/IPPS25N&#10;0ub2jtxp0n56ryD0cZid3+wsVp2pxY0aX1lW8DJMQBDnVldcKDgd3wZTED4ga6wtk4If8rBa9nsL&#10;TLVteU+3QyhEhLBPUUEZgkul9HlJBv3QOuLoXWxjMETZFFI32Ea4qeUoSSbSYMWxoURHm5Ly78PV&#10;xDe2u+x33H5mW+ey9vxhjgV2X0o9P3XrOYhAXfg/fqTftYLp6wz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wNnj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17" o:spid="_x0000_s1167" type="#_x0000_t202" style="position:absolute;left:2860;top:746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wDA8UA&#10;AADcAAAADwAAAGRycy9kb3ducmV2LnhtbESPwUrDQBCG74LvsIzgzW4qWkrMphRBMBQtpqXnITsm&#10;0ezskl2b6NM7B8Hj8M//zTfFZnaDOtMYe88GlosMFHHjbc+tgePh6WYNKiZki4NnMvBNETbl5UWB&#10;ufUTv9G5Tq0SCMccDXQphVzr2HTkMC58IJbs3Y8Ok4xjq+2Ik8DdoG+zbKUd9iwXOgz02FHzWX85&#10;0di9VD/3077ahVBNp1d3aHH+MOb6at4+gEo0p//lv/azNbC+E31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/AMD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19" o:spid="_x0000_s1168" type="#_x0000_t202" style="position:absolute;left:2980;top:660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mmMQA&#10;AADcAAAADwAAAGRycy9kb3ducmV2LnhtbESPUWvCQBCE3wv+h2MF3+rFoiLRU0QoGMRKtfR5ya1J&#10;2tzekTtN9Nf3BKGPw+x8s7NYdaYWV2p8ZVnBaJiAIM6trrhQ8HV6f52B8AFZY22ZFNzIw2rZe1lg&#10;qm3Ln3Q9hkJECPsUFZQhuFRKn5dk0A+tI47e2TYGQ5RNIXWDbYSbWr4lyVQarDg2lOhoU1L+e7yY&#10;+MZun90n7SHbOZe13x/mVGD3o9Sg363nIAJ14f/4md5qBbPxCB5jIgH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wppjEAAAA3AAAAA8AAAAAAAAAAAAAAAAAmAIAAGRycy9k&#10;b3ducmV2LnhtbFBLBQYAAAAABAAEAPUAAACJAwAAAAA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21" o:spid="_x0000_s1169" type="#_x0000_t202" style="position:absolute;left:2980;top:602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I478UA&#10;AADcAAAADwAAAGRycy9kb3ducmV2LnhtbESPUWvCQBCE34X+h2MLfdNLpRaJXkIpFAxiRS19XnJr&#10;kja3d+ROE/31PaHg4zA73+ws88G04kydbywreJ4kIIhLqxuuFHwdPsZzED4ga2wtk4ILecizh9ES&#10;U2173tF5HyoRIexTVFCH4FIpfVmTQT+xjjh6R9sZDFF2ldQd9hFuWjlNkldpsOHYUKOj95rK3/3J&#10;xDfWm+I667fF2rmi//40hwqHH6WeHoe3BYhAQ7gf/6dXWsH8ZQq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Yjjv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0" o:spid="_x0000_s1170" type="#_x0000_t202" style="position:absolute;left:1680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6ddMUA&#10;AADcAAAADwAAAGRycy9kb3ducmV2LnhtbESPX2vCQBDE3wW/w7GFvumlVkWip4hQaBBb/IPPS25N&#10;0ub2jtxp0n56ryD0cZid3+wsVp2pxY0aX1lW8DJMQBDnVldcKDgd3wYzED4ga6wtk4If8rBa9nsL&#10;TLVteU+3QyhEhLBPUUEZgkul9HlJBv3QOuLoXWxjMETZFFI32Ea4qeUoSabSYMWxoURHm5Ly78PV&#10;xDe2u+x30n5mW+ey9vxhjgV2X0o9P3XrOYhAXfg/fqTftYLZ+BX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Lp10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4" o:spid="_x0000_s1171" type="#_x0000_t202" style="position:absolute;left:2256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cFAMUA&#10;AADcAAAADwAAAGRycy9kb3ducmV2LnhtbESPUWvCQBCE3wv9D8cW+lYvFSsSvYRSKBhES1V8XnJr&#10;Es3tHbmrif31XkHo4zA73+ws8sG04kKdbywreB0lIIhLqxuuFOx3ny8zED4ga2wtk4Irecizx4cF&#10;ptr2/E2XbahEhLBPUUEdgkul9GVNBv3IOuLoHW1nMETZVVJ32Ee4aeU4SabSYMOxoUZHHzWV5+2P&#10;iW+s1sXvW/9VrJwr+sPG7CocTko9Pw3vcxCBhvB/fE8vtYLZZAJ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xwUA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8" o:spid="_x0000_s1172" type="#_x0000_t202" style="position:absolute;left:3756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ugm8UA&#10;AADcAAAADwAAAGRycy9kb3ducmV2LnhtbESPUWvCQBCE34X+h2MLvumlUotEL6EUCgZppSo+L7k1&#10;ieb2jtzVxP76nlDo4zA73+ys8sG04kqdbywreJomIIhLqxuuFBz275MFCB+QNbaWScGNPOTZw2iF&#10;qbY9f9F1FyoRIexTVFCH4FIpfVmTQT+1jjh6J9sZDFF2ldQd9hFuWjlLkhdpsOHYUKOjt5rKy+7b&#10;xDc2H8XPvN8WG+eK/vhp9hUOZ6XGj8PrEkSgIfwf/6XXWsHieQ73MZEA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i6Cb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12" o:spid="_x0000_s1173" type="#_x0000_t202" style="position:absolute;left:2980;top:574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k+7MUA&#10;AADcAAAADwAAAGRycy9kb3ducmV2LnhtbESPUWvCQBCE34X+h2MLvumlRUWil1AKhQaxpSo+L7k1&#10;ieb2jtxpYn99r1Do4zA73+ys88G04kadbywreJomIIhLqxuuFBz2b5MlCB+QNbaWScGdPOTZw2iN&#10;qbY9f9FtFyoRIexTVFCH4FIpfVmTQT+1jjh6J9sZDFF2ldQd9hFuWvmcJAtpsOHYUKOj15rKy+5q&#10;4hubbfE97z+LjXNFf/ww+wqHs1Ljx+FlBSLQEP6P/9LvWsFytoDfMZEAMv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WT7s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16" o:spid="_x0000_s1174" type="#_x0000_t202" style="position:absolute;left:2860;top:775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Wbd8YA&#10;AADcAAAADwAAAGRycy9kb3ducmV2LnhtbESPW2vCQBCF3wX/wzKFvummUi9EVxGh0CC2eMHnITsm&#10;abOzS3Y1aX+9WxD6eDhzvjNnsepMLW7U+MqygpdhAoI4t7riQsHp+DaYgfABWWNtmRT8kIfVst9b&#10;YKpty3u6HUIhIoR9igrKEFwqpc9LMuiH1hFH72IbgyHKppC6wTbCTS1HSTKRBiuODSU62pSUfx+u&#10;Jr6x3WW/4/Yz2zqXtecPcyyw+1Lq+albz0EE6sL/8SP9rhXMXqfwNyYS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RWbd8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20" o:spid="_x0000_s1175" type="#_x0000_t202" style="position:absolute;left:2980;top:631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oPBcUA&#10;AADcAAAADwAAAGRycy9kb3ducmV2LnhtbESPwUrDQBCG74LvsIzgzW4qWkrMphRBMBQtpqXnITsm&#10;0ezskl2b6NM7B8Hj8M//zTfFZnaDOtMYe88GlosMFHHjbc+tgePh6WYNKiZki4NnMvBNETbl5UWB&#10;ufUTv9G5Tq0SCMccDXQphVzr2HTkMC58IJbs3Y8Ok4xjq+2Ik8DdoG+zbKUd9iwXOgz02FHzWX85&#10;0di9VD/3077ahVBNp1d3aHH+MOb6at4+gEo0p//lv/azNbC+E1t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ig8F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2" o:spid="_x0000_s1176" type="#_x0000_t202" style="position:absolute;left:1680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aqnsUA&#10;AADcAAAADwAAAGRycy9kb3ducmV2LnhtbESPX2vCQBDE3wW/w7GFvumlUkWjp4hQaBBb/IPPS25N&#10;0ub2jtxp0n56ryD0cZid3+wsVp2pxY0aX1lW8DJMQBDnVldcKDgd3wZTED4ga6wtk4If8rBa9nsL&#10;TLVteU+3QyhEhLBPUUEZgkul9HlJBv3QOuLoXWxjMETZFFI32Ea4qeUoSSbSYMWxoURHm5Ly78PV&#10;xDe2u+x33H5mW+ey9vxhjgV2X0o9P3XrOYhAXfg/fqTftYLp6wz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xqqe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10" o:spid="_x0000_s1177" type="#_x0000_t202" style="position:absolute;left:4332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WV3sUA&#10;AADcAAAADwAAAGRycy9kb3ducmV2LnhtbESPwWrCQBCG7wXfYRmht7qxYJHoKiIIDWJLtfQ8ZMck&#10;mp1dslsT+/SdQ6HH4Z//m2+W68G16kZdbDwbmE4yUMSltw1XBj5Pu6c5qJiQLbaeycCdIqxXo4cl&#10;5tb3/EG3Y6qUQDjmaKBOKeRax7Imh3HiA7FkZ985TDJ2lbYd9gJ3rX7OshftsGG5UGOgbU3l9fjt&#10;RGN/KH5m/XuxD6Hov97cqcLhYszjeNgsQCUa0v/yX/vVGpjPRF+eEQL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JZXe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8" o:spid="_x0000_s1178" type="#_x0000_t202" style="position:absolute;left:2980;top:689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kwRcUA&#10;AADcAAAADwAAAGRycy9kb3ducmV2LnhtbESPUWvCQBCE34X+h2MLvuklgkVSz1AKBYNYaSx9XnJr&#10;EpvbO3Knif31PaHQx2F2vtlZ56PpxJV631pWkM4TEMSV1S3XCj6Pb7MVCB+QNXaWScGNPOSbh8ka&#10;M20H/qBrGWoRIewzVNCE4DIpfdWQQT+3jjh6J9sbDFH2tdQ9DhFuOrlIkidpsOXY0KCj14aq7/Ji&#10;4hu7ffGzHA7Fzrli+Ho3xxrHs1LTx/HlGUSgMfwf/6W3WsFqmcJ9TCS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aTBF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6" o:spid="_x0000_s1179" type="#_x0000_t202" style="position:absolute;left:2832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uuMsUA&#10;AADcAAAADwAAAGRycy9kb3ducmV2LnhtbESPUWvCQBCE34X+h2MLfdNLA4qknqEUCg1SxVj6vOTW&#10;JDa3d+SuJvXXe4LQx2F2vtlZ5aPpxJl631pW8DxLQBBXVrdcK/g6vE+XIHxA1thZJgV/5CFfP0xW&#10;mGk78J7OZahFhLDPUEETgsuk9FVDBv3MOuLoHW1vMETZ11L3OES46WSaJAtpsOXY0KCjt4aqn/LX&#10;xDc2n8VlPuyKjXPF8L01hxrHk1JPj+PrC4hAY/g/vqc/tILlPIXbmEgAub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u64y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22" o:spid="_x0000_s1180" type="#_x0000_t202" style="position:absolute;left:2980;top:574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cLqcUA&#10;AADcAAAADwAAAGRycy9kb3ducmV2LnhtbESPUWvCQBCE34X+h2MLvumlFotEL6EUCgZppSo+L7k1&#10;ieb2jtzVxP76nlDo4zA73+ys8sG04kqdbywreJomIIhLqxuuFBz275MFCB+QNbaWScGNPOTZw2iF&#10;qbY9f9F1FyoRIexTVFCH4FIpfVmTQT+1jjh6J9sZDFF2ldQd9hFuWjlLkhdpsOHYUKOjt5rKy+7b&#10;xDc2H8XPvN8WG+eK/vhp9hUOZ6XGj8PrEkSgIfwf/6XXWsFi/gz3MZEA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9wup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14" o:spid="_x0000_s1181" type="#_x0000_t202" style="position:absolute;left:2860;top:833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6T3cUA&#10;AADcAAAADwAAAGRycy9kb3ducmV2LnhtbESPUWvCQBCE34X+h2MLvumlUotEL6EUCgZppSo+L7k1&#10;ieb2jtzVxP76nlDo4zA73+ys8sG04kqdbywreJomIIhLqxuuFBz275MFCB+QNbaWScGNPOTZw2iF&#10;qbY9f9F1FyoRIexTVFCH4FIpfVmTQT+1jjh6J9sZDFF2ldQd9hFuWjlLkhdpsOHYUKOjt5rKy+7b&#10;xDc2H8XPvN8WG+eK/vhp9hUOZ6XGj8PrEkSgIfwf/6XXWsFi/gz3MZEA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HpPd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51460</wp:posOffset>
                </wp:positionV>
                <wp:extent cx="1143000" cy="1021080"/>
                <wp:effectExtent l="66675" t="52705" r="66675" b="78740"/>
                <wp:wrapNone/>
                <wp:docPr id="802" name="Freeform 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43000" cy="1021080"/>
                        </a:xfrm>
                        <a:custGeom>
                          <a:avLst/>
                          <a:gdLst>
                            <a:gd name="T0" fmla="*/ 0 w 2700"/>
                            <a:gd name="T1" fmla="*/ 1080 h 2160"/>
                            <a:gd name="T2" fmla="*/ 540 w 2700"/>
                            <a:gd name="T3" fmla="*/ 0 h 2160"/>
                            <a:gd name="T4" fmla="*/ 1080 w 2700"/>
                            <a:gd name="T5" fmla="*/ 540 h 2160"/>
                            <a:gd name="T6" fmla="*/ 1620 w 2700"/>
                            <a:gd name="T7" fmla="*/ 0 h 2160"/>
                            <a:gd name="T8" fmla="*/ 1800 w 2700"/>
                            <a:gd name="T9" fmla="*/ 2160 h 2160"/>
                            <a:gd name="T10" fmla="*/ 2700 w 2700"/>
                            <a:gd name="T11" fmla="*/ 0 h 21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700" h="2160">
                              <a:moveTo>
                                <a:pt x="0" y="1080"/>
                              </a:moveTo>
                              <a:lnTo>
                                <a:pt x="540" y="0"/>
                              </a:lnTo>
                              <a:lnTo>
                                <a:pt x="1080" y="540"/>
                              </a:lnTo>
                              <a:lnTo>
                                <a:pt x="1620" y="0"/>
                              </a:lnTo>
                              <a:lnTo>
                                <a:pt x="1800" y="2160"/>
                              </a:lnTo>
                              <a:lnTo>
                                <a:pt x="2700" y="0"/>
                              </a:lnTo>
                            </a:path>
                          </a:pathLst>
                        </a:custGeom>
                        <a:noFill/>
                        <a:ln w="25400" cap="flat" cmpd="sng">
                          <a:solidFill>
                            <a:srgbClr val="000000"/>
                          </a:solidFill>
                          <a:prstDash val="dash"/>
                          <a:round/>
                          <a:headEnd type="triangl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02" o:spid="_x0000_s1026" style="position:absolute;margin-left:0;margin-top:19.8pt;width:90pt;height:80.4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70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" path="m,1080l540,r540,540l1620,r180,2160l2700,e" filled="f" strokeweight="2pt">
                <v:stroke dashstyle="dash" startarrow="block" endarrow="block"/>
                <v:path arrowok="t" o:connecttype="custom" o:connectlocs="0,510540;228600,0;457200,255270;685800,0;762000,1021080;1143000,0" o:connectangles="0,0,0,0,0,0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2860</wp:posOffset>
                </wp:positionV>
                <wp:extent cx="1408430" cy="1370330"/>
                <wp:effectExtent l="28575" t="5080" r="1270" b="24765"/>
                <wp:wrapNone/>
                <wp:docPr id="750" name="Group 7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08430" cy="1370330"/>
                          <a:chOff x="1480" y="5430"/>
                          <a:chExt cx="3720" cy="3620"/>
                        </a:xfrm>
                      </wpg:grpSpPr>
                      <wps:wsp>
                        <wps:cNvPr id="751" name="FrameHG" hidden="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00" y="585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" name="xMinLHG,0002001001,-5"/>
                        <wps:cNvCnPr/>
                        <wps:spPr bwMode="auto">
                          <a:xfrm flipV="1">
                            <a:off x="1800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3" name="xMaxLHG,5,1"/>
                        <wps:cNvCnPr/>
                        <wps:spPr bwMode="auto">
                          <a:xfrm flipV="1">
                            <a:off x="4680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4" name="xGLHG1"/>
                        <wps:cNvCnPr/>
                        <wps:spPr bwMode="auto">
                          <a:xfrm flipV="1">
                            <a:off x="1800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5" name="xGLHG2"/>
                        <wps:cNvCnPr/>
                        <wps:spPr bwMode="auto">
                          <a:xfrm flipV="1">
                            <a:off x="2088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6" name="xGLHG3"/>
                        <wps:cNvCnPr/>
                        <wps:spPr bwMode="auto">
                          <a:xfrm flipV="1">
                            <a:off x="2376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7" name="xGLHG4"/>
                        <wps:cNvCnPr/>
                        <wps:spPr bwMode="auto">
                          <a:xfrm flipV="1">
                            <a:off x="2664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8" name="xGLHG5"/>
                        <wps:cNvCnPr/>
                        <wps:spPr bwMode="auto">
                          <a:xfrm flipV="1">
                            <a:off x="2952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9" name="xGLHG7"/>
                        <wps:cNvCnPr/>
                        <wps:spPr bwMode="auto">
                          <a:xfrm flipV="1">
                            <a:off x="3528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0" name="xGLHG8"/>
                        <wps:cNvCnPr/>
                        <wps:spPr bwMode="auto">
                          <a:xfrm flipV="1">
                            <a:off x="3816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1" name="xGLHG9"/>
                        <wps:cNvCnPr/>
                        <wps:spPr bwMode="auto">
                          <a:xfrm flipV="1">
                            <a:off x="4104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2" name="xGLHG10"/>
                        <wps:cNvCnPr/>
                        <wps:spPr bwMode="auto">
                          <a:xfrm flipV="1">
                            <a:off x="4392" y="585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3" name="yALblHG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320" y="543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Pr="00D33191" w:rsidRDefault="00CD0136" w:rsidP="00CD0136">
                              <w:pPr>
                                <w:pStyle w:val="HGAxisName"/>
                                <w:rPr>
                                  <w:i/>
                                </w:rPr>
                              </w:pPr>
                              <w:r w:rsidRPr="00D33191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4" name="yMinLHG,-5,0011100010101"/>
                        <wps:cNvCnPr/>
                        <wps:spPr bwMode="auto">
                          <a:xfrm>
                            <a:off x="1800" y="873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5" name="yMaxLHG,5,1"/>
                        <wps:cNvCnPr/>
                        <wps:spPr bwMode="auto">
                          <a:xfrm>
                            <a:off x="1800" y="585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6" name="yGLHG1"/>
                        <wps:cNvCnPr/>
                        <wps:spPr bwMode="auto">
                          <a:xfrm>
                            <a:off x="1800" y="873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7" name="yGLHG2"/>
                        <wps:cNvCnPr/>
                        <wps:spPr bwMode="auto">
                          <a:xfrm>
                            <a:off x="1800" y="844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8" name="yGLHG3"/>
                        <wps:cNvCnPr/>
                        <wps:spPr bwMode="auto">
                          <a:xfrm>
                            <a:off x="1800" y="815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9" name="yGLHG4"/>
                        <wps:cNvCnPr/>
                        <wps:spPr bwMode="auto">
                          <a:xfrm>
                            <a:off x="1800" y="786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0" name="yGLHG5"/>
                        <wps:cNvCnPr/>
                        <wps:spPr bwMode="auto">
                          <a:xfrm>
                            <a:off x="1800" y="757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1" name="yGLHG7"/>
                        <wps:cNvCnPr/>
                        <wps:spPr bwMode="auto">
                          <a:xfrm>
                            <a:off x="1800" y="700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2" name="yGLHG8"/>
                        <wps:cNvCnPr/>
                        <wps:spPr bwMode="auto">
                          <a:xfrm>
                            <a:off x="1800" y="671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3" name="yGLHG9"/>
                        <wps:cNvCnPr/>
                        <wps:spPr bwMode="auto">
                          <a:xfrm>
                            <a:off x="1800" y="642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4" name="yGLHG10"/>
                        <wps:cNvCnPr/>
                        <wps:spPr bwMode="auto">
                          <a:xfrm>
                            <a:off x="1800" y="613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5" name="yGLHG11"/>
                        <wps:cNvCnPr/>
                        <wps:spPr bwMode="auto">
                          <a:xfrm>
                            <a:off x="1800" y="585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6" name="xALblHG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060" y="717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Pr="00D33191" w:rsidRDefault="00CD0136" w:rsidP="00CD0136">
                              <w:pPr>
                                <w:pStyle w:val="HGAxisName"/>
                                <w:rPr>
                                  <w:i/>
                                </w:rPr>
                              </w:pPr>
                              <w:r w:rsidRPr="00D33191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7" name="xALHG"/>
                        <wps:cNvCnPr/>
                        <wps:spPr bwMode="auto">
                          <a:xfrm>
                            <a:off x="1480" y="7290"/>
                            <a:ext cx="352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8" name="yALHG"/>
                        <wps:cNvCnPr/>
                        <wps:spPr bwMode="auto">
                          <a:xfrm flipV="1">
                            <a:off x="3240" y="5530"/>
                            <a:ext cx="0" cy="352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9" name="GLblHG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620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0" name="GLblHG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968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1" name="GLblHG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544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2" name="GLblHG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468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3" name="GLblHG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044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4" name="GLblHG1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62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5" name="GLblHG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62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6" name="GLblHG1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04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7" name="GLblHG1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746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8" name="GLblHG1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60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9" name="GLblHG2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02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0" name="GLblHG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680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1" name="GLblHG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256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2" name="GLblHG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756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3" name="GLblHG1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574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4" name="GLblHG1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775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5" name="GLblHG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31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6" name="GLblHG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680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7" name="GLblHG1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332" y="739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8" name="GLblHG1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689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9" name="GLblHG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32" y="7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0" name="GLblHG2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80" y="574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1" name="GLblHG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60" y="833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0" o:spid="_x0000_s1182" style="position:absolute;margin-left:0;margin-top:1.8pt;width:110.9pt;height:107.9pt;z-index:251665408" coordorigin="1480,5430" coordsize="3720,3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">
                <o:lock v:ext="edit" aspectratio="t"/>
                <v:rect id="FrameHG" o:spid="_x0000_s1183" style="position:absolute;left:1800;top:585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J7P8YA&#10;AADcAAAADwAAAGRycy9kb3ducmV2LnhtbESP0WrCQBRE3wv+w3ILvhTdKFgldRNEkJoHwaofcM1e&#10;k7TZu2l2NbFf3xUKfRxm5gyzTHtTixu1rrKsYDKOQBDnVldcKDgdN6MFCOeRNdaWScGdHKTJ4GmJ&#10;sbYdf9Dt4AsRIOxiVFB638RSurwkg25sG+LgXWxr0AfZFlK32AW4qeU0il6lwYrDQokNrUvKvw5X&#10;o6Db7C8v2NlMrj/P2XfW6937z06p4XO/egPhqff/4b/2ViuYzybwOBOOgE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lJ7P8YAAADcAAAADwAAAAAAAAAAAAAAAACYAgAAZHJz&#10;L2Rvd25yZXYueG1sUEsFBgAAAAAEAAQA9QAAAIsDAAAAAA==&#10;" strokeweight="1pt">
                  <o:lock v:ext="edit" aspectratio="t"/>
                </v:rect>
                <v:line id="xMinLHG,0002001001,-5" o:spid="_x0000_s1184" style="position:absolute;flip:y;visibility:visible;mso-wrap-style:square" from="1800,5850" to="180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AE7MQAAADcAAAADwAAAGRycy9kb3ducmV2LnhtbESPS2vCQBSF9wX/w3AL3dVJBB9ER6mF&#10;YjcujEG6vM1ck2DmTpiZaPrvO4Lg8nAeH2e1GUwrruR8Y1lBOk5AEJdWN1wpKI5f7wsQPiBrbC2T&#10;gj/ysFmPXlaYaXvjA13zUIk4wj5DBXUIXSalL2sy6Me2I47e2TqDIUpXSe3wFsdNKydJMpMGG46E&#10;Gjv6rKm85L2JkLPpizTtdzlNf+zJ7be4+z0o9fY6fCxBBBrCM/xof2sF8+kE7mfiEZ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4ATsxAAAANwAAAAPAAAAAAAAAAAA&#10;AAAAAKECAABkcnMvZG93bnJldi54bWxQSwUGAAAAAAQABAD5AAAAkgMAAAAA&#10;" strokecolor="#999" strokeweight="1pt"/>
                <v:line id="xMaxLHG,5,1" o:spid="_x0000_s1185" style="position:absolute;flip:y;visibility:visible;mso-wrap-style:square" from="4680,5850" to="468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yhd8QAAADcAAAADwAAAGRycy9kb3ducmV2LnhtbESPzWrCQBSF94W+w3AL7uokim1JHUUF&#10;0Y0LUykur5lrEpq5E2YmGt/eEQouD+fn40znvWnEhZyvLStIhwkI4sLqmksFh5/1+xcIH5A1NpZJ&#10;wY08zGevL1PMtL3yni55KEUcYZ+hgiqENpPSFxUZ9EPbEkfvbJ3BEKUrpXZ4jeOmkaMk+ZAGa46E&#10;CltaVVT85Z2JkLPpDmnabXKaHO2v2y1xc9orNXjrF98gAvXhGf5vb7WCz8kYHmfiEZ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rKF3xAAAANwAAAAPAAAAAAAAAAAA&#10;AAAAAKECAABkcnMvZG93bnJldi54bWxQSwUGAAAAAAQABAD5AAAAkgMAAAAA&#10;" strokecolor="#999" strokeweight="1pt"/>
                <v:line id="xGLHG1" o:spid="_x0000_s1186" style="position:absolute;flip:y;visibility:visible;mso-wrap-style:square" from="1800,5850" to="180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U5A8QAAADcAAAADwAAAGRycy9kb3ducmV2LnhtbESPzWrCQBSF94W+w3AL7uokom1JHUUF&#10;0Y0LUykur5lrEpq5E2YmGt/eEQouD+fn40znvWnEhZyvLStIhwkI4sLqmksFh5/1+xcIH5A1NpZJ&#10;wY08zGevL1PMtL3yni55KEUcYZ+hgiqENpPSFxUZ9EPbEkfvbJ3BEKUrpXZ4jeOmkaMk+ZAGa46E&#10;CltaVVT85Z2JkLPpDmnabXKaHO2v2y1xc9orNXjrF98gAvXhGf5vb7WCz8kYHmfiEZ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RTkDxAAAANwAAAAPAAAAAAAAAAAA&#10;AAAAAKECAABkcnMvZG93bnJldi54bWxQSwUGAAAAAAQABAD5AAAAkgMAAAAA&#10;" strokecolor="#999" strokeweight="1pt"/>
                <v:line id="xGLHG2" o:spid="_x0000_s1187" style="position:absolute;flip:y;visibility:visible;mso-wrap-style:square" from="2088,5850" to="2088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mcmMMAAADcAAAADwAAAGRycy9kb3ducmV2LnhtbESPzWrCQBSF90LfYbiF7nSSQqpER6lC&#10;sZsujFK6vGauSWjmTpiZaHx7RxBcHs7Px1msBtOKMznfWFaQThIQxKXVDVcKDvuv8QyED8gaW8uk&#10;4EoeVsuX0QJzbS+8o3MRKhFH2OeooA6hy6X0ZU0G/cR2xNE7WWcwROkqqR1e4rhp5XuSfEiDDUdC&#10;jR1tair/i95EyMn0hzTttwVlf/bX/axxe9wp9fY6fM5BBBrCM/xof2sF0yyD+5l4BO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JnJjDAAAA3AAAAA8AAAAAAAAAAAAA&#10;AAAAoQIAAGRycy9kb3ducmV2LnhtbFBLBQYAAAAABAAEAPkAAACRAwAAAAA=&#10;" strokecolor="#999" strokeweight="1pt"/>
                <v:line id="xGLHG3" o:spid="_x0000_s1188" style="position:absolute;flip:y;visibility:visible;mso-wrap-style:square" from="2376,5850" to="2376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sC78MAAADcAAAADwAAAGRycy9kb3ducmV2LnhtbESPzYrCMBSF9wO+Q7jC7Ma0AzpSjaID&#10;g25mYRVxeW2ubbG5KUmq9e0ngjDLw/n5OPNlbxpxI+drywrSUQKCuLC65lLBYf/zMQXhA7LGxjIp&#10;eJCH5WLwNsdM2zvv6JaHUsQR9hkqqEJoMyl9UZFBP7ItcfQu1hkMUbpSaof3OG4a+ZkkE2mw5kio&#10;sKXviopr3pkIuZjukKbdJqfxyR7d7xo3551S78N+NQMRqA//4Vd7qxV8jSfwPBOP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bAu/DAAAA3AAAAA8AAAAAAAAAAAAA&#10;AAAAoQIAAGRycy9kb3ducmV2LnhtbFBLBQYAAAAABAAEAPkAAACRAwAAAAA=&#10;" strokecolor="#999" strokeweight="1pt"/>
                <v:line id="xGLHG4" o:spid="_x0000_s1189" style="position:absolute;flip:y;visibility:visible;mso-wrap-style:square" from="2664,5850" to="2664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endMQAAADcAAAADwAAAGRycy9kb3ducmV2LnhtbESPS2vCQBSF9wX/w3AL3dVJBB9ER6lC&#10;sZsujEG6vM1ck2DmTpiZaPrvO4Lg8nAeH2e1GUwrruR8Y1lBOk5AEJdWN1wpKI6f7wsQPiBrbC2T&#10;gj/ysFmPXlaYaXvjA13zUIk4wj5DBXUIXSalL2sy6Me2I47e2TqDIUpXSe3wFsdNKydJMpMGG46E&#10;Gjva1VRe8t5EyNn0RZr2+5ymP/bkvre4/z0o9fY6fCxBBBrCM/xof2kF8+kc7mfiEZ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l6d0xAAAANwAAAAPAAAAAAAAAAAA&#10;AAAAAKECAABkcnMvZG93bnJldi54bWxQSwUGAAAAAAQABAD5AAAAkgMAAAAA&#10;" strokecolor="#999" strokeweight="1pt"/>
                <v:line id="xGLHG5" o:spid="_x0000_s1190" style="position:absolute;flip:y;visibility:visible;mso-wrap-style:square" from="2952,5850" to="2952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gzBsEAAADcAAAADwAAAGRycy9kb3ducmV2LnhtbERPTWvCQBC9C/0PyxR6000Ea0ldpRWK&#10;vXgwSulxmh2T0Oxs2N1o+u+dQ8Hj432vNqPr1IVCbD0byGcZKOLK25ZrA6fjx/QFVEzIFjvPZOCP&#10;ImzWD5MVFtZf+UCXMtVKQjgWaKBJqS+0jlVDDuPM98TCnX1wmASGWtuAVwl3nZ5n2bN22LI0NNjT&#10;tqHqtxyclJzdcMrzYVfS4tt/hf077n4Oxjw9jm+voBKN6S7+d39aA8uFrJUzcgT0+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CDMGwQAAANwAAAAPAAAAAAAAAAAAAAAA&#10;AKECAABkcnMvZG93bnJldi54bWxQSwUGAAAAAAQABAD5AAAAjwMAAAAA&#10;" strokecolor="#999" strokeweight="1pt"/>
                <v:line id="xGLHG7" o:spid="_x0000_s1191" style="position:absolute;flip:y;visibility:visible;mso-wrap-style:square" from="3528,5850" to="3528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SWncQAAADcAAAADwAAAGRycy9kb3ducmV2LnhtbESPzWrCQBSF9wXfYbhCd3WSgtqmToIW&#10;it10YSrF5TVzTUIzd8LMRNO3dwqCy8P5+TirYjSdOJPzrWUF6SwBQVxZ3XKtYP/98fQCwgdkjZ1l&#10;UvBHHop88rDCTNsL7+hchlrEEfYZKmhC6DMpfdWQQT+zPXH0TtYZDFG6WmqHlzhuOvmcJAtpsOVI&#10;aLCn94aq33IwEXIywz5Nh21J84P9cV8b3B53Sj1Ox/UbiEBjuIdv7U+tYDl/hf8z8QjI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RJadxAAAANwAAAAPAAAAAAAAAAAA&#10;AAAAAKECAABkcnMvZG93bnJldi54bWxQSwUGAAAAAAQABAD5AAAAkgMAAAAA&#10;" strokecolor="#999" strokeweight="1pt"/>
                <v:line id="xGLHG8" o:spid="_x0000_s1192" style="position:absolute;flip:y;visibility:visible;mso-wrap-style:square" from="3816,5850" to="3816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L1vcEAAADcAAAADwAAAGRycy9kb3ducmV2LnhtbERPTWvCQBC9F/oflin0VjcRtCV1lVYQ&#10;e/FglNLjNDsmodnZsLvR+O+dg9Dj430vVqPr1JlCbD0byCcZKOLK25ZrA8fD5uUNVEzIFjvPZOBK&#10;EVbLx4cFFtZfeE/nMtVKQjgWaKBJqS+0jlVDDuPE98TCnXxwmASGWtuAFwl3nZ5m2Vw7bFkaGuxp&#10;3VD1Vw5OSk5uOOb5sC1p9uO/w+4Tt797Y56fxo93UInG9C++u7+sgde5zJczcgT08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EvW9wQAAANwAAAAPAAAAAAAAAAAAAAAA&#10;AKECAABkcnMvZG93bnJldi54bWxQSwUGAAAAAAQABAD5AAAAjwMAAAAA&#10;" strokecolor="#999" strokeweight="1pt"/>
                <v:line id="xGLHG9" o:spid="_x0000_s1193" style="position:absolute;flip:y;visibility:visible;mso-wrap-style:square" from="4104,5850" to="4104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5QJsQAAADcAAAADwAAAGRycy9kb3ducmV2LnhtbESPS2vCQBSF94L/YbiCO51E0ErqRNqC&#10;6KYLo5QubzM3D5q5E2YmGv99p1Do8nAeH2e3H00nbuR8a1lBukxAEJdWt1wruF4Oiy0IH5A1dpZJ&#10;wYM87PPpZIeZtnc+060ItYgj7DNU0ITQZ1L6siGDfml74uhV1hkMUbpaaof3OG46uUqSjTTYciQ0&#10;2NNbQ+V3MZgIqcxwTdPhWND6036491c8fp2Vms/Gl2cQgcbwH/5rn7SCp00Kv2fiEZ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XlAmxAAAANwAAAAPAAAAAAAAAAAA&#10;AAAAAKECAABkcnMvZG93bnJldi54bWxQSwUGAAAAAAQABAD5AAAAkgMAAAAA&#10;" strokecolor="#999" strokeweight="1pt"/>
                <v:line id="xGLHG10" o:spid="_x0000_s1194" style="position:absolute;flip:y;visibility:visible;mso-wrap-style:square" from="4392,5850" to="4392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zOUcQAAADcAAAADwAAAGRycy9kb3ducmV2LnhtbESPS2vCQBSF94X+h+EWuquTCLUSnUgr&#10;iG66MIp0eZu5eWDmTpiZaPz3HUHo8nAeH2e5Gk0nLuR8a1lBOklAEJdWt1wrOB42b3MQPiBr7CyT&#10;ght5WOXPT0vMtL3yni5FqEUcYZ+hgiaEPpPSlw0Z9BPbE0evss5giNLVUju8xnHTyWmSzKTBliOh&#10;wZ7WDZXnYjARUpnhmKbDtqD3H3ty31+4/d0r9foyfi5ABBrDf/jR3mkFH7Mp3M/EIy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jM5RxAAAANwAAAAPAAAAAAAAAAAA&#10;AAAAAKECAABkcnMvZG93bnJldi54bWxQSwUGAAAAAAQABAD5AAAAkgMAAAAA&#10;" strokecolor="#999" strokeweight="1pt"/>
                <v:shape id="yALblHG" o:spid="_x0000_s1195" type="#_x0000_t202" style="position:absolute;left:3320;top:543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9VQsUA&#10;AADcAAAADwAAAGRycy9kb3ducmV2LnhtbESPX2vCQBDE3wW/w7GFvumlFv8QPUWEQoPYUhWfl9ya&#10;pM3tHbnTpP30XkHwcZid3+wsVp2pxZUaX1lW8DJMQBDnVldcKDge3gYzED4ga6wtk4Jf8rBa9nsL&#10;TLVt+Yuu+1CICGGfooIyBJdK6fOSDPqhdcTRO9vGYIiyKaRusI1wU8tRkkykwYpjQ4mONiXlP/uL&#10;iW9sd9nfuP3Mts5l7enDHArsvpV6furWcxCBuvA4vqfftYLp5BX+x0QC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L1VC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Pr="00D33191" w:rsidRDefault="00CD0136" w:rsidP="00CD0136">
                        <w:pPr>
                          <w:pStyle w:val="HGAxisName"/>
                          <w:rPr>
                            <w:i/>
                          </w:rPr>
                        </w:pPr>
                        <w:r w:rsidRPr="00D33191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line id="yMinLHG,-5,0011100010101" o:spid="_x0000_s1196" style="position:absolute;visibility:visible;mso-wrap-style:square" from="1800,8730" to="468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CqZ8YAAADcAAAADwAAAGRycy9kb3ducmV2LnhtbESPT2vCQBTE74V+h+UJvdWNoViNbkIJ&#10;WtpLwT94fmafSTT7NmS3Me2nd4VCj8PM/IZZZoNpRE+dqy0rmIwjEMSF1TWXCva79fMMhPPIGhvL&#10;pOCHHGTp48MSE22vvKF+60sRIOwSVFB53yZSuqIig25sW+LgnWxn0AfZlVJ3eA1w08g4iqbSYM1h&#10;ocKW8oqKy/bbKPg8zvO4HQ4y/30/rnrEc/y12Sn1NBreFiA8Df4//Nf+0Apepy9wPxOOgEx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wqmfGAAAA3AAAAA8AAAAAAAAA&#10;AAAAAAAAoQIAAGRycy9kb3ducmV2LnhtbFBLBQYAAAAABAAEAPkAAACUAwAAAAA=&#10;" strokecolor="#999" strokeweight="1pt"/>
                <v:line id="yMaxLHG,5,1" o:spid="_x0000_s1197" style="position:absolute;visibility:visible;mso-wrap-style:square" from="1800,5850" to="4680,5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wP/MYAAADcAAAADwAAAGRycy9kb3ducmV2LnhtbESPT2vCQBTE74V+h+UJvdWNgVqNbkIJ&#10;WtpLwT94fmafSTT7NmS3Me2nd4VCj8PM/IZZZoNpRE+dqy0rmIwjEMSF1TWXCva79fMMhPPIGhvL&#10;pOCHHGTp48MSE22vvKF+60sRIOwSVFB53yZSuqIig25sW+LgnWxn0AfZlVJ3eA1w08g4iqbSYM1h&#10;ocKW8oqKy/bbKPg8zvO4HQ4y/30/rnrEc/y12Sn1NBreFiA8Df4//Nf+0Apepy9wPxOOgEx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8D/zGAAAA3AAAAA8AAAAAAAAA&#10;AAAAAAAAoQIAAGRycy9kb3ducmV2LnhtbFBLBQYAAAAABAAEAPkAAACUAwAAAAA=&#10;" strokecolor="#999" strokeweight="1pt"/>
                <v:line id="yGLHG1" o:spid="_x0000_s1198" style="position:absolute;visibility:visible;mso-wrap-style:square" from="1800,8730" to="468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6Ri8UAAADcAAAADwAAAGRycy9kb3ducmV2LnhtbESPT2vCQBTE74LfYXlCb7oxh7RGVynB&#10;Fnsp+AfPz+wzic2+DdltjH56t1DwOMzMb5jFqje16Kh1lWUF00kEgji3uuJCwWH/MX4D4Tyyxtoy&#10;KbiRg9VyOFhgqu2Vt9TtfCEChF2KCkrvm1RKl5dk0E1sQxy8s20N+iDbQuoWrwFuahlHUSINVhwW&#10;SmwoKyn/2f0aBV+nWRY3/VFm98/TukO8xN/bvVIvo/59DsJT75/h//ZGK3hNEvg7E46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6Ri8UAAADcAAAADwAAAAAAAAAA&#10;AAAAAAChAgAAZHJzL2Rvd25yZXYueG1sUEsFBgAAAAAEAAQA+QAAAJMDAAAAAA==&#10;" strokecolor="#999" strokeweight="1pt"/>
                <v:line id="yGLHG2" o:spid="_x0000_s1199" style="position:absolute;visibility:visible;mso-wrap-style:square" from="1800,8442" to="4680,8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I0EMUAAADcAAAADwAAAGRycy9kb3ducmV2LnhtbESPT2vCQBTE74LfYXlCb7oxB22jq0jQ&#10;Ui+Cf/D8zD6TaPZtyG5j7KfvCoUeh5n5DTNfdqYSLTWutKxgPIpAEGdWl5wrOB03w3cQziNrrCyT&#10;gic5WC76vTkm2j54T+3B5yJA2CWooPC+TqR0WUEG3cjWxMG72sagD7LJpW7wEeCmknEUTaTBksNC&#10;gTWlBWX3w7dRsL18pHHdnWX683lZt4i3eLc/KvU26FYzEJ46/x/+a39pBdPJFF5nwhG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iI0EMUAAADcAAAADwAAAAAAAAAA&#10;AAAAAAChAgAAZHJzL2Rvd25yZXYueG1sUEsFBgAAAAAEAAQA+QAAAJMDAAAAAA==&#10;" strokecolor="#999" strokeweight="1pt"/>
                <v:line id="yGLHG3" o:spid="_x0000_s1200" style="position:absolute;visibility:visible;mso-wrap-style:square" from="1800,8154" to="4680,8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2gYsMAAADcAAAADwAAAGRycy9kb3ducmV2LnhtbERPTW+CQBC9N/E/bMbEW13kQFvqagzR&#10;Ri9NQON5ZKdAy84SdgvYX989NOnx5X2vt5NpxUC9aywrWC0jEMSl1Q1XCi7nw+MzCOeRNbaWScGd&#10;HGw3s4c1ptqOnNNQ+EqEEHYpKqi971IpXVmTQbe0HXHgPmxv0AfYV1L3OIZw08o4ihJpsOHQUGNH&#10;WU3lV/FtFJxuL1ncTVeZ/bzd9gPiZ/yen5VazKfdKwhPk/8X/7mPWsFTEtaGM+EI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9oGLDAAAA3AAAAA8AAAAAAAAAAAAA&#10;AAAAoQIAAGRycy9kb3ducmV2LnhtbFBLBQYAAAAABAAEAPkAAACRAwAAAAA=&#10;" strokecolor="#999" strokeweight="1pt"/>
                <v:line id="yGLHG4" o:spid="_x0000_s1201" style="position:absolute;visibility:visible;mso-wrap-style:square" from="1800,7866" to="4680,7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EF+cYAAADcAAAADwAAAGRycy9kb3ducmV2LnhtbESPzWrDMBCE74W+g9hCb41cH/LjWA7F&#10;tKG9BBKXnjfWxnZrrYylOG6ePgoEchxm5hsmXY2mFQP1rrGs4HUSgSAurW64UvBdfLzMQTiPrLG1&#10;TAr+ycEqe3xIMdH2xFsadr4SAcIuQQW1910ipStrMugmtiMO3sH2Bn2QfSV1j6cAN62Mo2gqDTYc&#10;FmrsKK+p/NsdjYKv/SKPu/FH5uf1/n1A/I0320Kp56fxbQnC0+jv4Vv7UyuYTRdwPROOgMw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xBfnGAAAA3AAAAA8AAAAAAAAA&#10;AAAAAAAAoQIAAGRycy9kb3ducmV2LnhtbFBLBQYAAAAABAAEAPkAAACUAwAAAAA=&#10;" strokecolor="#999" strokeweight="1pt"/>
                <v:line id="yGLHG5" o:spid="_x0000_s1202" style="position:absolute;visibility:visible;mso-wrap-style:square" from="1800,7578" to="4680,7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I6ucMAAADcAAAADwAAAGRycy9kb3ducmV2LnhtbERPTW+CQBC9m/gfNmPSmy5yKC11NYZo&#10;Yy9NQON5ZKdAy84SdgvYX989NOnx5X1vdpNpxUC9aywrWK8iEMSl1Q1XCi7n4/IJhPPIGlvLpOBO&#10;Dnbb+WyDqbYj5zQUvhIhhF2KCmrvu1RKV9Zk0K1sRxy4D9sb9AH2ldQ9jiHctDKOokdpsOHQUGNH&#10;WU3lV/FtFLzdnrO4m64y+3m9HQbEz/g9Pyv1sJj2LyA8Tf5f/Oc+aQVJEuaHM+EI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SOrnDAAAA3AAAAA8AAAAAAAAAAAAA&#10;AAAAoQIAAGRycy9kb3ducmV2LnhtbFBLBQYAAAAABAAEAPkAAACRAwAAAAA=&#10;" strokecolor="#999" strokeweight="1pt"/>
                <v:line id="yGLHG7" o:spid="_x0000_s1203" style="position:absolute;visibility:visible;mso-wrap-style:square" from="1800,7002" to="4680,7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6fIsUAAADcAAAADwAAAGRycy9kb3ducmV2LnhtbESPQWvCQBSE7wX/w/KE3urGHGobsxEJ&#10;WtpLQSOen9lnEs2+Ddk1pv313UKhx2FmvmHS1WhaMVDvGssK5rMIBHFpdcOVgkOxfXoB4TyyxtYy&#10;KfgiB6ts8pBiou2ddzTsfSUChF2CCmrvu0RKV9Zk0M1sRxy8s+0N+iD7Suoe7wFuWhlH0bM02HBY&#10;qLGjvKbyur8ZBR+n1zzuxqPMv99OmwHxEn/uCqUep+N6CcLT6P/Df+13rWCxmMPvmXAEZP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16fIsUAAADcAAAADwAAAAAAAAAA&#10;AAAAAAChAgAAZHJzL2Rvd25yZXYueG1sUEsFBgAAAAAEAAQA+QAAAJMDAAAAAA==&#10;" strokecolor="#999" strokeweight="1pt"/>
                <v:line id="yGLHG8" o:spid="_x0000_s1204" style="position:absolute;visibility:visible;mso-wrap-style:square" from="1800,6714" to="4680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wBVcUAAADcAAAADwAAAGRycy9kb3ducmV2LnhtbESPQWvCQBSE70L/w/IKvemmOdQas5ES&#10;amkvgkY8P7PPJDb7NmTXmPbXd4WCx2FmvmHS1WhaMVDvGssKnmcRCOLS6oYrBftiPX0F4TyyxtYy&#10;KfghB6vsYZJiou2VtzTsfCUChF2CCmrvu0RKV9Zk0M1sRxy8k+0N+iD7SuoerwFuWhlH0Ys02HBY&#10;qLGjvKbye3cxCr6OizzuxoPMfz+O7wPiOd5sC6WeHse3JQhPo7+H/9ufWsF8HsPtTDgCMv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4wBVcUAAADcAAAADwAAAAAAAAAA&#10;AAAAAAChAgAAZHJzL2Rvd25yZXYueG1sUEsFBgAAAAAEAAQA+QAAAJMDAAAAAA==&#10;" strokecolor="#999" strokeweight="1pt"/>
                <v:line id="yGLHG9" o:spid="_x0000_s1205" style="position:absolute;visibility:visible;mso-wrap-style:square" from="1800,6426" to="4680,6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CkzsYAAADcAAAADwAAAGRycy9kb3ducmV2LnhtbESPT2vCQBTE74V+h+UJvdWNKVSNbkIJ&#10;bWkvgn/w/Mw+k2j2bchuY9pP7xYEj8PM/IZZZoNpRE+dqy0rmIwjEMSF1TWXCnbbj+cZCOeRNTaW&#10;ScEvOcjSx4clJtpeeE39xpciQNglqKDyvk2kdEVFBt3YtsTBO9rOoA+yK6Xu8BLgppFxFL1KgzWH&#10;hQpbyisqzpsfo+D7MM/jdtjL/O/z8N4jnuLVeqvU02h4W4DwNPh7+Nb+0gqm0xf4PxOOgEy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ApM7GAAAA3AAAAA8AAAAAAAAA&#10;AAAAAAAAoQIAAGRycy9kb3ducmV2LnhtbFBLBQYAAAAABAAEAPkAAACUAwAAAAA=&#10;" strokecolor="#999" strokeweight="1pt"/>
                <v:line id="yGLHG10" o:spid="_x0000_s1206" style="position:absolute;visibility:visible;mso-wrap-style:square" from="1800,6138" to="4680,6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k8usYAAADcAAAADwAAAGRycy9kb3ducmV2LnhtbESPT2vCQBTE74V+h+UJvdWNoVSNbkIJ&#10;bWkvgn/w/Mw+k2j2bchuY9pP7xYEj8PM/IZZZoNpRE+dqy0rmIwjEMSF1TWXCnbbj+cZCOeRNTaW&#10;ScEvOcjSx4clJtpeeE39xpciQNglqKDyvk2kdEVFBt3YtsTBO9rOoA+yK6Xu8BLgppFxFL1KgzWH&#10;hQpbyisqzpsfo+D7MM/jdtjL/O/z8N4jnuLVeqvU02h4W4DwNPh7+Nb+0gqm0xf4PxOOgEy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pPLrGAAAA3AAAAA8AAAAAAAAA&#10;AAAAAAAAoQIAAGRycy9kb3ducmV2LnhtbFBLBQYAAAAABAAEAPkAAACUAwAAAAA=&#10;" strokecolor="#999" strokeweight="1pt"/>
                <v:line id="yGLHG11" o:spid="_x0000_s1207" style="position:absolute;visibility:visible;mso-wrap-style:square" from="1800,5850" to="4680,5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WZIcYAAADcAAAADwAAAGRycy9kb3ducmV2LnhtbESPT2vCQBTE74V+h+UJvdWNgVaNbkIJ&#10;bWkvgn/w/Mw+k2j2bchuY9pP7xYEj8PM/IZZZoNpRE+dqy0rmIwjEMSF1TWXCnbbj+cZCOeRNTaW&#10;ScEvOcjSx4clJtpeeE39xpciQNglqKDyvk2kdEVFBt3YtsTBO9rOoA+yK6Xu8BLgppFxFL1KgzWH&#10;hQpbyisqzpsfo+D7MM/jdtjL/O/z8N4jnuLVeqvU02h4W4DwNPh7+Nb+0gqm0xf4PxOOgEy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lmSHGAAAA3AAAAA8AAAAAAAAA&#10;AAAAAAAAoQIAAGRycy9kb3ducmV2LnhtbFBLBQYAAAAABAAEAPkAAACUAwAAAAA=&#10;" strokecolor="#999" strokeweight="1pt"/>
                <v:shape id="xALblHG" o:spid="_x0000_s1208" type="#_x0000_t202" style="position:absolute;left:5060;top:717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FgB8UA&#10;AADcAAAADwAAAGRycy9kb3ducmV2LnhtbESPUWvCQBCE34X+h2MLvtVLhWqJXkIpFAzSSlV8XnJr&#10;Es3tHbmrif31PaHg4zA73+ws88G04kKdbywreJ4kIIhLqxuuFOx3H0+vIHxA1thaJgVX8pBnD6Ml&#10;ptr2/E2XbahEhLBPUUEdgkul9GVNBv3EOuLoHW1nMETZVVJ32Ee4aeU0SWbSYMOxoUZH7zWV5+2P&#10;iW+sP4vfl35TrJ0r+sOX2VU4nJQaPw5vCxCBhnA//k+vtIL5fAa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gWAH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Pr="00D33191" w:rsidRDefault="00CD0136" w:rsidP="00CD0136">
                        <w:pPr>
                          <w:pStyle w:val="HGAxisName"/>
                          <w:rPr>
                            <w:i/>
                          </w:rPr>
                        </w:pPr>
                        <w:r w:rsidRPr="00D33191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xALHG" o:spid="_x0000_s1209" style="position:absolute;visibility:visible;mso-wrap-style:square" from="1480,7290" to="5000,7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3GzcQAAADcAAAADwAAAGRycy9kb3ducmV2LnhtbESPQYvCMBSE7wv+h/CEvSya6sGu1Sil&#10;IuxJsArr8dE822LzUppou/9+Iwgeh5n5hllvB9OIB3WutqxgNo1AEBdW11wqOJ/2k28QziNrbCyT&#10;gj9ysN2MPtaYaNvzkR65L0WAsEtQQeV9m0jpiooMuqltiYN3tZ1BH2RXSt1hH+CmkfMoWkiDNYeF&#10;ClvKKipu+d0oyGpvTtlXm5536aU/2GL5mw9LpT7HQ7oC4Wnw7/Cr/aMVxHEMzzPhCMj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XcbNxAAAANwAAAAPAAAAAAAAAAAA&#10;AAAAAKECAABkcnMvZG93bnJldi54bWxQSwUGAAAAAAQABAD5AAAAkgMAAAAA&#10;" strokeweight="2pt">
                  <v:stroke startarrow="block" endarrow="block"/>
                </v:line>
                <v:line id="yALHG" o:spid="_x0000_s1210" style="position:absolute;flip:y;visibility:visible;mso-wrap-style:square" from="3240,5530" to="3240,9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bFm8IAAADcAAAADwAAAGRycy9kb3ducmV2LnhtbERPz2vCMBS+D/wfwhO8zVSFVatRiiAI&#10;mwfrYNdH82yKzUtJonb765fDYMeP7/dmN9hOPMiH1rGC2TQDQVw73XKj4PNyeF2CCBFZY+eYFHxT&#10;gN129LLBQrsnn+lRxUakEA4FKjAx9oWUoTZkMUxdT5y4q/MWY4K+kdrjM4XbTs6z7E1abDk1GOxp&#10;b6i+VXer4P3jXP2cpN9/HauyNPP8dA+LlVKT8VCuQUQa4r/4z33UCvI8rU1n0hGQ2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fbFm8IAAADcAAAADwAAAAAAAAAAAAAA&#10;AAChAgAAZHJzL2Rvd25yZXYueG1sUEsFBgAAAAAEAAQA+QAAAJADAAAAAA==&#10;" strokeweight="2pt">
                  <v:stroke startarrow="block" endarrow="block"/>
                </v:line>
                <v:shape id="GLblHG1" o:spid="_x0000_s1211" type="#_x0000_t202" style="position:absolute;left:4620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70dcUA&#10;AADcAAAADwAAAGRycy9kb3ducmV2LnhtbESPX2vCQBDE3wW/w7GFvumlQv0TPUWEQoPYUhWfl9ya&#10;pM3tHbnTpP30XkHwcZid3+wsVp2pxZUaX1lW8DJMQBDnVldcKDge3gZTED4ga6wtk4Jf8rBa9nsL&#10;TLVt+Yuu+1CICGGfooIyBJdK6fOSDPqhdcTRO9vGYIiyKaRusI1wU8tRkoylwYpjQ4mONiXlP/uL&#10;iW9sd9nfa/uZbZ3L2tOHORTYfSv1/NSt5yACdeFxfE+/awWTyQz+x0QC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HvR1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3" o:spid="_x0000_s1212" type="#_x0000_t202" style="position:absolute;left:1968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Etz8UA&#10;AADcAAAADwAAAGRycy9kb3ducmV2LnhtbESPwUrDQBCG74LvsIzgzW4qaEvMphRBMBQtpqXnITsm&#10;0ezskl2b6NM7B8Hj8M//zTfFZnaDOtMYe88GlosMFHHjbc+tgePh6WYNKiZki4NnMvBNETbl5UWB&#10;ufUTv9G5Tq0SCMccDXQphVzr2HTkMC58IJbs3Y8Ok4xjq+2Ik8DdoG+z7F477FkudBjosaPms/5y&#10;orF7qX7upn21C6GaTq/u0OL8Ycz11bx9AJVoTv/Lf+1na2C1Fn1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8S3P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5" o:spid="_x0000_s1213" type="#_x0000_t202" style="position:absolute;left:2544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2IVMUA&#10;AADcAAAADwAAAGRycy9kb3ducmV2LnhtbESPX2vCQBDE3wt+h2MF3+rFgn+IniJCwSBWqqXPS25N&#10;0ub2jtxpop++Jwh9HGbnNzuLVWdqcaXGV5YVjIYJCOLc6ooLBV+n99cZCB+QNdaWScGNPKyWvZcF&#10;ptq2/EnXYyhEhLBPUUEZgkul9HlJBv3QOuLonW1jMETZFFI32Ea4qeVbkkykwYpjQ4mONiXlv8eL&#10;iW/s9tl93B6ynXNZ+/1hTgV2P0oN+t16DiJQF/6Pn+mtVjCdjeAxJhJ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vYhU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7" o:spid="_x0000_s1214" type="#_x0000_t202" style="position:absolute;left:3468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8WI8UA&#10;AADcAAAADwAAAGRycy9kb3ducmV2LnhtbESPUWvCQBCE34X+h2MLfdNLhVqJXkIpFAxiRS19XnJr&#10;kja3d+ROE/31PaHg4zA73+ws88G04kydbywreJ4kIIhLqxuuFHwdPsZzED4ga2wtk4ILecizh9ES&#10;U2173tF5HyoRIexTVFCH4FIpfVmTQT+xjjh6R9sZDFF2ldQd9hFuWjlNkpk02HBsqNHRe03l7/5k&#10;4hvrTXF96bfF2rmi//40hwqHH6WeHoe3BYhAQ7gf/6dXWsHrfAq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bxYj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9" o:spid="_x0000_s1215" type="#_x0000_t202" style="position:absolute;left:4044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OzuMYA&#10;AADcAAAADwAAAGRycy9kb3ducmV2LnhtbESPW2vCQBCF3wX/wzKFvummFi9EVxGh0CC2eMHnITsm&#10;abOzS3Y1aX+9WxD6eDhzvjNnsepMLW7U+MqygpdhAoI4t7riQsHp+DaYgfABWWNtmRT8kIfVst9b&#10;YKpty3u6HUIhIoR9igrKEFwqpc9LMuiH1hFH72IbgyHKppC6wTbCTS1HSTKRBiuODSU62pSUfx+u&#10;Jr6x3WW/4/Yz2zqXtecPcyyw+1Lq+albz0EE6sL/8SP9rhVMZ6/wNyYS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yOzuM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11" o:spid="_x0000_s1216" type="#_x0000_t202" style="position:absolute;left:2860;top:862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orzMYA&#10;AADcAAAADwAAAGRycy9kb3ducmV2LnhtbESPW2vCQBCF3wX/wzKFvummUi9EVxGh0CC2eMHnITsm&#10;abOzS3Y1aX+9WxD6eDhzvjNnsepMLW7U+MqygpdhAoI4t7riQsHp+DaYgfABWWNtmRT8kIfVst9b&#10;YKpty3u6HUIhIoR9igrKEFwqpc9LMuiH1hFH72IbgyHKppC6wTbCTS1HSTKRBiuODSU62pSUfx+u&#10;Jr6x3WW/4/Yz2zqXtecPcyyw+1Lq+albz0EE6sL/8SP9rhVMZ6/wNyYS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MorzM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13" o:spid="_x0000_s1217" type="#_x0000_t202" style="position:absolute;left:2860;top:862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aOV8UA&#10;AADcAAAADwAAAGRycy9kb3ducmV2LnhtbESPUWvCQBCE3wv9D8cW+lYvFawSvYRSKBhES1V8XnJr&#10;Es3tHbmrif31XkHo4zA73+ws8sG04kKdbywreB0lIIhLqxuuFOx3ny8zED4ga2wtk4Irecizx4cF&#10;ptr2/E2XbahEhLBPUUEdgkul9GVNBv3IOuLoHW1nMETZVVJ32Ee4aeU4Sd6kwYZjQ42OPmoqz9sf&#10;E99YrYvfSf9VrJwr+sPG7CocTko9Pw3vcxCBhvB/fE8vtYLpbAJ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ho5X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15" o:spid="_x0000_s1218" type="#_x0000_t202" style="position:absolute;left:2860;top:804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QQIMUA&#10;AADcAAAADwAAAGRycy9kb3ducmV2LnhtbESPUWvCQBCE34X+h2MLvumlQq1EL6EUCgZppSo+L7k1&#10;ieb2jtzVxP76nlDo4zA73+ys8sG04kqdbywreJomIIhLqxuuFBz275MFCB+QNbaWScGNPOTZw2iF&#10;qbY9f9F1FyoRIexTVFCH4FIpfVmTQT+1jjh6J9sZDFF2ldQd9hFuWjlLkrk02HBsqNHRW03lZfdt&#10;4hubj+Lnud8WG+eK/vhp9hUOZ6XGj8PrEkSgIfwf/6XXWsHLYg73MZEA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VBAg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17" o:spid="_x0000_s1219" type="#_x0000_t202" style="position:absolute;left:2860;top:746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i1u8YA&#10;AADcAAAADwAAAGRycy9kb3ducmV2LnhtbESPX2vCQBDE34V+h2MLvumlBf8QvYRSKDSILVXxecmt&#10;STS3d+ROE/vpe4VCH4fZ+c3OOh9MK27U+caygqdpAoK4tLrhSsFh/zZZgvABWWNrmRTcyUOePYzW&#10;mGrb8xfddqESEcI+RQV1CC6V0pc1GfRT64ijd7KdwRBlV0ndYR/hppXPSTKXBhuODTU6eq2pvOyu&#10;Jr6x2Rbfs/6z2DhX9McPs69wOCs1fhxeViACDeH/+C/9rhUslgv4HRMJIL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Bi1u8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19" o:spid="_x0000_s1220" type="#_x0000_t202" style="position:absolute;left:2980;top:660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chycUA&#10;AADcAAAADwAAAGRycy9kb3ducmV2LnhtbESPwUrDQBCG74LvsIzgzW4qaEvMphRBMBQtpqXnITsm&#10;0ezskl2b6NM7B8Hj8M//zTfFZnaDOtMYe88GlosMFHHjbc+tgePh6WYNKiZki4NnMvBNETbl5UWB&#10;ufUTv9G5Tq0SCMccDXQphVzr2HTkMC58IJbs3Y8Ok4xjq+2Ik8DdoG+z7F477FkudBjosaPms/5y&#10;orF7qX7upn21C6GaTq/u0OL8Ycz11bx9AJVoTv/Lf+1na2C1Flt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hyHJ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21" o:spid="_x0000_s1221" type="#_x0000_t202" style="position:absolute;left:2980;top:602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uEUsYA&#10;AADcAAAADwAAAGRycy9kb3ducmV2LnhtbESPW2vCQBCF3wX/wzKFvummQr1EVxGh0CC2eMHnITsm&#10;abOzS3Y1aX+9WxD6eDhzvjNnsepMLW7U+MqygpdhAoI4t7riQsHp+DaYgvABWWNtmRT8kIfVst9b&#10;YKpty3u6HUIhIoR9igrKEFwqpc9LMuiH1hFH72IbgyHKppC6wTbCTS1HSTKWBiuODSU62pSUfx+u&#10;Jr6x3WW/r+1ntnUua88f5lhg96XU81O3noMI1IX/40f6XSuYTGfwNyYS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suEUs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0" o:spid="_x0000_s1222" type="#_x0000_t202" style="position:absolute;left:1680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i7EsYA&#10;AADcAAAADwAAAGRycy9kb3ducmV2LnhtbESPwWrCQBCG7wXfYRnBW91YsNXUVaQgGKQt1dLzkJ0m&#10;0ezskt2atE/fORR6HP75v/lmtRlcq67Uxcazgdk0A0VcettwZeD9tLtdgIoJ2WLrmQx8U4TNenSz&#10;wtz6nt/oekyVEgjHHA3UKYVc61jW5DBOfSCW7NN3DpOMXaVth73AXavvsuxeO2xYLtQY6Kmm8nL8&#10;cqJxeC5+5v1rcQih6D9e3KnC4WzMZDxsH0ElGtL/8l97bw08LEVfnhEC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ii7Es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4" o:spid="_x0000_s1223" type="#_x0000_t202" style="position:absolute;left:2256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QeicUA&#10;AADcAAAADwAAAGRycy9kb3ducmV2LnhtbESPUWvCQBCE34X+h2MLvulFoa1GTykFoUG0VMXnJbcm&#10;aXN7R+40qb/eKwg+DrPzzc582ZlaXKjxlWUFo2ECgji3uuJCwWG/GkxA+ICssbZMCv7Iw3Lx1Jtj&#10;qm3L33TZhUJECPsUFZQhuFRKn5dk0A+tI47eyTYGQ5RNIXWDbYSbWo6T5FUarDg2lOjoo6T8d3c2&#10;8Y31Jru+tF/Z2rmsPW7NvsDuR6n+c/c+AxGoC4/je/pTK3ibjuB/TCS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ZB6J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8" o:spid="_x0000_s1224" type="#_x0000_t202" style="position:absolute;left:3756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aA/sUA&#10;AADcAAAADwAAAGRycy9kb3ducmV2LnhtbESPUWvCQBCE3wv+h2MF3+pFwVajp0ihYBBbquLzkluT&#10;aG7vyJ0m9df3CoU+DrPzzc5i1Zla3KnxlWUFo2ECgji3uuJCwfHw/jwF4QOyxtoyKfgmD6tl72mB&#10;qbYtf9F9HwoRIexTVFCG4FIpfV6SQT+0jjh6Z9sYDFE2hdQNthFuajlOkhdpsOLYUKKjt5Ly6/5m&#10;4hvbXfaYtJ/Z1rmsPX2YQ4HdRalBv1vPQQTqwv/xX3qjFbzOxv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toD+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12" o:spid="_x0000_s1225" type="#_x0000_t202" style="position:absolute;left:2980;top:574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olZcYA&#10;AADcAAAADwAAAGRycy9kb3ducmV2LnhtbESPX2vCQBDE3wt+h2MF3+qlLVaNnlIKBYPY4h98XnJr&#10;kja3d+ROE/30XqHQx2F2frMzX3amFhdqfGVZwdMwAUGcW11xoeCw/3icgPABWWNtmRRcycNy0XuY&#10;Y6pty1u67EIhIoR9igrKEFwqpc9LMuiH1hFH72QbgyHKppC6wTbCTS2fk+RVGqw4NpTo6L2k/Gd3&#10;NvGN9Sa7jdqvbO1c1h4/zb7A7lupQb97m4EI1IX/47/0SisYT1/gd0wk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olZc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16" o:spid="_x0000_s1226" type="#_x0000_t202" style="position:absolute;left:2860;top:775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O9EcYA&#10;AADcAAAADwAAAGRycy9kb3ducmV2LnhtbESPX2vCQBDE3wt+h2MF3+qlpVaNnlIKBYPY4h98XnJr&#10;kja3d+ROE/30XqHQx2F2frMzX3amFhdqfGVZwdMwAUGcW11xoeCw/3icgPABWWNtmRRcycNy0XuY&#10;Y6pty1u67EIhIoR9igrKEFwqpc9LMuiH1hFH72QbgyHKppC6wTbCTS2fk+RVGqw4NpTo6L2k/Gd3&#10;NvGN9Sa7jdqvbO1c1h4/zb7A7lupQb97m4EI1IX/47/0SisYT1/gd0wk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RO9Ec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20" o:spid="_x0000_s1227" type="#_x0000_t202" style="position:absolute;left:2980;top:631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8YisUA&#10;AADcAAAADwAAAGRycy9kb3ducmV2LnhtbESPX2vCQBDE3wW/w7GCb3pRsH+ip4hQaJBaqqXPS25N&#10;orm9I3eatJ/eKwg+DrPzm53FqjO1uFLjK8sKJuMEBHFudcWFgu/D2+gFhA/IGmvLpOCXPKyW/d4C&#10;U21b/qLrPhQiQtinqKAMwaVS+rwkg35sHXH0jrYxGKJsCqkbbCPc1HKaJE/SYMWxoURHm5Ly8/5i&#10;4hvbj+xv1n5mW+ey9mdnDgV2J6WGg249BxGoC4/je/pdK3h+ncH/mEgA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XxiK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2" o:spid="_x0000_s1228" type="#_x0000_t202" style="position:absolute;left:1680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2G/cUA&#10;AADcAAAADwAAAGRycy9kb3ducmV2LnhtbESPUWvCQBCE3wX/w7GFvumlhVqNniKFQoNoaRSfl9ya&#10;pM3tHbmrSf31XkHwcZidb3YWq9404kytry0reBonIIgLq2suFRz276MpCB+QNTaWScEfeVgth4MF&#10;ptp2/EXnPJQiQtinqKAKwaVS+qIig35sHXH0TrY1GKJsS6lb7CLcNPI5SSbSYM2xoUJHbxUVP/mv&#10;iW9sttnlpfvMNs5l3XFn9iX230o9PvTrOYhAfbgf39IfWsHrbAL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jYb9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10" o:spid="_x0000_s1229" type="#_x0000_t202" style="position:absolute;left:4332;top:739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EjZsUA&#10;AADcAAAADwAAAGRycy9kb3ducmV2LnhtbESPX2vCQBDE3wW/w7GFvumlQv0TPUWEQoPYUhWfl9ya&#10;pM3tHbnTpP30XkHwcZid3+wsVp2pxZUaX1lW8DJMQBDnVldcKDge3gZTED4ga6wtk4Jf8rBa9nsL&#10;TLVt+Yuu+1CICGGfooIyBJdK6fOSDPqhdcTRO9vGYIiyKaRusI1wU8tRkoylwYpjQ4mONiXlP/uL&#10;iW9sd9nfa/uZbZ3L2tOHORTYfSv1/NSt5yACdeFxfE+/awWT2QT+x0QC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wSNmxQAAANwAAAAPAAAAAAAAAAAAAAAAAJgCAABkcnMv&#10;ZG93bnJldi54bWxQSwUGAAAAAAQABAD1AAAAigMAAAAA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8" o:spid="_x0000_s1230" type="#_x0000_t202" style="position:absolute;left:2980;top:689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63FMYA&#10;AADcAAAADwAAAGRycy9kb3ducmV2LnhtbESPwWrCQBCG7wXfYRnBW91YsNXUVaQgGKQt1dLzkJ0m&#10;0ezskt2atE/fORR6HP75v/lmtRlcq67Uxcazgdk0A0VcettwZeD9tLtdgIoJ2WLrmQx8U4TNenSz&#10;wtz6nt/oekyVEgjHHA3UKYVc61jW5DBOfSCW7NN3DpOMXaVth73AXavvsuxeO2xYLtQY6Kmm8nL8&#10;cqJxeC5+5v1rcQih6D9e3KnC4WzMZDxsH0ElGtL/8l97bw08LMVWnhEC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F63FM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6" o:spid="_x0000_s1231" type="#_x0000_t202" style="position:absolute;left:2832;top:73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ISj8YA&#10;AADcAAAADwAAAGRycy9kb3ducmV2LnhtbESPW2vCQBCF3wX/wzKFvummQr1EVxGh0CC2eMHnITsm&#10;abOzS3Y1aX+9WxD6eDhzvjNnsepMLW7U+MqygpdhAoI4t7riQsHp+DaYgvABWWNtmRT8kIfVst9b&#10;YKpty3u6HUIhIoR9igrKEFwqpc9LMuiH1hFH72IbgyHKppC6wTbCTS1HSTKWBiuODSU62pSUfx+u&#10;Jr6x3WW/r+1ntnUua88f5lhg96XU81O3noMI1IX/40f6XSuYzGbwNyYS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xISj8YAAADcAAAADwAAAAAAAAAAAAAAAACYAgAAZHJz&#10;L2Rvd25yZXYueG1sUEsFBgAAAAAEAAQA9QAAAIsDAAAAAA=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22" o:spid="_x0000_s1232" type="#_x0000_t202" style="position:absolute;left:2980;top:574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a6w8QA&#10;AADcAAAADwAAAGRycy9kb3ducmV2LnhtbESPwWrCQBCG74LvsIzQm24qVCS6SikUGqSVqngestMk&#10;bXZ2ya4m7dM7B6HH4Z//m2/W28G16kpdbDwbeJxloIhLbxuuDJyOr9MlqJiQLbaeycAvRdhuxqM1&#10;5tb3/EnXQ6qUQDjmaKBOKeRax7Imh3HmA7FkX75zmGTsKm077AXuWj3PsoV22LBcqDHQS03lz+Hi&#10;RGP3Xvw99ftiF0LRnz/cscLh25iHyfC8ApVoSP/L9/abNbDMRF+eEQLoz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WusPEAAAA3AAAAA8AAAAAAAAAAAAAAAAAmAIAAGRycy9k&#10;b3ducmV2LnhtbFBLBQYAAAAABAAEAPUAAACJAwAAAAA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14" o:spid="_x0000_s1233" type="#_x0000_t202" style="position:absolute;left:2860;top:833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ofWMQA&#10;AADcAAAADwAAAGRycy9kb3ducmV2LnhtbESPUWvCQBCE3wv9D8cW+lYvFioSPUUEwSBVGsXnJbcm&#10;0dzekbua1F/vCQUfh9n5Zmc6700jrtT62rKC4SABQVxYXXOp4LBffYxB+ICssbFMCv7Iw3z2+jLF&#10;VNuOf+iah1JECPsUFVQhuFRKX1Rk0A+sI47eybYGQ5RtKXWLXYSbRn4myUgarDk2VOhoWVFxyX9N&#10;fGPznd2+ul22cS7rjluzL7E/K/X+1i8mIAL14Xn8n15rBeNkCI8xkQB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aH1jEAAAA3AAAAA8AAAAAAAAAAAAAAAAAmAIAAGRycy9k&#10;b3ducmV2LnhtbFBLBQYAAAAABAAEAPUAAACJAwAAAAA=&#10;" stroked="f" strokeweight="1pt">
                  <v:fill opacity="0"/>
                  <o:lock v:ext="edit" aspectratio="t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D0136" w:rsidRDefault="00CD0136" w:rsidP="00CD0136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486400</wp:posOffset>
                </wp:positionH>
                <wp:positionV relativeFrom="paragraph">
                  <wp:posOffset>217805</wp:posOffset>
                </wp:positionV>
                <wp:extent cx="73025" cy="73025"/>
                <wp:effectExtent l="9525" t="15240" r="12700" b="6985"/>
                <wp:wrapNone/>
                <wp:docPr id="749" name="Oval 7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3025" cy="7302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49" o:spid="_x0000_s1026" style="position:absolute;margin-left:6in;margin-top:17.15pt;width:5.75pt;height:5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" fillcolor="black" strokeweight="1pt">
                <o:lock v:ext="edit" aspectratio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057775</wp:posOffset>
                </wp:positionH>
                <wp:positionV relativeFrom="paragraph">
                  <wp:posOffset>93980</wp:posOffset>
                </wp:positionV>
                <wp:extent cx="73025" cy="73025"/>
                <wp:effectExtent l="9525" t="15240" r="12700" b="6985"/>
                <wp:wrapNone/>
                <wp:docPr id="748" name="Oval 7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3025" cy="7302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48" o:spid="_x0000_s1026" style="position:absolute;margin-left:398.25pt;margin-top:7.4pt;width:5.75pt;height:5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" fillcolor="black" strokeweight="1pt">
                <o:lock v:ext="edit" aspectratio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46355</wp:posOffset>
                </wp:positionV>
                <wp:extent cx="1028700" cy="856615"/>
                <wp:effectExtent l="66675" t="15240" r="57150" b="23495"/>
                <wp:wrapNone/>
                <wp:docPr id="747" name="Freeform 7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 bwMode="auto">
                        <a:xfrm>
                          <a:off x="0" y="0"/>
                          <a:ext cx="1028700" cy="856615"/>
                        </a:xfrm>
                        <a:custGeom>
                          <a:avLst/>
                          <a:gdLst>
                            <a:gd name="T0" fmla="*/ 7200 w 7200"/>
                            <a:gd name="T1" fmla="*/ 1290 h 2580"/>
                            <a:gd name="T2" fmla="*/ 4140 w 7200"/>
                            <a:gd name="T3" fmla="*/ 2370 h 2580"/>
                            <a:gd name="T4" fmla="*/ 1800 w 7200"/>
                            <a:gd name="T5" fmla="*/ 30 h 2580"/>
                            <a:gd name="T6" fmla="*/ 0 w 7200"/>
                            <a:gd name="T7" fmla="*/ 2550 h 25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7200" h="2580">
                              <a:moveTo>
                                <a:pt x="7200" y="1290"/>
                              </a:moveTo>
                              <a:cubicBezTo>
                                <a:pt x="6120" y="1935"/>
                                <a:pt x="5040" y="2580"/>
                                <a:pt x="4140" y="2370"/>
                              </a:cubicBezTo>
                              <a:cubicBezTo>
                                <a:pt x="3240" y="2160"/>
                                <a:pt x="2490" y="0"/>
                                <a:pt x="1800" y="30"/>
                              </a:cubicBezTo>
                              <a:cubicBezTo>
                                <a:pt x="1110" y="60"/>
                                <a:pt x="555" y="1305"/>
                                <a:pt x="0" y="2550"/>
                              </a:cubicBezTo>
                            </a:path>
                          </a:pathLst>
                        </a:custGeom>
                        <a:noFill/>
                        <a:ln w="254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triangl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47" o:spid="_x0000_s1026" style="position:absolute;margin-left:261pt;margin-top:3.65pt;width:81pt;height:67.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00,2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" path="m7200,1290c6120,1935,5040,2580,4140,2370,3240,2160,2490,,1800,30,1110,60,555,1305,,2550e" filled="f" strokeweight="2pt">
                <v:stroke startarrow="block" endarrow="block"/>
                <v:path arrowok="t" o:connecttype="custom" o:connectlocs="1028700,428308;591503,786891;257175,9961;0,846654" o:connectangles="0,0,0,0"/>
                <o:lock v:ext="edit" aspectratio="t"/>
              </v:shape>
            </w:pict>
          </mc:Fallback>
        </mc:AlternateContent>
      </w: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225425</wp:posOffset>
                </wp:positionV>
                <wp:extent cx="73025" cy="73025"/>
                <wp:effectExtent l="9525" t="15240" r="12700" b="6985"/>
                <wp:wrapNone/>
                <wp:docPr id="746" name="Oval 7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3025" cy="7302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46" o:spid="_x0000_s1026" style="position:absolute;margin-left:441pt;margin-top:17.75pt;width:5.75pt;height:5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" fillcolor="black" strokeweight="1pt">
                <o:lock v:ext="edit" aspectratio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111125</wp:posOffset>
                </wp:positionV>
                <wp:extent cx="73025" cy="73025"/>
                <wp:effectExtent l="9525" t="15240" r="12700" b="6985"/>
                <wp:wrapNone/>
                <wp:docPr id="745" name="Oval 7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3025" cy="7302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45" o:spid="_x0000_s1026" style="position:absolute;margin-left:450pt;margin-top:8.75pt;width:5.75pt;height:5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" fillcolor="black" strokeweight="1pt">
                <o:lock v:ext="edit" aspectratio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502275</wp:posOffset>
                </wp:positionH>
                <wp:positionV relativeFrom="paragraph">
                  <wp:posOffset>9525</wp:posOffset>
                </wp:positionV>
                <wp:extent cx="73025" cy="73025"/>
                <wp:effectExtent l="6350" t="8890" r="15875" b="13335"/>
                <wp:wrapNone/>
                <wp:docPr id="744" name="Oval 7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3025" cy="7302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44" o:spid="_x0000_s1026" style="position:absolute;margin-left:433.25pt;margin-top:.75pt;width:5.75pt;height:5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" fillcolor="black" strokeweight="1pt">
                <o:lock v:ext="edit" aspectratio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387975</wp:posOffset>
                </wp:positionH>
                <wp:positionV relativeFrom="paragraph">
                  <wp:posOffset>114300</wp:posOffset>
                </wp:positionV>
                <wp:extent cx="73025" cy="73025"/>
                <wp:effectExtent l="6350" t="8890" r="15875" b="13335"/>
                <wp:wrapNone/>
                <wp:docPr id="743" name="Oval 7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3025" cy="7302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43" o:spid="_x0000_s1026" style="position:absolute;margin-left:424.25pt;margin-top:9pt;width:5.75pt;height:5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" fillcolor="black" strokeweight="1pt">
                <o:lock v:ext="edit" aspectratio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184775</wp:posOffset>
                </wp:positionH>
                <wp:positionV relativeFrom="paragraph">
                  <wp:posOffset>0</wp:posOffset>
                </wp:positionV>
                <wp:extent cx="73025" cy="73025"/>
                <wp:effectExtent l="12700" t="8890" r="9525" b="13335"/>
                <wp:wrapNone/>
                <wp:docPr id="742" name="Oval 7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3025" cy="7302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42" o:spid="_x0000_s1026" style="position:absolute;margin-left:408.25pt;margin-top:0;width:5.75pt;height:5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" fillcolor="black" strokeweight="1pt">
                <o:lock v:ext="edit" aspectratio="t"/>
              </v:oval>
            </w:pict>
          </mc:Fallback>
        </mc:AlternateContent>
      </w:r>
    </w:p>
    <w:p w:rsidR="00CD0136" w:rsidRDefault="00CD0136" w:rsidP="00CD0136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819775</wp:posOffset>
                </wp:positionH>
                <wp:positionV relativeFrom="paragraph">
                  <wp:posOffset>67310</wp:posOffset>
                </wp:positionV>
                <wp:extent cx="73025" cy="73025"/>
                <wp:effectExtent l="9525" t="15240" r="12700" b="6985"/>
                <wp:wrapNone/>
                <wp:docPr id="741" name="Oval 7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3025" cy="7302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41" o:spid="_x0000_s1026" style="position:absolute;margin-left:458.25pt;margin-top:5.3pt;width:5.75pt;height:5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" fillcolor="black" strokeweight="1pt">
                <o:lock v:ext="edit" aspectratio="t"/>
              </v:oval>
            </w:pict>
          </mc:Fallback>
        </mc:AlternateContent>
      </w: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  <w:ind w:left="720"/>
      </w:pPr>
    </w:p>
    <w:p w:rsidR="00CD0136" w:rsidRDefault="00CD0136" w:rsidP="00CD0136">
      <w:pPr>
        <w:numPr>
          <w:ilvl w:val="0"/>
          <w:numId w:val="1"/>
        </w:numPr>
        <w:tabs>
          <w:tab w:val="clear" w:pos="1080"/>
          <w:tab w:val="num" w:pos="720"/>
        </w:tabs>
        <w:spacing w:line="360" w:lineRule="auto"/>
        <w:ind w:left="720"/>
      </w:pPr>
      <w:r>
        <w:br w:type="page"/>
      </w:r>
      <w:r>
        <w:lastRenderedPageBreak/>
        <w:t xml:space="preserve">Calculate the slope between the points using </w:t>
      </w:r>
      <w:r w:rsidRPr="0004421E">
        <w:rPr>
          <w:position w:val="-30"/>
        </w:rPr>
        <w:object w:dxaOrig="1180" w:dyaOrig="680">
          <v:shape id="_x0000_i1035" type="#_x0000_t75" style="width:59.25pt;height:33.75pt" o:ole="">
            <v:imagedata r:id="rId26" o:title=""/>
          </v:shape>
          <o:OLEObject Type="Embed" ProgID="Equation" ShapeID="_x0000_i1035" DrawAspect="Content" ObjectID="_1379303200" r:id="rId27"/>
        </w:object>
      </w:r>
    </w:p>
    <w:p w:rsidR="00CD0136" w:rsidRDefault="00CD0136" w:rsidP="00CD0136">
      <w:pPr>
        <w:spacing w:line="360" w:lineRule="auto"/>
        <w:jc w:val="center"/>
      </w:pPr>
      <w:r>
        <w:t>(1, 2) and (3, 1)</w:t>
      </w:r>
      <w:r>
        <w:tab/>
      </w:r>
      <w:r>
        <w:tab/>
      </w:r>
      <w:r>
        <w:tab/>
      </w:r>
      <w:r>
        <w:tab/>
      </w:r>
      <w:r>
        <w:tab/>
        <w:t>(2, -1) and (4, -1)</w:t>
      </w:r>
    </w:p>
    <w:p w:rsidR="00CD0136" w:rsidRDefault="00CD0136" w:rsidP="00CD0136">
      <w:pPr>
        <w:spacing w:line="360" w:lineRule="auto"/>
        <w:jc w:val="center"/>
      </w:pPr>
    </w:p>
    <w:p w:rsidR="00CD0136" w:rsidRDefault="00CD0136" w:rsidP="00CD0136">
      <w:pPr>
        <w:spacing w:line="360" w:lineRule="auto"/>
        <w:jc w:val="center"/>
      </w:pPr>
    </w:p>
    <w:p w:rsidR="00CD0136" w:rsidRDefault="00CD0136" w:rsidP="00CD0136">
      <w:pPr>
        <w:spacing w:line="360" w:lineRule="auto"/>
        <w:jc w:val="center"/>
      </w:pPr>
    </w:p>
    <w:p w:rsidR="00CD0136" w:rsidRDefault="00CD0136" w:rsidP="00CD0136">
      <w:pPr>
        <w:spacing w:line="360" w:lineRule="auto"/>
        <w:jc w:val="center"/>
      </w:pPr>
      <w:r>
        <w:t>(6, 2) and 6, 8)</w:t>
      </w:r>
      <w:r>
        <w:tab/>
      </w:r>
      <w:r>
        <w:tab/>
      </w:r>
      <w:r>
        <w:tab/>
      </w:r>
      <w:r>
        <w:tab/>
      </w:r>
      <w:r>
        <w:tab/>
      </w:r>
      <w:r>
        <w:tab/>
        <w:t>(4, 2) and (7, 5)</w:t>
      </w: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Pr="006551F4" w:rsidRDefault="00CD0136" w:rsidP="00CD0136">
      <w:pPr>
        <w:rPr>
          <w:b/>
        </w:rPr>
      </w:pPr>
      <w:r>
        <w:rPr>
          <w:b/>
        </w:rPr>
        <w:t>G</w:t>
      </w:r>
      <w:r w:rsidRPr="006551F4">
        <w:rPr>
          <w:b/>
        </w:rPr>
        <w:t>raph each line.</w:t>
      </w:r>
    </w:p>
    <w:p w:rsidR="00CD0136" w:rsidRDefault="00CD0136" w:rsidP="00CD0136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54940</wp:posOffset>
                </wp:positionV>
                <wp:extent cx="2413000" cy="2349500"/>
                <wp:effectExtent l="28575" t="0" r="6350" b="31750"/>
                <wp:wrapNone/>
                <wp:docPr id="649" name="Group 6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3000" cy="2349500"/>
                          <a:chOff x="10040" y="5540"/>
                          <a:chExt cx="3800" cy="3700"/>
                        </a:xfrm>
                      </wpg:grpSpPr>
                      <wps:wsp>
                        <wps:cNvPr id="650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10400" y="600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xMinLHG,0002001001,-10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" name="xMaxLHG,10,1"/>
                        <wps:cNvCnPr/>
                        <wps:spPr bwMode="auto">
                          <a:xfrm flipV="1">
                            <a:off x="1328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3" name="xGLHG1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4" name="xGLHG2"/>
                        <wps:cNvCnPr/>
                        <wps:spPr bwMode="auto">
                          <a:xfrm flipV="1">
                            <a:off x="1054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5" name="xGLHG3"/>
                        <wps:cNvCnPr/>
                        <wps:spPr bwMode="auto">
                          <a:xfrm flipV="1">
                            <a:off x="1068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6" name="xGLHG4"/>
                        <wps:cNvCnPr/>
                        <wps:spPr bwMode="auto">
                          <a:xfrm flipV="1">
                            <a:off x="1083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7" name="xGLHG5"/>
                        <wps:cNvCnPr/>
                        <wps:spPr bwMode="auto">
                          <a:xfrm flipV="1">
                            <a:off x="1097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8" name="xGLHG6"/>
                        <wps:cNvCnPr/>
                        <wps:spPr bwMode="auto">
                          <a:xfrm flipV="1">
                            <a:off x="1112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9" name="xGLHG7"/>
                        <wps:cNvCnPr/>
                        <wps:spPr bwMode="auto">
                          <a:xfrm flipV="1">
                            <a:off x="1126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0" name="xGLHG8"/>
                        <wps:cNvCnPr/>
                        <wps:spPr bwMode="auto">
                          <a:xfrm flipV="1">
                            <a:off x="1140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1" name="xGLHG9"/>
                        <wps:cNvCnPr/>
                        <wps:spPr bwMode="auto">
                          <a:xfrm flipV="1">
                            <a:off x="1155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2" name="xGLHG10"/>
                        <wps:cNvCnPr/>
                        <wps:spPr bwMode="auto">
                          <a:xfrm flipV="1">
                            <a:off x="1169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3" name="xGLHG12"/>
                        <wps:cNvCnPr/>
                        <wps:spPr bwMode="auto">
                          <a:xfrm flipV="1">
                            <a:off x="1198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4" name="xGLHG13"/>
                        <wps:cNvCnPr/>
                        <wps:spPr bwMode="auto">
                          <a:xfrm flipV="1">
                            <a:off x="1212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5" name="xGLHG14"/>
                        <wps:cNvCnPr/>
                        <wps:spPr bwMode="auto">
                          <a:xfrm flipV="1">
                            <a:off x="1227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6" name="xGLHG15"/>
                        <wps:cNvCnPr/>
                        <wps:spPr bwMode="auto">
                          <a:xfrm flipV="1">
                            <a:off x="1241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7" name="xGLHG16"/>
                        <wps:cNvCnPr/>
                        <wps:spPr bwMode="auto">
                          <a:xfrm flipV="1">
                            <a:off x="1256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8" name="xGLHG17"/>
                        <wps:cNvCnPr/>
                        <wps:spPr bwMode="auto">
                          <a:xfrm flipV="1">
                            <a:off x="1270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9" name="xGLHG18"/>
                        <wps:cNvCnPr/>
                        <wps:spPr bwMode="auto">
                          <a:xfrm flipV="1">
                            <a:off x="1284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0" name="xGLHG19"/>
                        <wps:cNvCnPr/>
                        <wps:spPr bwMode="auto">
                          <a:xfrm flipV="1">
                            <a:off x="1299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1" name="xGLHG20"/>
                        <wps:cNvCnPr/>
                        <wps:spPr bwMode="auto">
                          <a:xfrm flipV="1">
                            <a:off x="1313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2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1920" y="554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3" name="yMinLHG,-10,001110001010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4" name="yMaxLHG,10,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5" name="yGLHG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6" name="yGLHG2"/>
                        <wps:cNvCnPr/>
                        <wps:spPr bwMode="auto">
                          <a:xfrm>
                            <a:off x="10400" y="8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7" name="yGLHG3"/>
                        <wps:cNvCnPr/>
                        <wps:spPr bwMode="auto">
                          <a:xfrm>
                            <a:off x="10400" y="8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8" name="yGLHG4"/>
                        <wps:cNvCnPr/>
                        <wps:spPr bwMode="auto">
                          <a:xfrm>
                            <a:off x="10400" y="8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9" name="yGLHG5"/>
                        <wps:cNvCnPr/>
                        <wps:spPr bwMode="auto">
                          <a:xfrm>
                            <a:off x="10400" y="8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0" name="yGLHG6"/>
                        <wps:cNvCnPr/>
                        <wps:spPr bwMode="auto">
                          <a:xfrm>
                            <a:off x="10400" y="8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1" name="yGLHG7"/>
                        <wps:cNvCnPr/>
                        <wps:spPr bwMode="auto">
                          <a:xfrm>
                            <a:off x="10400" y="8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2" name="yGLHG8"/>
                        <wps:cNvCnPr/>
                        <wps:spPr bwMode="auto">
                          <a:xfrm>
                            <a:off x="10400" y="7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3" name="yGLHG9"/>
                        <wps:cNvCnPr/>
                        <wps:spPr bwMode="auto">
                          <a:xfrm>
                            <a:off x="10400" y="7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4" name="yGLHG10"/>
                        <wps:cNvCnPr/>
                        <wps:spPr bwMode="auto">
                          <a:xfrm>
                            <a:off x="10400" y="7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5" name="yGLHG12"/>
                        <wps:cNvCnPr/>
                        <wps:spPr bwMode="auto">
                          <a:xfrm>
                            <a:off x="10400" y="7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6" name="yGLHG13"/>
                        <wps:cNvCnPr/>
                        <wps:spPr bwMode="auto">
                          <a:xfrm>
                            <a:off x="10400" y="7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7" name="yGLHG14"/>
                        <wps:cNvCnPr/>
                        <wps:spPr bwMode="auto">
                          <a:xfrm>
                            <a:off x="10400" y="7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8" name="yGLHG15"/>
                        <wps:cNvCnPr/>
                        <wps:spPr bwMode="auto">
                          <a:xfrm>
                            <a:off x="10400" y="6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9" name="yGLHG16"/>
                        <wps:cNvCnPr/>
                        <wps:spPr bwMode="auto">
                          <a:xfrm>
                            <a:off x="10400" y="67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0" name="yGLHG17"/>
                        <wps:cNvCnPr/>
                        <wps:spPr bwMode="auto">
                          <a:xfrm>
                            <a:off x="10400" y="65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1" name="yGLHG18"/>
                        <wps:cNvCnPr/>
                        <wps:spPr bwMode="auto">
                          <a:xfrm>
                            <a:off x="10400" y="64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2" name="yGLHG19"/>
                        <wps:cNvCnPr/>
                        <wps:spPr bwMode="auto">
                          <a:xfrm>
                            <a:off x="10400" y="62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3" name="yGLHG20"/>
                        <wps:cNvCnPr/>
                        <wps:spPr bwMode="auto">
                          <a:xfrm>
                            <a:off x="10400" y="61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4" name="yGLHG2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5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3700" y="732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6" name="xALHG"/>
                        <wps:cNvCnPr/>
                        <wps:spPr bwMode="auto">
                          <a:xfrm>
                            <a:off x="10040" y="7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7" name="yALHG"/>
                        <wps:cNvCnPr/>
                        <wps:spPr bwMode="auto">
                          <a:xfrm flipV="1">
                            <a:off x="11840" y="5640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8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1316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9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1042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0" name="GLblHG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1" name="GLblHG7"/>
                        <wps:cNvSpPr txBox="1">
                          <a:spLocks noChangeArrowheads="1"/>
                        </wps:cNvSpPr>
                        <wps:spPr bwMode="auto">
                          <a:xfrm>
                            <a:off x="1100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2" name="GLblHG9"/>
                        <wps:cNvSpPr txBox="1">
                          <a:spLocks noChangeArrowheads="1"/>
                        </wps:cNvSpPr>
                        <wps:spPr bwMode="auto">
                          <a:xfrm>
                            <a:off x="1128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3" name="GLblHG1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4" name="GLblHG13"/>
                        <wps:cNvSpPr txBox="1">
                          <a:spLocks noChangeArrowheads="1"/>
                        </wps:cNvSpPr>
                        <wps:spPr bwMode="auto">
                          <a:xfrm>
                            <a:off x="1206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5" name="GLblHG15"/>
                        <wps:cNvSpPr txBox="1">
                          <a:spLocks noChangeArrowheads="1"/>
                        </wps:cNvSpPr>
                        <wps:spPr bwMode="auto">
                          <a:xfrm>
                            <a:off x="1235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6" name="GLblHG17"/>
                        <wps:cNvSpPr txBox="1">
                          <a:spLocks noChangeArrowheads="1"/>
                        </wps:cNvSpPr>
                        <wps:spPr bwMode="auto">
                          <a:xfrm>
                            <a:off x="1264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7" name="GLblHG19"/>
                        <wps:cNvSpPr txBox="1">
                          <a:spLocks noChangeArrowheads="1"/>
                        </wps:cNvSpPr>
                        <wps:spPr bwMode="auto">
                          <a:xfrm>
                            <a:off x="1293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8" name="GLblHG21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9" name="GLblHG23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0" name="GLblHG25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48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1" name="GLblHG27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19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2" name="GLblHG29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90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3" name="GLblHG31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61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4" name="GLblHG33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18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5" name="GLblHG35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89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6" name="GLblHG37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61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7" name="GLblHG39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32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8" name="GLblHG4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03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9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0" name="GLblHG4"/>
                        <wps:cNvSpPr txBox="1">
                          <a:spLocks noChangeArrowheads="1"/>
                        </wps:cNvSpPr>
                        <wps:spPr bwMode="auto">
                          <a:xfrm>
                            <a:off x="1056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1" name="GLblHG8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2" name="GLblHG12"/>
                        <wps:cNvSpPr txBox="1">
                          <a:spLocks noChangeArrowheads="1"/>
                        </wps:cNvSpPr>
                        <wps:spPr bwMode="auto">
                          <a:xfrm>
                            <a:off x="1192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3" name="GLblHG16"/>
                        <wps:cNvSpPr txBox="1">
                          <a:spLocks noChangeArrowheads="1"/>
                        </wps:cNvSpPr>
                        <wps:spPr bwMode="auto">
                          <a:xfrm>
                            <a:off x="12500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4" name="GLblHG20"/>
                        <wps:cNvSpPr txBox="1">
                          <a:spLocks noChangeArrowheads="1"/>
                        </wps:cNvSpPr>
                        <wps:spPr bwMode="auto">
                          <a:xfrm>
                            <a:off x="1307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5" name="GLblHG24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62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6" name="GLblHG28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0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7" name="GLblHG3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47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8" name="GLblHG36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75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9" name="GLblHG40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17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0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1" name="GLblHG10"/>
                        <wps:cNvSpPr txBox="1">
                          <a:spLocks noChangeArrowheads="1"/>
                        </wps:cNvSpPr>
                        <wps:spPr bwMode="auto">
                          <a:xfrm>
                            <a:off x="1143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2" name="GLblHG18"/>
                        <wps:cNvSpPr txBox="1">
                          <a:spLocks noChangeArrowheads="1"/>
                        </wps:cNvSpPr>
                        <wps:spPr bwMode="auto">
                          <a:xfrm>
                            <a:off x="1278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3" name="GLblHG26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33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4" name="GLblHG34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04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5" name="GLblHG4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6" name="GLblHG14"/>
                        <wps:cNvSpPr txBox="1">
                          <a:spLocks noChangeArrowheads="1"/>
                        </wps:cNvSpPr>
                        <wps:spPr bwMode="auto">
                          <a:xfrm>
                            <a:off x="1221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7" name="GLblHG30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76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8" name="GLblHG6"/>
                        <wps:cNvSpPr txBox="1">
                          <a:spLocks noChangeArrowheads="1"/>
                        </wps:cNvSpPr>
                        <wps:spPr bwMode="auto">
                          <a:xfrm>
                            <a:off x="1085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9" name="GLblHG38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46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0" name="GLblHG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9" o:spid="_x0000_s1234" style="position:absolute;margin-left:153pt;margin-top:12.2pt;width:190pt;height:185pt;z-index:-251656192" coordorigin="10040,5540" coordsize="3800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">
                <v:rect id="FrameHG" o:spid="_x0000_s1235" style="position:absolute;left:10400;top:600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IcBMMA&#10;AADcAAAADwAAAGRycy9kb3ducmV2LnhtbERPz2vCMBS+D/Y/hDfYZWi6yXTrGkUUYZetrHrw+Ghe&#10;22DzUpqo7X9vDgOPH9/vbDXYVlyo98axgtdpAoK4dNpwreCw300+QPiArLF1TApG8rBaPj5kmGp3&#10;5T+6FKEWMYR9igqaELpUSl82ZNFPXUccucr1FkOEfS11j9cYblv5liRzadFwbGiwo01D5ak4WwW7&#10;Y3HKzZGrmVn8bM3nyzj+5oVSz0/D+gtEoCHcxf/ub61g/h7nx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PIcBMMAAADcAAAADwAAAAAAAAAAAAAAAACYAgAAZHJzL2Rv&#10;d25yZXYueG1sUEsFBgAAAAAEAAQA9QAAAIgDAAAAAA==&#10;"/>
                <v:line id="xMinLHG,0002001001,-10" o:spid="_x0000_s1236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mlG8UAAADcAAAADwAAAGRycy9kb3ducmV2LnhtbESPQWsCMRSE7wX/Q3hCL6LZFBRZjaKC&#10;tPYguO3B42Pzml26eVk3qbv9902h0OMwM98w6+3gGnGnLtSeNahZBoK49KZmq+H97ThdgggR2WDj&#10;mTR8U4DtZvSwxtz4ni90L6IVCcIhRw1VjG0uZSgrchhmviVO3ofvHMYkOytNh32Cu0Y+ZdlCOqw5&#10;LVTY0qGi8rP4chqKyU31r8erK61S5+er2fuTHbR+HA+7FYhIQ/wP/7VfjIbFXMHvmXQE5O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LmlG8UAAADcAAAADwAAAAAAAAAA&#10;AAAAAAChAgAAZHJzL2Rvd25yZXYueG1sUEsFBgAAAAAEAAQA+QAAAJMDAAAAAA==&#10;" strokecolor="#999" strokeweight="1.5pt"/>
                <v:line id="xMaxLHG,10,1" o:spid="_x0000_s1237" style="position:absolute;flip:y;visibility:visible;mso-wrap-style:square" from="13280,600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s7bMYAAADcAAAADwAAAGRycy9kb3ducmV2LnhtbESPQWvCQBSE7wX/w/KEXkQ3ERRJs5Fa&#10;kNYeBKMHj4/s6yY0+zZmtyb9991CocdhZr5h8u1oW3Gn3jeOFaSLBARx5XTDRsHlvJ9vQPiArLF1&#10;TAq+ycO2mDzkmGk38InuZTAiQthnqKAOocuk9FVNFv3CdcTR+3C9xRBlb6TucYhw28plkqylxYbj&#10;Qo0dvdRUfZZfVkE5u6XD+/5qK5Omx9er3rmDGZV6nI7PTyACjeE//Nd+0wrWqyX8nolHQBY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rO2zGAAAA3AAAAA8AAAAAAAAA&#10;AAAAAAAAoQIAAGRycy9kb3ducmV2LnhtbFBLBQYAAAAABAAEAPkAAACUAwAAAAA=&#10;" strokecolor="#999" strokeweight="1.5pt"/>
                <v:line id="xGLHG1" o:spid="_x0000_s1238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ee98YAAADcAAAADwAAAGRycy9kb3ducmV2LnhtbESPQWvCQBSE74L/YXlCL1I3aTGU1FW0&#10;IG09CMYePD6yz00w+zbNbk3677sFweMwM98wi9VgG3GlzteOFaSzBARx6XTNRsHXcfv4AsIHZI2N&#10;Y1LwSx5Wy/Fogbl2PR/oWgQjIoR9jgqqENpcSl9WZNHPXEscvbPrLIYoOyN1h32E20Y+JUkmLdYc&#10;Fyps6a2i8lL8WAXF9Dvtd9uTLU2a7t9PeuM+zaDUw2RYv4IINIR7+Nb+0Aqy+TP8n4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nnvfGAAAA3AAAAA8AAAAAAAAA&#10;AAAAAAAAoQIAAGRycy9kb3ducmV2LnhtbFBLBQYAAAAABAAEAPkAAACUAwAAAAA=&#10;" strokecolor="#999" strokeweight="1.5pt"/>
                <v:line id="xGLHG2" o:spid="_x0000_s1239" style="position:absolute;flip:y;visibility:visible;mso-wrap-style:square" from="10544,6000" to="1054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4Gg8YAAADcAAAADwAAAGRycy9kb3ducmV2LnhtbESPQWvCQBSE74L/YXlCL1I3KTWU1FW0&#10;IG09CMYePD6yz00w+zbNbk3677sFweMwM98wi9VgG3GlzteOFaSzBARx6XTNRsHXcfv4AsIHZI2N&#10;Y1LwSx5Wy/Fogbl2PR/oWgQjIoR9jgqqENpcSl9WZNHPXEscvbPrLIYoOyN1h32E20Y+JUkmLdYc&#10;Fyps6a2i8lL8WAXF9Dvtd9uTLU2a7t9PeuM+zaDUw2RYv4IINIR7+Nb+0Aqy+TP8n4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jOBoPGAAAA3AAAAA8AAAAAAAAA&#10;AAAAAAAAoQIAAGRycy9kb3ducmV2LnhtbFBLBQYAAAAABAAEAPkAAACUAwAAAAA=&#10;" strokecolor="#999" strokeweight="1.5pt"/>
                <v:line id="xGLHG3" o:spid="_x0000_s1240" style="position:absolute;flip:y;visibility:visible;mso-wrap-style:square" from="10688,6000" to="1068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KjGMUAAADcAAAADwAAAGRycy9kb3ducmV2LnhtbESPQWvCQBSE7wX/w/IEL0U3ERRJXaUW&#10;RO2hYPTg8ZF93YRm38bs1sR/3xWEHoeZ+YZZrntbixu1vnKsIJ0kIIgLpys2Cs6n7XgBwgdkjbVj&#10;UnAnD+vV4GWJmXYdH+mWByMihH2GCsoQmkxKX5Rk0U9cQxy9b9daDFG2RuoWuwi3tZwmyVxarDgu&#10;lNjQR0nFT/5rFeSv17T73F5sYdL0a3fRG3cwvVKjYf/+BiJQH/7Dz/ZeK5jPZvA4E4+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4KjGMUAAADcAAAADwAAAAAAAAAA&#10;AAAAAAChAgAAZHJzL2Rvd25yZXYueG1sUEsFBgAAAAAEAAQA+QAAAJMDAAAAAA==&#10;" strokecolor="#999" strokeweight="1.5pt"/>
                <v:line id="xGLHG4" o:spid="_x0000_s1241" style="position:absolute;flip:y;visibility:visible;mso-wrap-style:square" from="10832,6000" to="1083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A9b8YAAADcAAAADwAAAGRycy9kb3ducmV2LnhtbESPQWvCQBSE70L/w/IKvYhuUjCU6Cqt&#10;IK09CE17yPGRfW6C2bcxuzXpv+8KgsdhZr5hVpvRtuJCvW8cK0jnCQjiyumGjYKf793sBYQPyBpb&#10;x6Tgjzxs1g+TFebaDfxFlyIYESHsc1RQh9DlUvqqJot+7jri6B1dbzFE2Rupexwi3LbyOUkyabHh&#10;uFBjR9uaqlPxaxUU03M6fO5KW5k0PbyX+s3tzajU0+P4ugQRaAz38K39oRVkiwyuZ+IRkO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QPW/GAAAA3AAAAA8AAAAAAAAA&#10;AAAAAAAAoQIAAGRycy9kb3ducmV2LnhtbFBLBQYAAAAABAAEAPkAAACUAwAAAAA=&#10;" strokecolor="#999" strokeweight="1.5pt"/>
                <v:line id="xGLHG5" o:spid="_x0000_s1242" style="position:absolute;flip:y;visibility:visible;mso-wrap-style:square" from="10976,6000" to="1097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yY9MYAAADcAAAADwAAAGRycy9kb3ducmV2LnhtbESPT2vCQBTE74LfYXmCl1I3KdRK6iq2&#10;IP45CI09eHxkXzfB7Ns0u5r027tCweMwM79h5sve1uJKra8cK0gnCQjiwumKjYLv4/p5BsIHZI21&#10;Y1LwRx6Wi+Fgjpl2HX/RNQ9GRAj7DBWUITSZlL4oyaKfuIY4ej+utRiibI3ULXYRbmv5kiRTabHi&#10;uFBiQ58lFef8YhXkT79pt1+fbGHS9LA56Q+3M71S41G/egcRqA+P8H97qxVMX9/gfiYe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cmPTGAAAA3AAAAA8AAAAAAAAA&#10;AAAAAAAAoQIAAGRycy9kb3ducmV2LnhtbFBLBQYAAAAABAAEAPkAAACUAwAAAAA=&#10;" strokecolor="#999" strokeweight="1.5pt"/>
                <v:line id="xGLHG6" o:spid="_x0000_s1243" style="position:absolute;flip:y;visibility:visible;mso-wrap-style:square" from="11120,6000" to="1112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MMhsMAAADcAAAADwAAAGRycy9kb3ducmV2LnhtbERPz2vCMBS+D/Y/hDfYZWhaYTKqUXRQ&#10;3HYQ7Dz0+GieabF5qU3Wdv/9chh4/Ph+r7eTbcVAvW8cK0jnCQjiyumGjYLzdz57A+EDssbWMSn4&#10;JQ/bzePDGjPtRj7RUAQjYgj7DBXUIXSZlL6qyaKfu444chfXWwwR9kbqHscYblu5SJKltNhwbKix&#10;o/eaqmvxYxUUL7d0/MpLW5k0PR5KvXefZlLq+WnarUAEmsJd/O/+0AqWr3FtPBOP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DDIbDAAAA3AAAAA8AAAAAAAAAAAAA&#10;AAAAoQIAAGRycy9kb3ducmV2LnhtbFBLBQYAAAAABAAEAPkAAACRAwAAAAA=&#10;" strokecolor="#999" strokeweight="1.5pt"/>
                <v:line id="xGLHG7" o:spid="_x0000_s1244" style="position:absolute;flip:y;visibility:visible;mso-wrap-style:square" from="11264,6000" to="1126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+pHcYAAADcAAAADwAAAGRycy9kb3ducmV2LnhtbESPT2vCQBTE74LfYXmCl1I3KVRq6iq2&#10;IP45CI09eHxkXzfB7Ns0u5r027tCweMwM79h5sve1uJKra8cK0gnCQjiwumKjYLv4/r5DYQPyBpr&#10;x6TgjzwsF8PBHDPtOv6iax6MiBD2GSooQ2gyKX1RkkU/cQ1x9H5cazFE2RqpW+wi3NbyJUmm0mLF&#10;caHEhj5LKs75xSrIn37Tbr8+2cKk6WFz0h9uZ3qlxqN+9Q4iUB8e4f/2ViuYvs7gfiYe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PqR3GAAAA3AAAAA8AAAAAAAAA&#10;AAAAAAAAoQIAAGRycy9kb3ducmV2LnhtbFBLBQYAAAAABAAEAPkAAACUAwAAAAA=&#10;" strokecolor="#999" strokeweight="1.5pt"/>
                <v:line id="xGLHG8" o:spid="_x0000_s1245" style="position:absolute;flip:y;visibility:visible;mso-wrap-style:square" from="11408,6000" to="1140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nKPcIAAADcAAAADwAAAGRycy9kb3ducmV2LnhtbERPz2vCMBS+C/sfwhvsIpp2hzKqUXQg&#10;bh6EVQ8eH80zLTYvXRNt/e/NQfD48f2eLwfbiBt1vnasIJ0mIIhLp2s2Co6HzeQLhA/IGhvHpOBO&#10;HpaLt9Ecc+16/qNbEYyIIexzVFCF0OZS+rIii37qWuLInV1nMUTYGak77GO4beRnkmTSYs2xocKW&#10;visqL8XVKijG/2m/25xsadJ0vz3ptfs1g1If78NqBiLQEF7ip/tHK8iyOD+eiUdA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ZnKPcIAAADcAAAADwAAAAAAAAAAAAAA&#10;AAChAgAAZHJzL2Rvd25yZXYueG1sUEsFBgAAAAAEAAQA+QAAAJADAAAAAA==&#10;" strokecolor="#999" strokeweight="1.5pt"/>
                <v:line id="xGLHG9" o:spid="_x0000_s1246" style="position:absolute;flip:y;visibility:visible;mso-wrap-style:square" from="11552,6000" to="1155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VvpsUAAADcAAAADwAAAGRycy9kb3ducmV2LnhtbESPQWvCQBSE70L/w/IEL1I36yGU6Cq1&#10;ILYeCo0ePD6yr5vQ7NuY3Zr037uFQo/DzHzDrLeja8WN+tB41qAWGQjiypuGrYbzaf/4BCJEZIOt&#10;Z9LwQwG2m4fJGgvjB/6gWxmtSBAOBWqoY+wKKUNVk8Ow8B1x8j597zAm2VtpehwS3LVymWW5dNhw&#10;Wqixo5eaqq/y22ko51c1HPcXV1ml3g8Xs/NvdtR6Nh2fVyAijfE//Nd+NRryXMHvmXQE5OY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tVvpsUAAADcAAAADwAAAAAAAAAA&#10;AAAAAAChAgAAZHJzL2Rvd25yZXYueG1sUEsFBgAAAAAEAAQA+QAAAJMDAAAAAA==&#10;" strokecolor="#999" strokeweight="1.5pt"/>
                <v:line id="xGLHG10" o:spid="_x0000_s1247" style="position:absolute;flip:y;visibility:visible;mso-wrap-style:square" from="11696,6000" to="1169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fx0cUAAADcAAAADwAAAGRycy9kb3ducmV2LnhtbESPQWvCQBSE7wX/w/IEL0U38RBKdBUV&#10;RNuD0LQHj4/scxPMvo3Z1aT/visUehxm5htmuR5sIx7U+dqxgnSWgCAuna7ZKPj+2k/fQPiArLFx&#10;TAp+yMN6NXpZYq5dz5/0KIIREcI+RwVVCG0upS8rsuhnriWO3sV1FkOUnZG6wz7CbSPnSZJJizXH&#10;hQpb2lVUXou7VVC83tL+Y3+2pUnT0+Gst+7dDEpNxsNmASLQEP7Df+2jVpBlc3iei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fx0cUAAADcAAAADwAAAAAAAAAA&#10;AAAAAAChAgAAZHJzL2Rvd25yZXYueG1sUEsFBgAAAAAEAAQA+QAAAJMDAAAAAA==&#10;" strokecolor="#999" strokeweight="1.5pt"/>
                <v:line id="xGLHG12" o:spid="_x0000_s1248" style="position:absolute;flip:y;visibility:visible;mso-wrap-style:square" from="11984,6000" to="1198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tUSsYAAADcAAAADwAAAGRycy9kb3ducmV2LnhtbESPQWvCQBSE70L/w/IKvYhuUiGU6Cqt&#10;IK09CE17yPGRfW6C2bcxuzXpv+8KgsdhZr5hVpvRtuJCvW8cK0jnCQjiyumGjYKf793sBYQPyBpb&#10;x6Tgjzxs1g+TFebaDfxFlyIYESHsc1RQh9DlUvqqJot+7jri6B1dbzFE2Rupexwi3LbyOUkyabHh&#10;uFBjR9uaqlPxaxUU03M6fO5KW5k0PbyX+s3tzajU0+P4ugQRaAz38K39oRVk2QKuZ+IRkO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LVErGAAAA3AAAAA8AAAAAAAAA&#10;AAAAAAAAoQIAAGRycy9kb3ducmV2LnhtbFBLBQYAAAAABAAEAPkAAACUAwAAAAA=&#10;" strokecolor="#999" strokeweight="1.5pt"/>
                <v:line id="xGLHG13" o:spid="_x0000_s1249" style="position:absolute;flip:y;visibility:visible;mso-wrap-style:square" from="12128,6000" to="1212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LMPsYAAADcAAAADwAAAGRycy9kb3ducmV2LnhtbESPQWvCQBSE70L/w/IKvYhuUiSU6Cqt&#10;IK09CE17yPGRfW6C2bcxuzXpv+8KgsdhZr5hVpvRtuJCvW8cK0jnCQjiyumGjYKf793sBYQPyBpb&#10;x6Tgjzxs1g+TFebaDfxFlyIYESHsc1RQh9DlUvqqJot+7jri6B1dbzFE2Rupexwi3LbyOUkyabHh&#10;uFBjR9uaqlPxaxUU03M6fO5KW5k0PbyX+s3tzajU0+P4ugQRaAz38K39oRVk2QKuZ+IRkO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izD7GAAAA3AAAAA8AAAAAAAAA&#10;AAAAAAAAoQIAAGRycy9kb3ducmV2LnhtbFBLBQYAAAAABAAEAPkAAACUAwAAAAA=&#10;" strokecolor="#999" strokeweight="1.5pt"/>
                <v:line id="xGLHG14" o:spid="_x0000_s1250" style="position:absolute;flip:y;visibility:visible;mso-wrap-style:square" from="12272,6000" to="1227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5ppcYAAADcAAAADwAAAGRycy9kb3ducmV2LnhtbESPQWvCQBSE70L/w/IKvYhuUjCU6Cqt&#10;IK09CE17yPGRfW6C2bcxuzXpv+8KgsdhZr5hVpvRtuJCvW8cK0jnCQjiyumGjYKf793sBYQPyBpb&#10;x6Tgjzxs1g+TFebaDfxFlyIYESHsc1RQh9DlUvqqJot+7jri6B1dbzFE2Rupexwi3LbyOUkyabHh&#10;uFBjR9uaqlPxaxUU03M6fO5KW5k0PbyX+s3tzajU0+P4ugQRaAz38K39oRVk2QKuZ+IRkO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uaaXGAAAA3AAAAA8AAAAAAAAA&#10;AAAAAAAAoQIAAGRycy9kb3ducmV2LnhtbFBLBQYAAAAABAAEAPkAAACUAwAAAAA=&#10;" strokecolor="#999" strokeweight="1.5pt"/>
                <v:line id="xGLHG15" o:spid="_x0000_s1251" style="position:absolute;flip:y;visibility:visible;mso-wrap-style:square" from="12416,6000" to="1241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z30sYAAADcAAAADwAAAGRycy9kb3ducmV2LnhtbESPQWvCQBSE70L/w/IKXqTZxEMoqRtp&#10;C2L1IDT24PGRfd2EZt/G7NbEf+8KhR6HmfmGWa0n24kLDb51rCBLUhDEtdMtGwVfx83TMwgfkDV2&#10;jknBlTysy4fZCgvtRv6kSxWMiBD2BSpoQugLKX3dkEWfuJ44et9usBiiHIzUA44Rbju5TNNcWmw5&#10;LjTY03tD9U/1axVUi3M27jcnW5ssO2xP+s3tzKTU/HF6fQERaAr/4b/2h1aQ5zncz8QjIM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899LGAAAA3AAAAA8AAAAAAAAA&#10;AAAAAAAAoQIAAGRycy9kb3ducmV2LnhtbFBLBQYAAAAABAAEAPkAAACUAwAAAAA=&#10;" strokecolor="#999" strokeweight="1.5pt"/>
                <v:line id="xGLHG16" o:spid="_x0000_s1252" style="position:absolute;flip:y;visibility:visible;mso-wrap-style:square" from="12560,6000" to="1256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BSScYAAADcAAAADwAAAGRycy9kb3ducmV2LnhtbESPQWvCQBSE70L/w/IKvRTdpIe0RFdp&#10;BdH2IDTtIcdH9rkJZt/G7Griv+8WBI/DzHzDLFajbcWFet84VpDOEhDEldMNGwW/P5vpGwgfkDW2&#10;jknBlTyslg+TBebaDfxNlyIYESHsc1RQh9DlUvqqJot+5jri6B1cbzFE2Rupexwi3LbyJUkyabHh&#10;uFBjR+uaqmNxtgqK51M6fG1KW5k03W9L/eE+zajU0+P4PgcRaAz38K290wqy7BX+z8QjI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wUknGAAAA3AAAAA8AAAAAAAAA&#10;AAAAAAAAoQIAAGRycy9kb3ducmV2LnhtbFBLBQYAAAAABAAEAPkAAACUAwAAAAA=&#10;" strokecolor="#999" strokeweight="1.5pt"/>
                <v:line id="xGLHG17" o:spid="_x0000_s1253" style="position:absolute;flip:y;visibility:visible;mso-wrap-style:square" from="12704,6000" to="1270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/GO8IAAADcAAAADwAAAGRycy9kb3ducmV2LnhtbERPz2vCMBS+C/sfwhvsIpp2hzKqUXQg&#10;bh6EVQ8eH80zLTYvXRNt/e/NQfD48f2eLwfbiBt1vnasIJ0mIIhLp2s2Co6HzeQLhA/IGhvHpOBO&#10;HpaLt9Ecc+16/qNbEYyIIexzVFCF0OZS+rIii37qWuLInV1nMUTYGak77GO4beRnkmTSYs2xocKW&#10;visqL8XVKijG/2m/25xsadJ0vz3ptfs1g1If78NqBiLQEF7ip/tHK8iyuDaeiUdA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+/GO8IAAADcAAAADwAAAAAAAAAAAAAA&#10;AAChAgAAZHJzL2Rvd25yZXYueG1sUEsFBgAAAAAEAAQA+QAAAJADAAAAAA==&#10;" strokecolor="#999" strokeweight="1.5pt"/>
                <v:line id="xGLHG18" o:spid="_x0000_s1254" style="position:absolute;flip:y;visibility:visible;mso-wrap-style:square" from="12848,6000" to="1284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NjoMYAAADcAAAADwAAAGRycy9kb3ducmV2LnhtbESPQWvCQBSE70L/w/IKvRTdpIfQRldp&#10;BdH2IDTtIcdH9rkJZt/G7Griv+8WBI/DzHzDLFajbcWFet84VpDOEhDEldMNGwW/P5vpKwgfkDW2&#10;jknBlTyslg+TBebaDfxNlyIYESHsc1RQh9DlUvqqJot+5jri6B1cbzFE2Rupexwi3LbyJUkyabHh&#10;uFBjR+uaqmNxtgqK51M6fG1KW5k03W9L/eE+zajU0+P4PgcRaAz38K290wqy7A3+z8QjI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jY6DGAAAA3AAAAA8AAAAAAAAA&#10;AAAAAAAAoQIAAGRycy9kb3ducmV2LnhtbFBLBQYAAAAABAAEAPkAAACUAwAAAAA=&#10;" strokecolor="#999" strokeweight="1.5pt"/>
                <v:line id="xGLHG19" o:spid="_x0000_s1255" style="position:absolute;flip:y;visibility:visible;mso-wrap-style:square" from="12992,6000" to="1299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Bc4MMAAADcAAAADwAAAGRycy9kb3ducmV2LnhtbERPz2vCMBS+C/sfwhvsIprWgxvVKDoo&#10;bjsM7Dz0+GieabF5qU3Wdv/9chjs+PH93u4n24qBet84VpAuExDEldMNGwWXr3zxAsIHZI2tY1Lw&#10;Qx72u4fZFjPtRj7TUAQjYgj7DBXUIXSZlL6qyaJfuo44clfXWwwR9kbqHscYblu5SpK1tNhwbKix&#10;o9eaqlvxbRUU83s6fuSlrUyafp5KfXTvZlLq6XE6bEAEmsK/+M/9phWsn+P8eCYeAbn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AXODDAAAA3AAAAA8AAAAAAAAAAAAA&#10;AAAAoQIAAGRycy9kb3ducmV2LnhtbFBLBQYAAAAABAAEAPkAAACRAwAAAAA=&#10;" strokecolor="#999" strokeweight="1.5pt"/>
                <v:line id="xGLHG20" o:spid="_x0000_s1256" style="position:absolute;flip:y;visibility:visible;mso-wrap-style:square" from="13136,6000" to="1313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z5e8YAAADcAAAADwAAAGRycy9kb3ducmV2LnhtbESPQWsCMRSE7wX/Q3iCl6LZeLBlNYoW&#10;xLaHQlcPHh+bZ3Zx87LdRHf775tCocdhZr5hVpvBNeJOXag9a1CzDARx6U3NVsPpuJ8+gwgR2WDj&#10;mTR8U4DNevSwwtz4nj/pXkQrEoRDjhqqGNtcylBW5DDMfEucvIvvHMYkOytNh32Cu0bOs2whHdac&#10;Fips6aWi8lrcnIbi8Uv17/uzK61SH4ez2fk3O2g9GQ/bJYhIQ/wP/7VfjYbFk4LfM+kIyP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M+XvGAAAA3AAAAA8AAAAAAAAA&#10;AAAAAAAAoQIAAGRycy9kb3ducmV2LnhtbFBLBQYAAAAABAAEAPkAAACUAwAAAAA=&#10;" strokecolor="#999" strokeweight="1.5pt"/>
                <v:shape id="yALblHG" o:spid="_x0000_s1257" type="#_x0000_t202" style="position:absolute;left:11920;top:554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tpmcUA&#10;AADcAAAADwAAAGRycy9kb3ducmV2LnhtbESPUWvCQBCE34X+h2MLfauXCtUSvYRSKDRIlar4vOTW&#10;JJrbO3JXk/rrPaHg4zA73+ws8sG04kydbywreBknIIhLqxuuFOy2n89vIHxA1thaJgV/5CHPHkYL&#10;TLXt+YfOm1CJCGGfooI6BJdK6cuaDPqxdcTRO9jOYIiyq6TusI9w08pJkkylwYZjQ42OPmoqT5tf&#10;E99YfheX135dLJ0r+v3KbCscjko9PQ7vcxCBhnA//k9/aQXT2QR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W2mZ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100010101" o:spid="_x0000_s1258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9JMMUAAADcAAAADwAAAGRycy9kb3ducmV2LnhtbESPzWrDMBCE74G8g9hAb4ncGJziWg6h&#10;tNQXU5L0kttirX+ItRKWmrhvXxUKPQ4z8w1T7GczihtNfrCs4HGTgCBurB64U/B5fls/gfABWeNo&#10;mRR8k4d9uVwUmGt75yPdTqETEcI+RwV9CC6X0jc9GfQb64ij19rJYIhy6qSe8B7hZpTbJMmkwYHj&#10;Qo+OXnpqrqcvo2D7yq3XB3c5X6411e9p6yr/odTDaj48gwg0h//wX7vSCrJdCr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9JMMUAAADcAAAADwAAAAAAAAAA&#10;AAAAAAChAgAAZHJzL2Rvd25yZXYueG1sUEsFBgAAAAAEAAQA+QAAAJMDAAAAAA==&#10;" strokecolor="#999" strokeweight="1.5pt"/>
                <v:line id="yMaxLHG,10,1" o:spid="_x0000_s1259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bRRMUAAADcAAAADwAAAGRycy9kb3ducmV2LnhtbESPzWrDMBCE74G+g9hCb7GcNKTFiRJC&#10;aakvodTuJbfFWv8QayUsNXbfPgoEehxm5htmu59MLy40+M6ygkWSgiCurO64UfBTfsxfQfiArLG3&#10;TAr+yMN+9zDbYqbtyN90KUIjIoR9hgraEFwmpa9aMugT64ijV9vBYIhyaKQecIxw08tlmq6lwY7j&#10;QouO3lqqzsWvUbB859rrgzuVp/ORjp/Ptcv9l1JPj9NhAyLQFP7D93auFaxfVnA7E4+A3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0bRRMUAAADcAAAADwAAAAAAAAAA&#10;AAAAAAChAgAAZHJzL2Rvd25yZXYueG1sUEsFBgAAAAAEAAQA+QAAAJMDAAAAAA==&#10;" strokecolor="#999" strokeweight="1.5pt"/>
                <v:line id="yGLHG1" o:spid="_x0000_s1260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p038UAAADcAAAADwAAAGRycy9kb3ducmV2LnhtbESPzWrDMBCE74G+g9hCb7GclKTFiRJC&#10;aakvodTuJbfFWv8QayUsNXbfPgoEehxm5htmu59MLy40+M6ygkWSgiCurO64UfBTfsxfQfiArLG3&#10;TAr+yMN+9zDbYqbtyN90KUIjIoR9hgraEFwmpa9aMugT64ijV9vBYIhyaKQecIxw08tlmq6lwY7j&#10;QouO3lqqzsWvUbB859rrgzuVp/ORjp/Ptcv9l1JPj9NhAyLQFP7D93auFaxfVnA7E4+A3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Ap038UAAADcAAAADwAAAAAAAAAA&#10;AAAAAAChAgAAZHJzL2Rvd25yZXYueG1sUEsFBgAAAAAEAAQA+QAAAJMDAAAAAA==&#10;" strokecolor="#999" strokeweight="1.5pt"/>
                <v:line id="yGLHG2" o:spid="_x0000_s1261" style="position:absolute;visibility:visible;mso-wrap-style:square" from="10400,8736" to="1328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jqqMQAAADcAAAADwAAAGRycy9kb3ducmV2LnhtbESPT2vCQBTE7wW/w/IKvdVNU0gluopI&#10;xVxEql68PbIvfzD7dsluk/TbdwsFj8PM/IZZbSbTiYF631pW8DZPQBCXVrdcK7he9q8LED4ga+ws&#10;k4If8rBZz55WmGs78hcN51CLCGGfo4ImBJdL6cuGDPq5dcTRq2xvMETZ11L3OEa46WSaJJk02HJc&#10;aNDRrqHyfv42CtJPrrzeutvldj/S8fBeucKflHp5nrZLEIGm8Aj/twutIPvI4O9MPA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2OqoxAAAANwAAAAPAAAAAAAAAAAA&#10;AAAAAKECAABkcnMvZG93bnJldi54bWxQSwUGAAAAAAQABAD5AAAAkgMAAAAA&#10;" strokecolor="#999" strokeweight="1.5pt"/>
                <v:line id="yGLHG3" o:spid="_x0000_s1262" style="position:absolute;visibility:visible;mso-wrap-style:square" from="10400,8592" to="13280,8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RPM8QAAADcAAAADwAAAGRycy9kb3ducmV2LnhtbESPT2vCQBTE7wW/w/KE3upGBS3RVUQs&#10;5hKkSS/eHtmXP5h9u2S3mn77bkHocZiZ3zDb/Wh6cafBd5YVzGcJCOLK6o4bBV/lx9s7CB+QNfaW&#10;ScEPedjvJi9bTLV98Cfdi9CICGGfooI2BJdK6auWDPqZdcTRq+1gMEQ5NFIP+Ihw08tFkqykwY7j&#10;QouOji1Vt+LbKFicuPb64K7l9ZZTfl7WLvMXpV6n42EDItAY/sPPdqYVrNZr+DsTj4D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lE8zxAAAANwAAAAPAAAAAAAAAAAA&#10;AAAAAKECAABkcnMvZG93bnJldi54bWxQSwUGAAAAAAQABAD5AAAAkgMAAAAA&#10;" strokecolor="#999" strokeweight="1.5pt"/>
                <v:line id="yGLHG4" o:spid="_x0000_s1263" style="position:absolute;visibility:visible;mso-wrap-style:square" from="10400,8448" to="13280,8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vbQb8AAADcAAAADwAAAGRycy9kb3ducmV2LnhtbERPy4rCMBTdC/5DuMLsNFVBpRpFRNGN&#10;iNWNu0tz+8DmJjRRO38/WQy4PJz3atOZRryp9bVlBeNRAoI4t7rmUsH9dhguQPiArLGxTAp+ycNm&#10;3e+tMNX2w1d6Z6EUMYR9igqqEFwqpc8rMuhH1hFHrrCtwRBhW0rd4ieGm0ZOkmQmDdYcGyp0tKso&#10;f2Yvo2Cy58LrrXvcHs8znY/Twp38RamfQbddggjUha/4333SCmbzuDaeiUdArv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gvbQb8AAADcAAAADwAAAAAAAAAAAAAAAACh&#10;AgAAZHJzL2Rvd25yZXYueG1sUEsFBgAAAAAEAAQA+QAAAI0DAAAAAA==&#10;" strokecolor="#999" strokeweight="1.5pt"/>
                <v:line id="yGLHG5" o:spid="_x0000_s1264" style="position:absolute;visibility:visible;mso-wrap-style:square" from="10400,8304" to="13280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d+2sMAAADcAAAADwAAAGRycy9kb3ducmV2LnhtbESPS4sCMRCE74L/IbSwN83ogo/RKLLs&#10;sl5EHL14ayY9D5x0wiSrs//eCILHoqq+olabzjTiRq2vLSsYjxIQxLnVNZcKzqef4RyED8gaG8uk&#10;4J88bNb93gpTbe98pFsWShEh7FNUUIXgUil9XpFBP7KOOHqFbQ2GKNtS6hbvEW4aOUmSqTRYc1yo&#10;0NFXRfk1+zMKJt9ceL11l9Pluqf972fhdv6g1Meg2y5BBOrCO/xq77SC6WwBzzPxCM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HftrDAAAA3AAAAA8AAAAAAAAAAAAA&#10;AAAAoQIAAGRycy9kb3ducmV2LnhtbFBLBQYAAAAABAAEAPkAAACRAwAAAAA=&#10;" strokecolor="#999" strokeweight="1.5pt"/>
                <v:line id="yGLHG6" o:spid="_x0000_s1265" style="position:absolute;visibility:visible;mso-wrap-style:square" from="10400,8160" to="13280,8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inYL0AAADcAAAADwAAAGRycy9kb3ducmV2LnhtbERPuQoCMRDtBf8hjGCnWRVEVqOIKNqI&#10;eDR2w2b2wM0kbKKuf28KwfLx7sWqNbV4UeMrywpGwwQEcWZ1xYWC23U3mIHwAVljbZkUfMjDatnt&#10;LDDV9s1nel1CIWII+xQVlCG4VEqflWTQD60jjlxuG4MhwqaQusF3DDe1HCfJVBqsODaU6GhTUva4&#10;PI2C8ZZzr9fufr0/jnTcT3J38Cel+r12PQcRqA1/8c990Aqmszg/nolHQC6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mop2C9AAAA3AAAAA8AAAAAAAAAAAAAAAAAoQIA&#10;AGRycy9kb3ducmV2LnhtbFBLBQYAAAAABAAEAPkAAACLAwAAAAA=&#10;" strokecolor="#999" strokeweight="1.5pt"/>
                <v:line id="yGLHG7" o:spid="_x0000_s1266" style="position:absolute;visibility:visible;mso-wrap-style:square" from="10400,8016" to="13280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QC+8MAAADcAAAADwAAAGRycy9kb3ducmV2LnhtbESPT4vCMBTE78J+h/AEb5rqgkhtKiIr&#10;60VkrRdvj+b1DzYvoYlav/1mQdjjMDO/YbLNYDrxoN63lhXMZwkI4tLqlmsFl2I/XYHwAVljZ5kU&#10;vMjDJv8YZZhq++QfepxDLSKEfYoKmhBcKqUvGzLoZ9YRR6+yvcEQZV9L3eMzwk0nF0mylAZbjgsN&#10;Oto1VN7Od6Ng8cWV11t3La63Ix2/Pyt38CelJuNhuwYRaAj/4Xf7oBUsV3P4OxOPgMx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kAvvDAAAA3AAAAA8AAAAAAAAAAAAA&#10;AAAAoQIAAGRycy9kb3ducmV2LnhtbFBLBQYAAAAABAAEAPkAAACRAwAAAAA=&#10;" strokecolor="#999" strokeweight="1.5pt"/>
                <v:line id="yGLHG8" o:spid="_x0000_s1267" style="position:absolute;visibility:visible;mso-wrap-style:square" from="10400,7872" to="13280,7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acjMQAAADcAAAADwAAAGRycy9kb3ducmV2LnhtbESPzWrDMBCE74W+g9hAb40cF4xxIxtT&#10;WppLKE1yyW2x1j/YWglLTdy3jwKFHoeZ+YbZVouZxIVmP1hWsFknIIgbqwfuFJyOH885CB+QNU6W&#10;ScEveajKx4ctFtpe+Zsuh9CJCGFfoII+BFdI6ZueDPq1dcTRa+1sMEQ5d1LPeI1wM8k0STJpcOC4&#10;0KOjt56a8fBjFKTv3Hpdu/PxPO5p//nSup3/UupptdSvIAIt4T/8195pBVmewv1MPAKy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NpyMxAAAANwAAAAPAAAAAAAAAAAA&#10;AAAAAKECAABkcnMvZG93bnJldi54bWxQSwUGAAAAAAQABAD5AAAAkgMAAAAA&#10;" strokecolor="#999" strokeweight="1.5pt"/>
                <v:line id="yGLHG9" o:spid="_x0000_s1268" style="position:absolute;visibility:visible;mso-wrap-style:square" from="10400,7728" to="13280,7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o5F8QAAADcAAAADwAAAGRycy9kb3ducmV2LnhtbESPT4vCMBTE7wt+h/AEb2uqhSJdoxRR&#10;1ktZVvfi7dG8/sHmJTRZrd/eCAt7HGbmN8x6O5pe3GjwnWUFi3kCgriyuuNGwc/58L4C4QOyxt4y&#10;KXiQh+1m8rbGXNs7f9PtFBoRIexzVNCG4HIpfdWSQT+3jjh6tR0MhiiHRuoB7xFuerlMkkwa7Dgu&#10;tOho11J1Pf0aBcs9114X7nK+XEsqP9PaHf2XUrPpWHyACDSG//Bf+6gVZKsUXmfiEZCb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ejkXxAAAANwAAAAPAAAAAAAAAAAA&#10;AAAAAKECAABkcnMvZG93bnJldi54bWxQSwUGAAAAAAQABAD5AAAAkgMAAAAA&#10;" strokecolor="#999" strokeweight="1.5pt"/>
                <v:line id="yGLHG10" o:spid="_x0000_s1269" style="position:absolute;visibility:visible;mso-wrap-style:square" from="10400,7584" to="13280,7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OhY8MAAADcAAAADwAAAGRycy9kb3ducmV2LnhtbESPS4sCMRCE78L+h9AL3pzMqoiME0UW&#10;l/Uii4+Lt2bS88BJJ0yijv/eCAsei6r6ispXvWnFjTrfWFbwlaQgiAurG64UnI4/ozkIH5A1tpZJ&#10;wYM8rJYfgxwzbe+8p9shVCJC2GeooA7BZVL6oiaDPrGOOHql7QyGKLtK6g7vEW5aOU7TmTTYcFyo&#10;0dF3TcXlcDUKxhsuvV678/F82dHud1K6rf9TavjZrxcgAvXhHf5vb7WC2XwKrzPx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ToWPDAAAA3AAAAA8AAAAAAAAAAAAA&#10;AAAAoQIAAGRycy9kb3ducmV2LnhtbFBLBQYAAAAABAAEAPkAAACRAwAAAAA=&#10;" strokecolor="#999" strokeweight="1.5pt"/>
                <v:line id="yGLHG12" o:spid="_x0000_s1270" style="position:absolute;visibility:visible;mso-wrap-style:square" from="10400,7296" to="13280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8E+MMAAADcAAAADwAAAGRycy9kb3ducmV2LnhtbESPS4sCMRCE78L+h9AL3pzMKoqME0UW&#10;l/Uii4+Lt2bS88BJJ0yijv/eCAsei6r6ispXvWnFjTrfWFbwlaQgiAurG64UnI4/ozkIH5A1tpZJ&#10;wYM8rJYfgxwzbe+8p9shVCJC2GeooA7BZVL6oiaDPrGOOHql7QyGKLtK6g7vEW5aOU7TmTTYcFyo&#10;0dF3TcXlcDUKxhsuvV678/F82dHud1K6rf9TavjZrxcgAvXhHf5vb7WC2XwKrzPx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fBPjDAAAA3AAAAA8AAAAAAAAAAAAA&#10;AAAAoQIAAGRycy9kb3ducmV2LnhtbFBLBQYAAAAABAAEAPkAAACRAwAAAAA=&#10;" strokecolor="#999" strokeweight="1.5pt"/>
                <v:line id="yGLHG13" o:spid="_x0000_s1271" style="position:absolute;visibility:visible;mso-wrap-style:square" from="10400,7152" to="13280,7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2aj8MAAADcAAAADwAAAGRycy9kb3ducmV2LnhtbESPT4vCMBTE78J+h/AEb5rqQpGuqciy&#10;sl5EVr14ezSvf2jzEpqo9dsbQdjjMDO/YVbrwXTiRr1vLCuYzxIQxIXVDVcKzqftdAnCB2SNnWVS&#10;8CAP6/xjtMJM2zv/0e0YKhEh7DNUUIfgMil9UZNBP7OOOHql7Q2GKPtK6h7vEW46uUiSVBpsOC7U&#10;6Oi7pqI9Xo2CxQ+XXm/c5XRp97T//Szdzh+UmoyHzReIQEP4D7/bO60gXabwOhOPgMy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Nmo/DAAAA3AAAAA8AAAAAAAAAAAAA&#10;AAAAoQIAAGRycy9kb3ducmV2LnhtbFBLBQYAAAAABAAEAPkAAACRAwAAAAA=&#10;" strokecolor="#999" strokeweight="1.5pt"/>
                <v:line id="yGLHG14" o:spid="_x0000_s1272" style="position:absolute;visibility:visible;mso-wrap-style:square" from="10400,7008" to="13280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E/FMIAAADcAAAADwAAAGRycy9kb3ducmV2LnhtbESPzYoCMRCE7wu+Q2jB25pRwZXRKCKK&#10;XkRWvXhrJj0/OOmESdTx7Y0geCyq6itqtmhNLe7U+MqygkE/AUGcWV1xoeB82vxOQPiArLG2TAqe&#10;5GEx7/zMMNX2wf90P4ZCRAj7FBWUIbhUSp+VZND3rSOOXm4bgyHKppC6wUeEm1oOk2QsDVYcF0p0&#10;tCopux5vRsFwzbnXS3c5Xa572m9Hudv5g1K9brucggjUhm/4095pBePJH7zPxCMg5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kE/FMIAAADcAAAADwAAAAAAAAAAAAAA&#10;AAChAgAAZHJzL2Rvd25yZXYueG1sUEsFBgAAAAAEAAQA+QAAAJADAAAAAA==&#10;" strokecolor="#999" strokeweight="1.5pt"/>
                <v:line id="yGLHG15" o:spid="_x0000_s1273" style="position:absolute;visibility:visible;mso-wrap-style:square" from="10400,6864" to="13280,6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6rZr0AAADcAAAADwAAAGRycy9kb3ducmV2LnhtbERPuQoCMRDtBf8hjGCnWRVEVqOIKNqI&#10;eDR2w2b2wM0kbKKuf28KwfLx7sWqNbV4UeMrywpGwwQEcWZ1xYWC23U3mIHwAVljbZkUfMjDatnt&#10;LDDV9s1nel1CIWII+xQVlCG4VEqflWTQD60jjlxuG4MhwqaQusF3DDe1HCfJVBqsODaU6GhTUva4&#10;PI2C8ZZzr9fufr0/jnTcT3J38Cel+r12PQcRqA1/8c990Aqms7g2nolHQC6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feq2a9AAAA3AAAAA8AAAAAAAAAAAAAAAAAoQIA&#10;AGRycy9kb3ducmV2LnhtbFBLBQYAAAAABAAEAPkAAACLAwAAAAA=&#10;" strokecolor="#999" strokeweight="1.5pt"/>
                <v:line id="yGLHG16" o:spid="_x0000_s1274" style="position:absolute;visibility:visible;mso-wrap-style:square" from="10400,6720" to="13280,6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IO/cQAAADcAAAADwAAAGRycy9kb3ducmV2LnhtbESPT2vCQBTE7wW/w/KE3upGBbHRVUQs&#10;5hKkSS/eHtmXP5h9u2S3mn77bkHocZiZ3zDb/Wh6cafBd5YVzGcJCOLK6o4bBV/lx9sahA/IGnvL&#10;pOCHPOx3k5ctpto++JPuRWhEhLBPUUEbgkul9FVLBv3MOuLo1XYwGKIcGqkHfES46eUiSVbSYMdx&#10;oUVHx5aqW/FtFCxOXHt9cNfyesspPy9rl/mLUq/T8bABEWgM/+FnO9MKVut3+DsTj4D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kg79xAAAANwAAAAPAAAAAAAAAAAA&#10;AAAAAKECAABkcnMvZG93bnJldi54bWxQSwUGAAAAAAQABAD5AAAAkgMAAAAA&#10;" strokecolor="#999" strokeweight="1.5pt"/>
                <v:line id="yGLHG17" o:spid="_x0000_s1275" style="position:absolute;visibility:visible;mso-wrap-style:square" from="10400,6576" to="13280,6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Exvb8AAADcAAAADwAAAGRycy9kb3ducmV2LnhtbERPy4rCMBTdC/5DuMLsNFVBtBpFRNGN&#10;iNWNu0tz+8DmJjRRO38/WQy4PJz3atOZRryp9bVlBeNRAoI4t7rmUsH9dhjOQfiArLGxTAp+ycNm&#10;3e+tMNX2w1d6Z6EUMYR9igqqEFwqpc8rMuhH1hFHrrCtwRBhW0rd4ieGm0ZOkmQmDdYcGyp0tKso&#10;f2Yvo2Cy58LrrXvcHs8znY/Twp38RamfQbddggjUha/4333SCmaLOD+eiUdArv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HExvb8AAADcAAAADwAAAAAAAAAAAAAAAACh&#10;AgAAZHJzL2Rvd25yZXYueG1sUEsFBgAAAAAEAAQA+QAAAI0DAAAAAA==&#10;" strokecolor="#999" strokeweight="1.5pt"/>
                <v:line id="yGLHG18" o:spid="_x0000_s1276" style="position:absolute;visibility:visible;mso-wrap-style:square" from="10400,6432" to="13280,6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2UJsMAAADcAAAADwAAAGRycy9kb3ducmV2LnhtbESPS4sCMRCE74L/IfSCN82oIDo7GRFx&#10;WS+y+Lh4ayY9D5x0wiTq7L/fCMIei6r6isrWvWnFgzrfWFYwnSQgiAurG64UXM5f4yUIH5A1tpZJ&#10;wS95WOfDQYaptk8+0uMUKhEh7FNUUIfgUil9UZNBP7GOOHql7QyGKLtK6g6fEW5aOUuShTTYcFyo&#10;0dG2puJ2uhsFsx2XXm/c9Xy9HejwPS/d3v8oNfroN58gAvXhP/xu77WCxWoKrzPxCMj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9lCbDAAAA3AAAAA8AAAAAAAAAAAAA&#10;AAAAoQIAAGRycy9kb3ducmV2LnhtbFBLBQYAAAAABAAEAPkAAACRAwAAAAA=&#10;" strokecolor="#999" strokeweight="1.5pt"/>
                <v:line id="yGLHG19" o:spid="_x0000_s1277" style="position:absolute;visibility:visible;mso-wrap-style:square" from="10400,6288" to="13280,6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8KUcQAAADcAAAADwAAAGRycy9kb3ducmV2LnhtbESPzWrDMBCE74G+g9hCb4lcF0LiRgmh&#10;tNQXU+L0kttirX+ItRKWartvXwUCPQ4z8w2zO8ymFyMNvrOs4HmVgCCurO64UfB9/lhuQPiArLG3&#10;TAp+ycNh/7DYYabtxCcay9CICGGfoYI2BJdJ6auWDPqVdcTRq+1gMEQ5NFIPOEW46WWaJGtpsOO4&#10;0KKjt5aqa/ljFKTvXHt9dJfz5VpQ8flSu9x/KfX0OB9fQQSaw3/43s61gvU2hduZeATk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7wpRxAAAANwAAAAPAAAAAAAAAAAA&#10;AAAAAKECAABkcnMvZG93bnJldi54bWxQSwUGAAAAAAQABAD5AAAAkgMAAAAA&#10;" strokecolor="#999" strokeweight="1.5pt"/>
                <v:line id="yGLHG20" o:spid="_x0000_s1278" style="position:absolute;visibility:visible;mso-wrap-style:square" from="10400,6144" to="13280,6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OvysUAAADcAAAADwAAAGRycy9kb3ducmV2LnhtbESPzWrDMBCE74G8g9hAb4ncGEzqWg6h&#10;tNQXU5L0kttirX+ItRKWmrhvXxUKPQ4z8w1T7GczihtNfrCs4HGTgCBurB64U/B5flvvQPiArHG0&#10;TAq+ycO+XC4KzLW985Fup9CJCGGfo4I+BJdL6ZueDPqNdcTRa+1kMEQ5dVJPeI9wM8ptkmTS4MBx&#10;oUdHLz0119OXUbB95dbrg7ucL9ea6ve0dZX/UOphNR+eQQSaw3/4r11pBdlTCr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KOvysUAAADcAAAADwAAAAAAAAAA&#10;AAAAAAChAgAAZHJzL2Rvd25yZXYueG1sUEsFBgAAAAAEAAQA+QAAAJMDAAAAAA==&#10;" strokecolor="#999" strokeweight="1.5pt"/>
                <v:line id="yGLHG21" o:spid="_x0000_s1279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o3vsUAAADcAAAADwAAAGRycy9kb3ducmV2LnhtbESPzWrDMBCE74G+g9hCb7GcNITWiRJC&#10;aakvodTuJbfFWv8QayUsNXbfPgoEehxm5htmu59MLy40+M6ygkWSgiCurO64UfBTfsxfQPiArLG3&#10;TAr+yMN+9zDbYqbtyN90KUIjIoR9hgraEFwmpa9aMugT64ijV9vBYIhyaKQecIxw08tlmq6lwY7j&#10;QouO3lqqzsWvUbB859rrgzuVp/ORjp/Ptcv9l1JPj9NhAyLQFP7D93auFaxfV3A7E4+A3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0o3vsUAAADcAAAADwAAAAAAAAAA&#10;AAAAAAChAgAAZHJzL2Rvd25yZXYueG1sUEsFBgAAAAAEAAQA+QAAAJMDAAAAAA==&#10;" strokecolor="#999" strokeweight="1.5pt"/>
                <v:shape id="xALblHG" o:spid="_x0000_s1280" type="#_x0000_t202" style="position:absolute;left:13700;top:732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4XF8UA&#10;AADcAAAADwAAAGRycy9kb3ducmV2LnhtbESPUWvCQBCE34X+h2MLfauXCoqNXkIpFAzSSlV8XnJr&#10;Es3tHbmrSf31XqHg4zA73+ws88G04kKdbywreBknIIhLqxuuFOx3H89zED4ga2wtk4Jf8pBnD6Ml&#10;ptr2/E2XbahEhLBPUUEdgkul9GVNBv3YOuLoHW1nMETZVVJ32Ee4aeUkSWbSYMOxoUZH7zWV5+2P&#10;iW+sP4vrtN8Ua+eK/vBldhUOJ6WeHoe3BYhAQ7gf/6dXWsHsdQp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vhc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281" style="position:absolute;visibility:visible;mso-wrap-style:square" from="10040,7440" to="13640,7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BEm8QAAADcAAAADwAAAGRycy9kb3ducmV2LnhtbESPUUvDQBCE34X+h2MLvtlLfQg19lqk&#10;Io0gSJv+gCW3zYXm9mJum8Z/7wmCj8PMfMOst5Pv1EhDbAMbWC4yUMR1sC03Bk7V28MKVBRki11g&#10;MvBNEbab2d0aCxtufKDxKI1KEI4FGnAifaF1rB15jIvQEyfvHAaPkuTQaDvgLcF9px+zLNceW04L&#10;DnvaOaovx6s3cJlWrjzrz8P7vnz9qqqPEUW0Mffz6eUZlNAk/+G/dmkN5E85/J5JR0Bv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8ESbxAAAANwAAAAPAAAAAAAAAAAA&#10;AAAAAKECAABkcnMvZG93bnJldi54bWxQSwUGAAAAAAQABAD5AAAAkgMAAAAA&#10;" strokeweight="3pt">
                  <v:stroke startarrow="block" endarrow="block"/>
                </v:line>
                <v:line id="yALHG" o:spid="_x0000_s1282" style="position:absolute;flip:y;visibility:visible;mso-wrap-style:square" from="11840,5640" to="11840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wcM8QAAADcAAAADwAAAGRycy9kb3ducmV2LnhtbESP0WrCQBRE3wv+w3KFvtWNQq1G1xBL&#10;Cn0QirYfcMlek9Xs3ZBdTfL3XaHQx2FmzjDbbLCNuFPnjWMF81kCgrh02nCl4Of742UFwgdkjY1j&#10;UjCSh2w3edpiql3PR7qfQiUihH2KCuoQ2lRKX9Zk0c9cSxy9s+sshii7SuoO+wi3jVwkyVJaNBwX&#10;amzpvabyerpZBWj3Z2OLw1chXy/mkt+S8RgKpZ6nQ74BEWgI/+G/9qdWsFy/weNMPAJy9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HBwzxAAAANwAAAAPAAAAAAAAAAAA&#10;AAAAAKECAABkcnMvZG93bnJldi54bWxQSwUGAAAAAAQABAD5AAAAkgMAAAAA&#10;" strokeweight="3pt">
                  <v:stroke startarrow="block" endarrow="block"/>
                </v:line>
                <v:shape id="GLblHG1" o:spid="_x0000_s1283" type="#_x0000_t202" style="position:absolute;left:1316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+4icUA&#10;AADcAAAADwAAAGRycy9kb3ducmV2LnhtbESPwUrDQBCG7wXfYRnBW7upYKkxm1IEwVBUbEvPQ3ZM&#10;otnZJbs20ad3DkKPwz//N98Um8n16kxD7DwbWC4yUMS1tx03Bo6Hp/kaVEzIFnvPZOCHImzKq1mB&#10;ufUjv9N5nxolEI45GmhTCrnWsW7JYVz4QCzZhx8cJhmHRtsBR4G7Xt9m2Uo77FgutBjosaX6a//t&#10;RGP3Uv3ejW/VLoRqPL26Q4PTpzE319P2AVSiKV2W/9vP1sDqXmzlGSG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v7iJ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284" type="#_x0000_t202" style="position:absolute;left:1042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MdEsUA&#10;AADcAAAADwAAAGRycy9kb3ducmV2LnhtbESPUWvCQBCE34X+h2MLvumlQqVGL6EUCgZppSo+L7k1&#10;ieb2jtzVxP76nlDo4zA73+ys8sG04kqdbywreJomIIhLqxuuFBz275MXED4ga2wtk4Ibecizh9EK&#10;U217/qLrLlQiQtinqKAOwaVS+rImg35qHXH0TrYzGKLsKqk77CPctHKWJHNpsOHYUKOjt5rKy+7b&#10;xDc2H8XPc78tNs4V/fHT7CsczkqNH4fXJYhAQ/g//kuvtYL5YgH3MZEA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8x0S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5" o:spid="_x0000_s1285" type="#_x0000_t202" style="position:absolute;left:1071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IulcUA&#10;AADcAAAADwAAAGRycy9kb3ducmV2LnhtbESPwUrDQBCG7wXfYZmCt3ZTQVtit0UEwVC0NC2eh+yY&#10;RLOzS3Ztok/vHAo9Dv/833yz3o6uU2fqY+vZwGKegSKuvG25NnA6vsxWoGJCtth5JgO/FGG7uZms&#10;Mbd+4AOdy1QrgXDM0UCTUsi1jlVDDuPcB2LJPn3vMMnY19r2OAjcdfouyx60w5blQoOBnhuqvssf&#10;Jxq7t+LvftgXuxCK4ePdHWscv4y5nY5Pj6ASjem6fGm/WgPLTPTlGSGA3v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Ii6V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7" o:spid="_x0000_s1286" type="#_x0000_t202" style="position:absolute;left:1100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6LDsUA&#10;AADcAAAADwAAAGRycy9kb3ducmV2LnhtbESPX2vCQBDE3wW/w7FC3+rFglWip4ggNEgr/sHnJbcm&#10;0dzekTtN2k/fKxR8HGbnNzvzZWdq8aDGV5YVjIYJCOLc6ooLBafj5nUKwgdkjbVlUvBNHpaLfm+O&#10;qbYt7+lxCIWIEPYpKihDcKmUPi/JoB9aRxy9i20MhiibQuoG2wg3tXxLkndpsOLYUKKjdUn57XA3&#10;8Y3tZ/YzbnfZ1rmsPX+ZY4HdVamXQbeagQjUhefxf/pDK5gkI/gbEwk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bosO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9" o:spid="_x0000_s1287" type="#_x0000_t202" style="position:absolute;left:1128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wVecQA&#10;AADcAAAADwAAAGRycy9kb3ducmV2LnhtbESPUWvCQBCE3wX/w7FC3/SiYC2pp4ggGKQVtfR5ya1J&#10;NLd35E6T9tf3CoKPw+x8szNfdqYWd2p8ZVnBeJSAIM6trrhQ8HXaDN9A+ICssbZMCn7Iw3LR780x&#10;1bblA92PoRARwj5FBWUILpXS5yUZ9CPriKN3to3BEGVTSN1gG+GmlpMkeZUGK44NJTpal5RfjzcT&#10;39h9ZL/Tdp/tnMva709zKrC7KPUy6FbvIAJ14Xn8SG+1glkygf8xkQB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8FXn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11" o:spid="_x0000_s1288" type="#_x0000_t202" style="position:absolute;left:1157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Cw4sUA&#10;AADcAAAADwAAAGRycy9kb3ducmV2LnhtbESPX2vCQBDE34V+h2MLfdOLlv4heooIQoOoNBafl9w2&#10;Sc3tHbmrSf30XkHwcZid3+zMFr1pxJlaX1tWMB4lIIgLq2suFXwd1sN3ED4ga2wsk4I/8rCYPwxm&#10;mGrb8Sed81CKCGGfooIqBJdK6YuKDPqRdcTR+7atwRBlW0rdYhfhppGTJHmVBmuODRU6WlVUnPJf&#10;E9/YbLPLS7fPNs5l3XFnDiX2P0o9PfbLKYhAfbgf39IfWsFb8gz/YyIB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8LDi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13" o:spid="_x0000_s1289" type="#_x0000_t202" style="position:absolute;left:1206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kolsUA&#10;AADcAAAADwAAAGRycy9kb3ducmV2LnhtbESPX2vCQBDE34V+h2MLfdOL0n9ETxFBaBCVxuLzktsm&#10;qbm9I3c1qZ/eKwg+DrPzm53ZojeNOFPra8sKxqMEBHFhdc2lgq/DevgOwgdkjY1lUvBHHhbzh8EM&#10;U207/qRzHkoRIexTVFCF4FIpfVGRQT+yjjh637Y1GKJsS6lb7CLcNHKSJK/SYM2xoUJHq4qKU/5r&#10;4hubbXZ56fbZxrmsO+7MocT+R6mnx345BRGoD/fjW/pDK3hLnuF/TCS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GSiW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15" o:spid="_x0000_s1290" type="#_x0000_t202" style="position:absolute;left:1235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WNDcYA&#10;AADcAAAADwAAAGRycy9kb3ducmV2LnhtbESPX2vCQBDE34V+h2MLfauXFqwSvYRSKDRIFf/g85Jb&#10;k9jc3pG7mtRP7wkFH4fZ+c3OIh9MK87U+caygpdxAoK4tLrhSsF+9/k8A+EDssbWMin4Iw959jBa&#10;YKptzxs6b0MlIoR9igrqEFwqpS9rMujH1hFH72g7gyHKrpK6wz7CTStfk+RNGmw4NtTo6KOm8mf7&#10;a+Iby+/iMunXxdK5oj+szK7C4aTU0+PwPgcRaAj34//0l1YwTSZwGxMJ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lWNDc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7" o:spid="_x0000_s1291" type="#_x0000_t202" style="position:absolute;left:1264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cTesUA&#10;AADcAAAADwAAAGRycy9kb3ducmV2LnhtbESPUWvCQBCE34X+h2MLvumlglpSL6EUBIO0opY+L7k1&#10;ic3tHbnTpP31vYLg4zA73+ys8sG04kqdbywreJomIIhLqxuuFHwe15NnED4ga2wtk4If8pBnD6MV&#10;ptr2vKfrIVQiQtinqKAOwaVS+rImg35qHXH0TrYzGKLsKqk77CPctHKWJAtpsOHYUKOjt5rK78PF&#10;xDe278XvvN8VW+eK/uvDHCsczkqNH4fXFxCBhnA/vqU3WsEyWcD/mEgA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hxN6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9" o:spid="_x0000_s1292" type="#_x0000_t202" style="position:absolute;left:1293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u24cYA&#10;AADcAAAADwAAAGRycy9kb3ducmV2LnhtbESPX2vCQBDE3wv9DscW+qaXClWJXkIpCA3Sin/wecmt&#10;SWxu78hdTeqn7wlCH4fZ+c3OMh9MKy7U+caygpdxAoK4tLrhSsFhvxrNQfiArLG1TAp+yUOePT4s&#10;MdW25y1ddqESEcI+RQV1CC6V0pc1GfRj64ijd7KdwRBlV0ndYR/hppWTJJlKgw3HhhodvddUfu9+&#10;THxj/VlcX/tNsXau6I9fZl/hcFbq+Wl4W4AINIT/43v6QyuYJTO4jYkEk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cu24c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1" o:spid="_x0000_s1293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Qik8UA&#10;AADcAAAADwAAAGRycy9kb3ducmV2LnhtbESPwUrDQBCG7wXfYZmCt3ZTQVtit0UEwVC0NC2eh+yY&#10;RLOzS3Ztok/vHAo9Dv/833yz3o6uU2fqY+vZwGKegSKuvG25NnA6vsxWoGJCtth5JgO/FGG7uZms&#10;Mbd+4AOdy1QrgXDM0UCTUsi1jlVDDuPcB2LJPn3vMMnY19r2OAjcdfouyx60w5blQoOBnhuqvssf&#10;Jxq7t+LvftgXuxCK4ePdHWscv4y5nY5Pj6ASjem6fGm/WgPLTGzlGSGA3v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VCKT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3" o:spid="_x0000_s1294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iHCMUA&#10;AADcAAAADwAAAGRycy9kb3ducmV2LnhtbESPX2vCQBDE34V+h2MLfdOLQv9FTxFBaBCVxuLzktsm&#10;qbm9I3c1qZ/eKwg+DrPzm53ZojeNOFPra8sKxqMEBHFhdc2lgq/DevgGwgdkjY1lUvBHHhbzh8EM&#10;U207/qRzHkoRIexTVFCF4FIpfVGRQT+yjjh637Y1GKJsS6lb7CLcNHKSJC/SYM2xoUJHq4qKU/5r&#10;4hubbXZ57vbZxrmsO+7MocT+R6mnx345BRGoD/fjW/pDK3hN3uF/TCS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GIcI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5" o:spid="_x0000_s1295" type="#_x0000_t202" style="position:absolute;left:11450;top:848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u4SMUA&#10;AADcAAAADwAAAGRycy9kb3ducmV2LnhtbESPwWrCQBCG74LvsEzBm24UrCV1lSIIDdJKtfQ8ZKdJ&#10;2uzskt2atE/fOQgeh3/+b75ZbwfXqgt1sfFsYD7LQBGX3jZcGXg/76cPoGJCtth6JgO/FGG7GY/W&#10;mFvf8xtdTqlSAuGYo4E6pZBrHcuaHMaZD8SSffrOYZKxq7TtsBe4a/Uiy+61w4blQo2BdjWV36cf&#10;JxqHl+Jv2R+LQwhF//HqzhUOX8ZM7oanR1CJhnRbvrafrYHVXPTlGSGA3v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+7hI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27" o:spid="_x0000_s1296" type="#_x0000_t202" style="position:absolute;left:11450;top:819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cd08UA&#10;AADcAAAADwAAAGRycy9kb3ducmV2LnhtbESPUWvCQBCE34X+h2MLvtVLCtoSPaUUCg2ixVh8XnJr&#10;EpvbO3Knif31PaHg4zA73+wsVoNpxYU631hWkE4SEMSl1Q1XCr73H0+vIHxA1thaJgVX8rBaPowW&#10;mGnb844uRahEhLDPUEEdgsuk9GVNBv3EOuLoHW1nMETZVVJ32Ee4aeVzksykwYZjQ42O3msqf4qz&#10;iW+sN/nvtP/K187l/WFr9hUOJ6XGj8PbHESgIdyP/9OfWsFLmsJtTCS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tx3T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29" o:spid="_x0000_s1297" type="#_x0000_t202" style="position:absolute;left:11450;top:790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WDpMQA&#10;AADcAAAADwAAAGRycy9kb3ducmV2LnhtbESPUWvCQBCE34X+h2MLvulFQSvRU0qh0CBa1NLnJbcm&#10;aXN7R+400V/vCYKPw+x8s7NYdaYWZ2p8ZVnBaJiAIM6trrhQ8HP4HMxA+ICssbZMCi7kYbV86S0w&#10;1bblHZ33oRARwj5FBWUILpXS5yUZ9EPriKN3tI3BEGVTSN1gG+GmluMkmUqDFceGEh19lJT/708m&#10;vrHeZNdJ+52tncva3605FNj9KdV/7d7nIAJ14Xn8SH9pBW+jMdzHRAL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lg6T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31" o:spid="_x0000_s1298" type="#_x0000_t202" style="position:absolute;left:11450;top:761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kmP8UA&#10;AADcAAAADwAAAGRycy9kb3ducmV2LnhtbESPUWvCQBCE34X+h2MLvulFS6tETykFoUG0VMXnJbcm&#10;aXN7R+40qb/eKwg+DrPzzc582ZlaXKjxlWUFo2ECgji3uuJCwWG/GkxB+ICssbZMCv7Iw3Lx1Jtj&#10;qm3L33TZhUJECPsUFZQhuFRKn5dk0A+tI47eyTYGQ5RNIXWDbYSbWo6T5E0arDg2lOjoo6T8d3c2&#10;8Y31Jru+tl/Z2rmsPW7NvsDuR6n+c/c+AxGoC4/je/pTK5iMXuB/TCS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SY/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33" o:spid="_x0000_s1299" type="#_x0000_t202" style="position:absolute;left:11570;top:718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C+S8UA&#10;AADcAAAADwAAAGRycy9kb3ducmV2LnhtbESPUWvCQBCE34X+h2MLvulFaatETykFoUG0VMXnJbcm&#10;aXN7R+40qb/eKwg+DrPzzc582ZlaXKjxlWUFo2ECgji3uuJCwWG/GkxB+ICssbZMCv7Iw3Lx1Jtj&#10;qm3L33TZhUJECPsUFZQhuFRKn5dk0A+tI47eyTYGQ5RNIXWDbYSbWo6T5E0arDg2lOjoo6T8d3c2&#10;8Y31Jru+tl/Z2rmsPW7NvsDuR6n+c/c+AxGoC4/je/pTK5iMXuB/TCS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wL5L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35" o:spid="_x0000_s1300" type="#_x0000_t202" style="position:absolute;left:11570;top:689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wb0MUA&#10;AADcAAAADwAAAGRycy9kb3ducmV2LnhtbESPUWvCQBCE3wv9D8cW+qYXBWuJXkIpCA3SSlV8XnJr&#10;Es3tHbmrSf31XkHo4zA73+ws88G04kKdbywrmIwTEMSl1Q1XCva71egVhA/IGlvLpOCXPOTZ48MS&#10;U217/qbLNlQiQtinqKAOwaVS+rImg35sHXH0jrYzGKLsKqk77CPctHKaJC/SYMOxoUZH7zWV5+2P&#10;iW+sP4vrrN8Ua+eK/vBldhUOJ6Wen4a3BYhAQ/g/vqc/tIL5ZAZ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jBv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7" o:spid="_x0000_s1301" type="#_x0000_t202" style="position:absolute;left:11570;top:661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6Fp8UA&#10;AADcAAAADwAAAGRycy9kb3ducmV2LnhtbESPUWvCQBCE34X+h2MLfdOLhapEL6EUCgaxopY+L7k1&#10;SZvbO3Knif31vYLg4zA73+ys8sG04kKdbywrmE4SEMSl1Q1XCj6P7+MFCB+QNbaWScGVPOTZw2iF&#10;qbY97+lyCJWIEPYpKqhDcKmUvqzJoJ9YRxy9k+0Mhii7SuoO+wg3rXxOkpk02HBsqNHRW03lz+Fs&#10;4hubbfH70u+KjXNF//VhjhUO30o9PQ6vSxCBhnA/vqXXWsF8OoP/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XoWn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39" o:spid="_x0000_s1302" type="#_x0000_t202" style="position:absolute;left:11570;top:632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IgPMQA&#10;AADcAAAADwAAAGRycy9kb3ducmV2LnhtbESPUWvCQBCE3wv+h2MF3/RiQS3RU0QoGMRKtfR5ya1J&#10;2tzekTtN9Nf3BKGPw+x8s7NYdaYWV2p8ZVnBeJSAIM6trrhQ8HV6H76B8AFZY22ZFNzIw2rZe1lg&#10;qm3Ln3Q9hkJECPsUFZQhuFRKn5dk0I+sI47e2TYGQ5RNIXWDbYSbWr4myVQarDg2lOhoU1L+e7yY&#10;+MZun90n7SHbOZe13x/mVGD3o9Sg363nIAJ14f/4md5qBbPxDB5jIgH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SIDz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41" o:spid="_x0000_s1303" type="#_x0000_t202" style="position:absolute;left:11570;top:603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20TsUA&#10;AADcAAAADwAAAGRycy9kb3ducmV2LnhtbESPwWrCQBCG74LvsEzBm24UrCV1lSIIDdJKtfQ8ZKdJ&#10;2uzskt2atE/fOQgeh3/+b75ZbwfXqgt1sfFsYD7LQBGX3jZcGXg/76cPoGJCtth6JgO/FGG7GY/W&#10;mFvf8xtdTqlSAuGYo4E6pZBrHcuaHMaZD8SSffrOYZKxq7TtsBe4a/Uiy+61w4blQo2BdjWV36cf&#10;JxqHl+Jv2R+LQwhF//HqzhUOX8ZM7oanR1CJhnRbvrafrYHVXGzlGSGA3v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jbRO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0" o:spid="_x0000_s1304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ER1cUA&#10;AADcAAAADwAAAGRycy9kb3ducmV2LnhtbESPUWvCQBCE34X+h2MLvulFoa1GTykFoUG0VMXnJbcm&#10;aXN7R+40qb/eKwg+DrPzzc582ZlaXKjxlWUFo2ECgji3uuJCwWG/GkxA+ICssbZMCv7Iw3Lx1Jtj&#10;qm3L33TZhUJECPsUFZQhuFRKn5dk0A+tI47eyTYGQ5RNIXWDbYSbWo6T5FUarDg2lOjoo6T8d3c2&#10;8Y31Jru+tF/Z2rmsPW7NvsDuR6n+c/c+AxGoC4/je/pTK3gbTeF/TCS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wRHV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4" o:spid="_x0000_s1305" type="#_x0000_t202" style="position:absolute;left:1056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dy9cUA&#10;AADcAAAADwAAAGRycy9kb3ducmV2LnhtbESPwWrCQBCG7wXfYRmhN91UaC3RVYogNEgt1dLzkB2T&#10;aHZ2yW5N2qd3DoUeh3/+b75ZrgfXqit1sfFs4GGagSIuvW24MvB53E6eQcWEbLH1TAZ+KMJ6Nbpb&#10;Ym59zx90PaRKCYRjjgbqlEKudSxrchinPhBLdvKdwyRjV2nbYS9w1+pZlj1phw3LhRoDbWoqL4dv&#10;Jxq7t+L3sX8vdiEU/dfeHSsczsbcj4eXBahEQ/pf/mu/WgPzmejLM0IA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l3L1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8" o:spid="_x0000_s1306" type="#_x0000_t202" style="position:absolute;left:1114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vXbsQA&#10;AADcAAAADwAAAGRycy9kb3ducmV2LnhtbESPUWvCQBCE34X+h2MLvulFQSvRU0qh0CBa1NLnJbcm&#10;aXN7R+400V/vCYKPw+x8s7NYdaYWZ2p8ZVnBaJiAIM6trrhQ8HP4HMxA+ICssbZMCi7kYbV86S0w&#10;1bblHZ33oRARwj5FBWUILpXS5yUZ9EPriKN3tI3BEGVTSN1gG+GmluMkmUqDFceGEh19lJT/708m&#10;vrHeZNdJ+52tncva3605FNj9KdV/7d7nIAJ14Xn8SH9pBW/jEdzHRAL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b127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12" o:spid="_x0000_s1307" type="#_x0000_t202" style="position:absolute;left:1192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lJGcUA&#10;AADcAAAADwAAAGRycy9kb3ducmV2LnhtbESPUWvCQBCE34X+h2MLfauXBqwlekopCAapYiw+L7k1&#10;ic3tHbnTpP31PaHg4zA73+zMl4NpxZU631hW8DJOQBCXVjdcKfg6rJ7fQPiArLG1TAp+yMNy8TCa&#10;Y6Ztz3u6FqESEcI+QwV1CC6T0pc1GfRj64ijd7KdwRBlV0ndYR/hppVpkrxKgw3HhhodfdRUfhcX&#10;E9/YfOa/k36Xb5zL++PWHCoczko9PQ7vMxCBhnA//k+vtYJpmsJtTCS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CUkZ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16" o:spid="_x0000_s1308" type="#_x0000_t202" style="position:absolute;left:12500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XsgsUA&#10;AADcAAAADwAAAGRycy9kb3ducmV2LnhtbESPUWvCQBCE3wv+h2MF3+pFpVWip0ihYBBbquLzkluT&#10;aG7vyJ0m9df3CoU+DrPzzc5i1Zla3KnxlWUFo2ECgji3uuJCwfHw/jwD4QOyxtoyKfgmD6tl72mB&#10;qbYtf9F9HwoRIexTVFCG4FIpfV6SQT+0jjh6Z9sYDFE2hdQNthFuajlOkldpsOLYUKKjt5Ly6/5m&#10;4hvbXfZ4aT+zrXNZe/owhwK7i1KDfreegwjUhf/jv/RGK5iOJ/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ReyC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20" o:spid="_x0000_s1309" type="#_x0000_t202" style="position:absolute;left:1307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x09sUA&#10;AADcAAAADwAAAGRycy9kb3ducmV2LnhtbESPUWvCQBCE3wv+h2MF3+pFsVWip0ihYBBbquLzkluT&#10;aG7vyJ0m9df3CoU+DrPzzc5i1Zla3KnxlWUFo2ECgji3uuJCwfHw/jwD4QOyxtoyKfgmD6tl72mB&#10;qbYtf9F9HwoRIexTVFCG4FIpfV6SQT+0jjh6Z9sYDFE2hdQNthFuajlOkldpsOLYUKKjt5Ly6/5m&#10;4hvbXfZ4aT+zrXNZe/owhwK7i1KDfreegwjUhf/jv/RGK5iOJ/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rHT2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24" o:spid="_x0000_s1310" type="#_x0000_t202" style="position:absolute;left:11450;top:862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DRbcQA&#10;AADcAAAADwAAAGRycy9kb3ducmV2LnhtbESPUWvCQBCE3wv+h2MF3+pFwbZETxFBMEhbquLzkluT&#10;aG7vyJ0m+uu9QqGPw+x8szNbdKYWN2p8ZVnBaJiAIM6trrhQcNivXz9A+ICssbZMCu7kYTHvvcww&#10;1bblH7rtQiEihH2KCsoQXCqlz0sy6IfWEUfvZBuDIcqmkLrBNsJNLcdJ8iYNVhwbSnS0Kim/7K4m&#10;vrH9zB6T9jvbOpe1xy+zL7A7KzXod8spiEBd+D/+S2+0gvfxBH7HRAL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g0W3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28" o:spid="_x0000_s1311" type="#_x0000_t202" style="position:absolute;left:11450;top:80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JPGsUA&#10;AADcAAAADwAAAGRycy9kb3ducmV2LnhtbESPUWvCQBCE34X+h2MLfauXCtUSvYRSKDRIlar4vOTW&#10;JJrbO3JXk/rrPaHg4zA73+ws8sG04kydbywreBknIIhLqxuuFOy2n89vIHxA1thaJgV/5CHPHkYL&#10;TLXt+YfOm1CJCGGfooI6BJdK6cuaDPqxdcTRO9jOYIiyq6TusI9w08pJkkylwYZjQ42OPmoqT5tf&#10;E99YfheX135dLJ0r+v3KbCscjko9PQ7vcxCBhnA//k9/aQWzyRR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Mk8a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32" o:spid="_x0000_s1312" type="#_x0000_t202" style="position:absolute;left:11450;top:747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7qgcUA&#10;AADcAAAADwAAAGRycy9kb3ducmV2LnhtbESPUWvCQBCE34X+h2MLfauXClWJXkIpFAxiRS19XnJr&#10;kja3d+ROE/31PaHg4zA73+ws88G04kydbywreBknIIhLqxuuFHwdPp7nIHxA1thaJgUX8pBnD6Ml&#10;ptr2vKPzPlQiQtinqKAOwaVS+rImg35sHXH0jrYzGKLsKqk77CPctHKSJFNpsOHYUKOj95rK3/3J&#10;xDfWm+L62m+LtXNF//1pDhUOP0o9PQ5vCxCBhnA//k+vtILZZAa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fuqB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36" o:spid="_x0000_s1313" type="#_x0000_t202" style="position:absolute;left:11570;top:675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F+88UA&#10;AADcAAAADwAAAGRycy9kb3ducmV2LnhtbESPwWrCQBCG7wXfYRmhN91UaC3RVYogNEgt1dLzkB2T&#10;aHZ2yW5N2qd3DoUeh3/+b75ZrgfXqit1sfFs4GGagSIuvW24MvB53E6eQcWEbLH1TAZ+KMJ6Nbpb&#10;Ym59zx90PaRKCYRjjgbqlEKudSxrchinPhBLdvKdwyRjV2nbYS9w1+pZlj1phw3LhRoDbWoqL4dv&#10;Jxq7t+L3sX8vdiEU/dfeHSsczsbcj4eXBahEQ/pf/mu/WgPzmdjKM0IA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4X7z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40" o:spid="_x0000_s1314" type="#_x0000_t202" style="position:absolute;left:11570;top:617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3baMUA&#10;AADcAAAADwAAAGRycy9kb3ducmV2LnhtbESPUWvCQBCE3wv+h2MF3+pFwVajp0ihYBBbquLzkluT&#10;aG7vyJ0m9df3CoU+DrPzzc5i1Zla3KnxlWUFo2ECgji3uuJCwfHw/jwF4QOyxtoyKfgmD6tl72mB&#10;qbYtf9F9HwoRIexTVFCG4FIpfV6SQT+0jjh6Z9sYDFE2hdQNthFuajlOkhdpsOLYUKKjt5Ly6/5m&#10;4hvbXfaYtJ/Z1rmsPX2YQ4HdRalBv1vPQQTqwv/xX3qjFbyOZ/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rdto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" o:spid="_x0000_s1315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7kKMYA&#10;AADcAAAADwAAAGRycy9kb3ducmV2LnhtbESPwWrCQBCG7wXfYRnBW91YaZXUVaQgGKQt1dLzkJ0m&#10;0ezskt2atE/fORR6HP75v/lmtRlcq67Uxcazgdk0A0VcettwZeD9tLtdgooJ2WLrmQx8U4TNenSz&#10;wtz6nt/oekyVEgjHHA3UKYVc61jW5DBOfSCW7NN3DpOMXaVth73AXavvsuxBO2xYLtQY6Kmm8nL8&#10;cqJxeC5+7vvX4hBC0X+8uFOFw9mYyXjYPoJKNKT/5b/23hpYzEVfnhEC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E7kKM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0" o:spid="_x0000_s1316" type="#_x0000_t202" style="position:absolute;left:1143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JBs8UA&#10;AADcAAAADwAAAGRycy9kb3ducmV2LnhtbESPUWvCQBCE34X+h2MLvulFS6tETykFoUG0VMXnJbcm&#10;aXN7R+40qb/eKwg+DrPzzc582ZlaXKjxlWUFo2ECgji3uuJCwWG/GkxB+ICssbZMCv7Iw3Lx1Jtj&#10;qm3L33TZhUJECPsUFZQhuFRKn5dk0A+tI47eyTYGQ5RNIXWDbYSbWo6T5E0arDg2lOjoo6T8d3c2&#10;8Y31Jru+tl/Z2rmsPW7NvsDuR6n+c/c+AxGoC4/je/pTK5i8jOB/TCS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AkGz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8" o:spid="_x0000_s1317" type="#_x0000_t202" style="position:absolute;left:1278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DfxMUA&#10;AADcAAAADwAAAGRycy9kb3ducmV2LnhtbESPUWvCQBCE3wv+h2MF3+pFpVWip0ihYBBbquLzkluT&#10;aG7vyJ0m9df3CoU+DrPzzc5i1Zla3KnxlWUFo2ECgji3uuJCwfHw/jwD4QOyxtoyKfgmD6tl72mB&#10;qbYtf9F9HwoRIexTVFCG4FIpfV6SQT+0jjh6Z9sYDFE2hdQNthFuajlOkldpsOLYUKKjt5Ly6/5m&#10;4hvbXfZ4aT+zrXNZe/owhwK7i1KDfreegwjUhf/jv/RGK5hOxv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0N/E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26" o:spid="_x0000_s1318" type="#_x0000_t202" style="position:absolute;left:11450;top:833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x6X8UA&#10;AADcAAAADwAAAGRycy9kb3ducmV2LnhtbESPX2vCQBDE3wW/w7GCb3pR6R+ip4hQaJBaqqXPS25N&#10;orm9I3eatJ/eKwg+DrPzm53FqjO1uFLjK8sKJuMEBHFudcWFgu/D2+gVhA/IGmvLpOCXPKyW/d4C&#10;U21b/qLrPhQiQtinqKAMwaVS+rwkg35sHXH0jrYxGKJsCqkbbCPc1HKaJM/SYMWxoURHm5Ly8/5i&#10;4hvbj+zvqf3Mts5l7c/OHArsTkoNB916DiJQFx7H9/S7VvAym8H/mEgA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nHpf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34" o:spid="_x0000_s1319" type="#_x0000_t202" style="position:absolute;left:11570;top:704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XiK8YA&#10;AADcAAAADwAAAGRycy9kb3ducmV2LnhtbESPX2vCQBDE3wt+h2MF3+qlrVWJnlIKBYPY4h98XnJr&#10;kja3d+ROE/30XqHQx2F2frMzX3amFhdqfGVZwdMwAUGcW11xoeCw/3icgvABWWNtmRRcycNy0XuY&#10;Y6pty1u67EIhIoR9igrKEFwqpc9LMuiH1hFH72QbgyHKppC6wTbCTS2fk2QsDVYcG0p09F5S/rM7&#10;m/jGepPdXtuvbO1c1h4/zb7A7lupQb97m4EI1IX/47/0SiuYvIzgd0wk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3XiK8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42" o:spid="_x0000_s1320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lHsMUA&#10;AADcAAAADwAAAGRycy9kb3ducmV2LnhtbESPUWvCQBCE3wX/w7GFvumlLVaJniKFQoNoaRSfl9ya&#10;pM3tHbmrSf31XkHwcZidb3YWq9404kytry0reBonIIgLq2suFRz276MZCB+QNTaWScEfeVgth4MF&#10;ptp2/EXnPJQiQtinqKAKwaVS+qIig35sHXH0TrY1GKJsS6lb7CLcNPI5SV6lwZpjQ4WO3ioqfvJf&#10;E9/YbLPLpPvMNs5l3XFn9iX230o9PvTrOYhAfbgf39IfWsH0ZQL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OUew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14" o:spid="_x0000_s1321" type="#_x0000_t202" style="position:absolute;left:1221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vZx8UA&#10;AADcAAAADwAAAGRycy9kb3ducmV2LnhtbESPX2vCQBDE3wW/w7GFvumlFv8QPUWEQoPYUhWfl9ya&#10;pM3tHbnTpP30XkHwcZid3+wsVp2pxZUaX1lW8DJMQBDnVldcKDge3gYzED4ga6wtk4Jf8rBa9nsL&#10;TLVt+Yuu+1CICGGfooIyBJdK6fOSDPqhdcTRO9vGYIiyKaRusI1wU8tRkkykwYpjQ4mONiXlP/uL&#10;iW9sd9nfuP3Mts5l7enDHArsvpV6furWcxCBuvA4vqfftYLp6wT+x0QC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69nH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0" o:spid="_x0000_s1322" type="#_x0000_t202" style="position:absolute;left:11450;top:776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d8XMYA&#10;AADcAAAADwAAAGRycy9kb3ducmV2LnhtbESPW2vCQBCF3wX/wzKFvummFi9EVxGh0CC2eMHnITsm&#10;abOzS3Y1aX+9WxD6eDhzvjNnsepMLW7U+MqygpdhAoI4t7riQsHp+DaYgfABWWNtmRT8kIfVst9b&#10;YKpty3u6HUIhIoR9igrKEFwqpc9LMuiH1hFH72IbgyHKppC6wTbCTS1HSTKRBiuODSU62pSUfx+u&#10;Jr6x3WW/4/Yz2zqXtecPcyyw+1Lq+albz0EE6sL/8SP9rhVMX6fwNyYS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6d8XM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6" o:spid="_x0000_s1323" type="#_x0000_t202" style="position:absolute;left:1085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joLsYA&#10;AADcAAAADwAAAGRycy9kb3ducmV2LnhtbESPwWrCQBCG7wXfYRnBW91YaZXUVaQgGKQt1dLzkJ0m&#10;0ezskt2atE/fORR6HP75v/lmtRlcq67Uxcazgdk0A0VcettwZeD9tLtdgooJ2WLrmQx8U4TNenSz&#10;wtz6nt/oekyVEgjHHA3UKYVc61jW5DBOfSCW7NN3DpOMXaVth73AXavvsuxBO2xYLtQY6Kmm8nL8&#10;cqJxeC5+7vvX4hBC0X+8uFOFw9mYyXjYPoJKNKT/5b/23hpYzMVWnhEC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jjoLs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38" o:spid="_x0000_s1324" type="#_x0000_t202" style="position:absolute;left:11570;top:646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RNtcYA&#10;AADcAAAADwAAAGRycy9kb3ducmV2LnhtbESPX2vCQBDE3wt+h2MF3+qlLVaNnlIKBYPY4h98XnJr&#10;kja3d+ROE/30XqHQx2F2frMzX3amFhdqfGVZwdMwAUGcW11xoeCw/3icgPABWWNtmRRcycNy0XuY&#10;Y6pty1u67EIhIoR9igrKEFwqpc9LMuiH1hFH72QbgyHKppC6wTbCTS2fk+RVGqw4NpTo6L2k/Gd3&#10;NvGN9Sa7jdqvbO1c1h4/zb7A7lupQb97m4EI1IX/47/0SisYv0zhd0wk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XRNtc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22" o:spid="_x0000_s1325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iXVcYA&#10;AADcAAAADwAAAGRycy9kb3ducmV2LnhtbESPwWrCQBCG7wXfYRnBW91YbJXUVaQgGKQt1dLzkJ0m&#10;0ezskt2atE/fORR6HP75v/lmtRlcq67Uxcazgdk0A0VcettwZeD9tLtdgooJ2WLrmQx8U4TNenSz&#10;wtz6nt/oekyVEgjHHA3UKYVc61jW5DBOfSCW7NN3DpOMXaVth73AXavvsuxBO2xYLtQY6Kmm8nL8&#10;cqJxeC5+7vvX4hBC0X+8uFOFw9mYyXjYPoJKNKT/5b/23hpYzEVfnhEC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iXVc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4330700</wp:posOffset>
                </wp:positionH>
                <wp:positionV relativeFrom="paragraph">
                  <wp:posOffset>154940</wp:posOffset>
                </wp:positionV>
                <wp:extent cx="2413000" cy="2349500"/>
                <wp:effectExtent l="34925" t="0" r="0" b="31750"/>
                <wp:wrapNone/>
                <wp:docPr id="557" name="Group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3000" cy="2349500"/>
                          <a:chOff x="10040" y="5540"/>
                          <a:chExt cx="3800" cy="3700"/>
                        </a:xfrm>
                      </wpg:grpSpPr>
                      <wps:wsp>
                        <wps:cNvPr id="558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10400" y="600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9" name="xMinLHG,0002001001,-10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xMaxLHG,10,1"/>
                        <wps:cNvCnPr/>
                        <wps:spPr bwMode="auto">
                          <a:xfrm flipV="1">
                            <a:off x="1328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1" name="xGLHG1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2" name="xGLHG2"/>
                        <wps:cNvCnPr/>
                        <wps:spPr bwMode="auto">
                          <a:xfrm flipV="1">
                            <a:off x="1054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3" name="xGLHG3"/>
                        <wps:cNvCnPr/>
                        <wps:spPr bwMode="auto">
                          <a:xfrm flipV="1">
                            <a:off x="1068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4" name="xGLHG4"/>
                        <wps:cNvCnPr/>
                        <wps:spPr bwMode="auto">
                          <a:xfrm flipV="1">
                            <a:off x="1083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5" name="xGLHG5"/>
                        <wps:cNvCnPr/>
                        <wps:spPr bwMode="auto">
                          <a:xfrm flipV="1">
                            <a:off x="1097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6" name="xGLHG6"/>
                        <wps:cNvCnPr/>
                        <wps:spPr bwMode="auto">
                          <a:xfrm flipV="1">
                            <a:off x="1112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7" name="xGLHG7"/>
                        <wps:cNvCnPr/>
                        <wps:spPr bwMode="auto">
                          <a:xfrm flipV="1">
                            <a:off x="1126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8" name="xGLHG8"/>
                        <wps:cNvCnPr/>
                        <wps:spPr bwMode="auto">
                          <a:xfrm flipV="1">
                            <a:off x="1140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9" name="xGLHG9"/>
                        <wps:cNvCnPr/>
                        <wps:spPr bwMode="auto">
                          <a:xfrm flipV="1">
                            <a:off x="1155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0" name="xGLHG10"/>
                        <wps:cNvCnPr/>
                        <wps:spPr bwMode="auto">
                          <a:xfrm flipV="1">
                            <a:off x="1169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1" name="xGLHG12"/>
                        <wps:cNvCnPr/>
                        <wps:spPr bwMode="auto">
                          <a:xfrm flipV="1">
                            <a:off x="1198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2" name="xGLHG13"/>
                        <wps:cNvCnPr/>
                        <wps:spPr bwMode="auto">
                          <a:xfrm flipV="1">
                            <a:off x="1212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3" name="xGLHG14"/>
                        <wps:cNvCnPr/>
                        <wps:spPr bwMode="auto">
                          <a:xfrm flipV="1">
                            <a:off x="1227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4" name="xGLHG15"/>
                        <wps:cNvCnPr/>
                        <wps:spPr bwMode="auto">
                          <a:xfrm flipV="1">
                            <a:off x="1241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5" name="xGLHG16"/>
                        <wps:cNvCnPr/>
                        <wps:spPr bwMode="auto">
                          <a:xfrm flipV="1">
                            <a:off x="1256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6" name="xGLHG17"/>
                        <wps:cNvCnPr/>
                        <wps:spPr bwMode="auto">
                          <a:xfrm flipV="1">
                            <a:off x="1270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7" name="xGLHG18"/>
                        <wps:cNvCnPr/>
                        <wps:spPr bwMode="auto">
                          <a:xfrm flipV="1">
                            <a:off x="1284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8" name="xGLHG19"/>
                        <wps:cNvCnPr/>
                        <wps:spPr bwMode="auto">
                          <a:xfrm flipV="1">
                            <a:off x="1299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9" name="xGLHG20"/>
                        <wps:cNvCnPr/>
                        <wps:spPr bwMode="auto">
                          <a:xfrm flipV="1">
                            <a:off x="1313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0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1920" y="554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1" name="yMinLHG,-10,001110001010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2" name="yMaxLHG,10,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3" name="yGLHG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4" name="yGLHG2"/>
                        <wps:cNvCnPr/>
                        <wps:spPr bwMode="auto">
                          <a:xfrm>
                            <a:off x="10400" y="8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5" name="yGLHG3"/>
                        <wps:cNvCnPr/>
                        <wps:spPr bwMode="auto">
                          <a:xfrm>
                            <a:off x="10400" y="8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6" name="yGLHG4"/>
                        <wps:cNvCnPr/>
                        <wps:spPr bwMode="auto">
                          <a:xfrm>
                            <a:off x="10400" y="8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7" name="yGLHG5"/>
                        <wps:cNvCnPr/>
                        <wps:spPr bwMode="auto">
                          <a:xfrm>
                            <a:off x="10400" y="8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8" name="yGLHG6"/>
                        <wps:cNvCnPr/>
                        <wps:spPr bwMode="auto">
                          <a:xfrm>
                            <a:off x="10400" y="8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9" name="yGLHG7"/>
                        <wps:cNvCnPr/>
                        <wps:spPr bwMode="auto">
                          <a:xfrm>
                            <a:off x="10400" y="8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0" name="yGLHG8"/>
                        <wps:cNvCnPr/>
                        <wps:spPr bwMode="auto">
                          <a:xfrm>
                            <a:off x="10400" y="7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1" name="yGLHG9"/>
                        <wps:cNvCnPr/>
                        <wps:spPr bwMode="auto">
                          <a:xfrm>
                            <a:off x="10400" y="7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2" name="yGLHG10"/>
                        <wps:cNvCnPr/>
                        <wps:spPr bwMode="auto">
                          <a:xfrm>
                            <a:off x="10400" y="7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3" name="yGLHG12"/>
                        <wps:cNvCnPr/>
                        <wps:spPr bwMode="auto">
                          <a:xfrm>
                            <a:off x="10400" y="7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4" name="yGLHG13"/>
                        <wps:cNvCnPr/>
                        <wps:spPr bwMode="auto">
                          <a:xfrm>
                            <a:off x="10400" y="7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5" name="yGLHG14"/>
                        <wps:cNvCnPr/>
                        <wps:spPr bwMode="auto">
                          <a:xfrm>
                            <a:off x="10400" y="7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6" name="yGLHG15"/>
                        <wps:cNvCnPr/>
                        <wps:spPr bwMode="auto">
                          <a:xfrm>
                            <a:off x="10400" y="6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7" name="yGLHG16"/>
                        <wps:cNvCnPr/>
                        <wps:spPr bwMode="auto">
                          <a:xfrm>
                            <a:off x="10400" y="67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8" name="yGLHG17"/>
                        <wps:cNvCnPr/>
                        <wps:spPr bwMode="auto">
                          <a:xfrm>
                            <a:off x="10400" y="65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9" name="yGLHG18"/>
                        <wps:cNvCnPr/>
                        <wps:spPr bwMode="auto">
                          <a:xfrm>
                            <a:off x="10400" y="64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0" name="yGLHG19"/>
                        <wps:cNvCnPr/>
                        <wps:spPr bwMode="auto">
                          <a:xfrm>
                            <a:off x="10400" y="62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1" name="yGLHG20"/>
                        <wps:cNvCnPr/>
                        <wps:spPr bwMode="auto">
                          <a:xfrm>
                            <a:off x="10400" y="61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2" name="yGLHG2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3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3700" y="732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4" name="xALHG"/>
                        <wps:cNvCnPr/>
                        <wps:spPr bwMode="auto">
                          <a:xfrm>
                            <a:off x="10040" y="7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5" name="yALHG"/>
                        <wps:cNvCnPr/>
                        <wps:spPr bwMode="auto">
                          <a:xfrm flipV="1">
                            <a:off x="11840" y="5640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6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1316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7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1042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8" name="GLblHG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9" name="GLblHG7"/>
                        <wps:cNvSpPr txBox="1">
                          <a:spLocks noChangeArrowheads="1"/>
                        </wps:cNvSpPr>
                        <wps:spPr bwMode="auto">
                          <a:xfrm>
                            <a:off x="1100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0" name="GLblHG9"/>
                        <wps:cNvSpPr txBox="1">
                          <a:spLocks noChangeArrowheads="1"/>
                        </wps:cNvSpPr>
                        <wps:spPr bwMode="auto">
                          <a:xfrm>
                            <a:off x="1128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1" name="GLblHG1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2" name="GLblHG13"/>
                        <wps:cNvSpPr txBox="1">
                          <a:spLocks noChangeArrowheads="1"/>
                        </wps:cNvSpPr>
                        <wps:spPr bwMode="auto">
                          <a:xfrm>
                            <a:off x="1206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3" name="GLblHG15"/>
                        <wps:cNvSpPr txBox="1">
                          <a:spLocks noChangeArrowheads="1"/>
                        </wps:cNvSpPr>
                        <wps:spPr bwMode="auto">
                          <a:xfrm>
                            <a:off x="1235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4" name="GLblHG17"/>
                        <wps:cNvSpPr txBox="1">
                          <a:spLocks noChangeArrowheads="1"/>
                        </wps:cNvSpPr>
                        <wps:spPr bwMode="auto">
                          <a:xfrm>
                            <a:off x="1264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5" name="GLblHG19"/>
                        <wps:cNvSpPr txBox="1">
                          <a:spLocks noChangeArrowheads="1"/>
                        </wps:cNvSpPr>
                        <wps:spPr bwMode="auto">
                          <a:xfrm>
                            <a:off x="1293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6" name="GLblHG21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7" name="GLblHG23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8" name="GLblHG25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48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9" name="GLblHG27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19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0" name="GLblHG29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90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1" name="GLblHG31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61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2" name="GLblHG33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18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3" name="GLblHG35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89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4" name="GLblHG37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61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5" name="GLblHG39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32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6" name="GLblHG4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03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7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8" name="GLblHG4"/>
                        <wps:cNvSpPr txBox="1">
                          <a:spLocks noChangeArrowheads="1"/>
                        </wps:cNvSpPr>
                        <wps:spPr bwMode="auto">
                          <a:xfrm>
                            <a:off x="1056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9" name="GLblHG8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0" name="GLblHG12"/>
                        <wps:cNvSpPr txBox="1">
                          <a:spLocks noChangeArrowheads="1"/>
                        </wps:cNvSpPr>
                        <wps:spPr bwMode="auto">
                          <a:xfrm>
                            <a:off x="1192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1" name="GLblHG16"/>
                        <wps:cNvSpPr txBox="1">
                          <a:spLocks noChangeArrowheads="1"/>
                        </wps:cNvSpPr>
                        <wps:spPr bwMode="auto">
                          <a:xfrm>
                            <a:off x="12500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2" name="GLblHG20"/>
                        <wps:cNvSpPr txBox="1">
                          <a:spLocks noChangeArrowheads="1"/>
                        </wps:cNvSpPr>
                        <wps:spPr bwMode="auto">
                          <a:xfrm>
                            <a:off x="1307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3" name="GLblHG24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62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4" name="GLblHG28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0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5" name="GLblHG3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47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6" name="GLblHG36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75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7" name="GLblHG40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17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8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9" name="GLblHG10"/>
                        <wps:cNvSpPr txBox="1">
                          <a:spLocks noChangeArrowheads="1"/>
                        </wps:cNvSpPr>
                        <wps:spPr bwMode="auto">
                          <a:xfrm>
                            <a:off x="1143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0" name="GLblHG18"/>
                        <wps:cNvSpPr txBox="1">
                          <a:spLocks noChangeArrowheads="1"/>
                        </wps:cNvSpPr>
                        <wps:spPr bwMode="auto">
                          <a:xfrm>
                            <a:off x="1278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1" name="GLblHG26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33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2" name="GLblHG34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04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3" name="GLblHG4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4" name="GLblHG14"/>
                        <wps:cNvSpPr txBox="1">
                          <a:spLocks noChangeArrowheads="1"/>
                        </wps:cNvSpPr>
                        <wps:spPr bwMode="auto">
                          <a:xfrm>
                            <a:off x="1221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5" name="GLblHG30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76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6" name="GLblHG6"/>
                        <wps:cNvSpPr txBox="1">
                          <a:spLocks noChangeArrowheads="1"/>
                        </wps:cNvSpPr>
                        <wps:spPr bwMode="auto">
                          <a:xfrm>
                            <a:off x="1085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7" name="GLblHG38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46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8" name="GLblHG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7" o:spid="_x0000_s1326" style="position:absolute;margin-left:341pt;margin-top:12.2pt;width:190pt;height:185pt;z-index:-251655168" coordorigin="10040,5540" coordsize="3800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">
                <v:rect id="FrameHG" o:spid="_x0000_s1327" style="position:absolute;left:10400;top:600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FxfsMA&#10;AADcAAAADwAAAGRycy9kb3ducmV2LnhtbERPz2vCMBS+D/Y/hDfYZWi6iXPrGkUUYZdZVj14fDSv&#10;bbB5KU3U9r83h8GOH9/vbDXYVlyp98axgtdpAoK4dNpwreB42E0+QPiArLF1TApG8rBaPj5kmGp3&#10;41+6FqEWMYR9igqaELpUSl82ZNFPXUccucr1FkOEfS11j7cYblv5liTv0qLh2NBgR5uGynNxsQp2&#10;p+KcmxNXM7P42ZrPl3Hc54VSz0/D+gtEoCH8i//c31rBfB7XxjPxCM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aFxfsMAAADcAAAADwAAAAAAAAAAAAAAAACYAgAAZHJzL2Rv&#10;d25yZXYueG1sUEsFBgAAAAAEAAQA9QAAAIgDAAAAAA==&#10;"/>
                <v:line id="xMinLHG,0002001001,-10" o:spid="_x0000_s1328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rIYcYAAADcAAAADwAAAGRycy9kb3ducmV2LnhtbESPQWvCQBSE7wX/w/IEL0U3KVhqdBVb&#10;ELUHodGDx0f2uQlm36bZ1aT/visUehxm5htmseptLe7U+sqxgnSSgCAunK7YKDgdN+M3ED4ga6wd&#10;k4If8rBaDp4WmGnX8Rfd82BEhLDPUEEZQpNJ6YuSLPqJa4ijd3GtxRBla6RusYtwW8uXJHmVFiuO&#10;CyU29FFScc1vVkH+/J12n5uzLUyaHrZn/e72pldqNOzXcxCB+vAf/mvvtILpdAaPM/E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3qyGHGAAAA3AAAAA8AAAAAAAAA&#10;AAAAAAAAoQIAAGRycy9kb3ducmV2LnhtbFBLBQYAAAAABAAEAPkAAACUAwAAAAA=&#10;" strokecolor="#999" strokeweight="1.5pt"/>
                <v:line id="xMaxLHG,10,1" o:spid="_x0000_s1329" style="position:absolute;flip:y;visibility:visible;mso-wrap-style:square" from="13280,600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rQcMAAADcAAAADwAAAGRycy9kb3ducmV2LnhtbERPz2vCMBS+D/Y/hDfYZWhaYTKqUXRQ&#10;3HYQ7Dz0+GieabF5qU3Wdv/9chh4/Ph+r7eTbcVAvW8cK0jnCQjiyumGjYLzdz57A+EDssbWMSn4&#10;JQ/bzePDGjPtRj7RUAQjYgj7DBXUIXSZlL6qyaKfu444chfXWwwR9kbqHscYblu5SJKltNhwbKix&#10;o/eaqmvxYxUUL7d0/MpLW5k0PR5KvXefZlLq+WnarUAEmsJd/O/+0Apel3F+PBOP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8q0HDAAAA3AAAAA8AAAAAAAAAAAAA&#10;AAAAoQIAAGRycy9kb3ducmV2LnhtbFBLBQYAAAAABAAEAPkAAACRAwAAAAA=&#10;" strokecolor="#999" strokeweight="1.5pt"/>
                <v:line id="xGLHG1" o:spid="_x0000_s1330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AO2sUAAADcAAAADwAAAGRycy9kb3ducmV2LnhtbESPQWsCMRSE7wX/Q3hCL6LZFBRZjaKC&#10;tPYguO3B42Pzml26eVk3qbv9902h0OMwM98w6+3gGnGnLtSeNahZBoK49KZmq+H97ThdgggR2WDj&#10;mTR8U4DtZvSwxtz4ni90L6IVCcIhRw1VjG0uZSgrchhmviVO3ofvHMYkOytNh32Cu0Y+ZdlCOqw5&#10;LVTY0qGi8rP4chqKyU31r8erK61S5+er2fuTHbR+HA+7FYhIQ/wP/7VfjIb5QsHvmXQE5O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fAO2sUAAADcAAAADwAAAAAAAAAA&#10;AAAAAAChAgAAZHJzL2Rvd25yZXYueG1sUEsFBgAAAAAEAAQA+QAAAJMDAAAAAA==&#10;" strokecolor="#999" strokeweight="1.5pt"/>
                <v:line id="xGLHG2" o:spid="_x0000_s1331" style="position:absolute;flip:y;visibility:visible;mso-wrap-style:square" from="10544,6000" to="1054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KQrcYAAADcAAAADwAAAGRycy9kb3ducmV2LnhtbESPQWvCQBSE7wX/w/KEXkQ3ERRJs5Fa&#10;kNYeBKMHj4/s6yY0+zZmtyb9991CocdhZr5h8u1oW3Gn3jeOFaSLBARx5XTDRsHlvJ9vQPiArLF1&#10;TAq+ycO2mDzkmGk38InuZTAiQthnqKAOocuk9FVNFv3CdcTR+3C9xRBlb6TucYhw28plkqylxYbj&#10;Qo0dvdRUfZZfVkE5u6XD+/5qK5Omx9er3rmDGZV6nI7PTyACjeE//Nd+0wpW6yX8nolHQBY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0ikK3GAAAA3AAAAA8AAAAAAAAA&#10;AAAAAAAAoQIAAGRycy9kb3ducmV2LnhtbFBLBQYAAAAABAAEAPkAAACUAwAAAAA=&#10;" strokecolor="#999" strokeweight="1.5pt"/>
                <v:line id="xGLHG3" o:spid="_x0000_s1332" style="position:absolute;flip:y;visibility:visible;mso-wrap-style:square" from="10688,6000" to="1068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41NsYAAADcAAAADwAAAGRycy9kb3ducmV2LnhtbESPQWvCQBSE74L/YXlCL1I3aTGU1FW0&#10;IG09CMYePD6yz00w+zbNbk3677sFweMwM98wi9VgG3GlzteOFaSzBARx6XTNRsHXcfv4AsIHZI2N&#10;Y1LwSx5Wy/Fogbl2PR/oWgQjIoR9jgqqENpcSl9WZNHPXEscvbPrLIYoOyN1h32E20Y+JUkmLdYc&#10;Fyps6a2i8lL8WAXF9Dvtd9uTLU2a7t9PeuM+zaDUw2RYv4IINIR7+Nb+0Arm2TP8n4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uNTbGAAAA3AAAAA8AAAAAAAAA&#10;AAAAAAAAoQIAAGRycy9kb3ducmV2LnhtbFBLBQYAAAAABAAEAPkAAACUAwAAAAA=&#10;" strokecolor="#999" strokeweight="1.5pt"/>
                <v:line id="xGLHG4" o:spid="_x0000_s1333" style="position:absolute;flip:y;visibility:visible;mso-wrap-style:square" from="10832,6000" to="1083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etQsYAAADcAAAADwAAAGRycy9kb3ducmV2LnhtbESPQWvCQBSE74L/YXlCL1I3KTWU1FW0&#10;IG09CMYePD6yz00w+zbNbk3677sFweMwM98wi9VgG3GlzteOFaSzBARx6XTNRsHXcfv4AsIHZI2N&#10;Y1LwSx5Wy/Fogbl2PR/oWgQjIoR9jgqqENpcSl9WZNHPXEscvbPrLIYoOyN1h32E20Y+JUkmLdYc&#10;Fyps6a2i8lL8WAXF9Dvtd9uTLU2a7t9PeuM+zaDUw2RYv4IINIR7+Nb+0Arm2TP8n4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2HrULGAAAA3AAAAA8AAAAAAAAA&#10;AAAAAAAAoQIAAGRycy9kb3ducmV2LnhtbFBLBQYAAAAABAAEAPkAAACUAwAAAAA=&#10;" strokecolor="#999" strokeweight="1.5pt"/>
                <v:line id="xGLHG5" o:spid="_x0000_s1334" style="position:absolute;flip:y;visibility:visible;mso-wrap-style:square" from="10976,6000" to="1097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sI2cUAAADcAAAADwAAAGRycy9kb3ducmV2LnhtbESPQWvCQBSE7wX/w/IEL0U3ERRJXaUW&#10;RO2hYPTg8ZF93YRm38bs1sR/3xWEHoeZ+YZZrntbixu1vnKsIJ0kIIgLpys2Cs6n7XgBwgdkjbVj&#10;UnAnD+vV4GWJmXYdH+mWByMihH2GCsoQmkxKX5Rk0U9cQxy9b9daDFG2RuoWuwi3tZwmyVxarDgu&#10;lNjQR0nFT/5rFeSv17T73F5sYdL0a3fRG3cwvVKjYf/+BiJQH/7Dz/ZeK5jNZ/A4E4+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sI2cUAAADcAAAADwAAAAAAAAAA&#10;AAAAAAChAgAAZHJzL2Rvd25yZXYueG1sUEsFBgAAAAAEAAQA+QAAAJMDAAAAAA==&#10;" strokecolor="#999" strokeweight="1.5pt"/>
                <v:line id="xGLHG6" o:spid="_x0000_s1335" style="position:absolute;flip:y;visibility:visible;mso-wrap-style:square" from="11120,6000" to="1112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mWrsYAAADcAAAADwAAAGRycy9kb3ducmV2LnhtbESPQWvCQBSE70L/w/IKvYhuUjCU6Cqt&#10;IK09CE17yPGRfW6C2bcxuzXpv+8KgsdhZr5hVpvRtuJCvW8cK0jnCQjiyumGjYKf793sBYQPyBpb&#10;x6Tgjzxs1g+TFebaDfxFlyIYESHsc1RQh9DlUvqqJot+7jri6B1dbzFE2Rupexwi3LbyOUkyabHh&#10;uFBjR9uaqlPxaxUU03M6fO5KW5k0PbyX+s3tzajU0+P4ugQRaAz38K39oRUssgyuZ+IRkO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Zlq7GAAAA3AAAAA8AAAAAAAAA&#10;AAAAAAAAoQIAAGRycy9kb3ducmV2LnhtbFBLBQYAAAAABAAEAPkAAACUAwAAAAA=&#10;" strokecolor="#999" strokeweight="1.5pt"/>
                <v:line id="xGLHG7" o:spid="_x0000_s1336" style="position:absolute;flip:y;visibility:visible;mso-wrap-style:square" from="11264,6000" to="1126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UzNcYAAADcAAAADwAAAGRycy9kb3ducmV2LnhtbESPT2vCQBTE74LfYXmCl1I3KdRK6iq2&#10;IP45CI09eHxkXzfB7Ns0u5r027tCweMwM79h5sve1uJKra8cK0gnCQjiwumKjYLv4/p5BsIHZI21&#10;Y1LwRx6Wi+Fgjpl2HX/RNQ9GRAj7DBWUITSZlL4oyaKfuIY4ej+utRiibI3ULXYRbmv5kiRTabHi&#10;uFBiQ58lFef8YhXkT79pt1+fbGHS9LA56Q+3M71S41G/egcRqA+P8H97qxW8Tt/gfiYe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1VMzXGAAAA3AAAAA8AAAAAAAAA&#10;AAAAAAAAoQIAAGRycy9kb3ducmV2LnhtbFBLBQYAAAAABAAEAPkAAACUAwAAAAA=&#10;" strokecolor="#999" strokeweight="1.5pt"/>
                <v:line id="xGLHG8" o:spid="_x0000_s1337" style="position:absolute;flip:y;visibility:visible;mso-wrap-style:square" from="11408,6000" to="1140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qnR8MAAADcAAAADwAAAGRycy9kb3ducmV2LnhtbERPz2vCMBS+D/Y/hDfYZWhaYTKqUXRQ&#10;3HYQ7Dz0+GieabF5qU3Wdv/9chh4/Ph+r7eTbcVAvW8cK0jnCQjiyumGjYLzdz57A+EDssbWMSn4&#10;JQ/bzePDGjPtRj7RUAQjYgj7DBXUIXSZlL6qyaKfu444chfXWwwR9kbqHscYblu5SJKltNhwbKix&#10;o/eaqmvxYxUUL7d0/MpLW5k0PR5KvXefZlLq+WnarUAEmsJd/O/+0Apel3FtPBOP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Kp0fDAAAA3AAAAA8AAAAAAAAAAAAA&#10;AAAAoQIAAGRycy9kb3ducmV2LnhtbFBLBQYAAAAABAAEAPkAAACRAwAAAAA=&#10;" strokecolor="#999" strokeweight="1.5pt"/>
                <v:line id="xGLHG9" o:spid="_x0000_s1338" style="position:absolute;flip:y;visibility:visible;mso-wrap-style:square" from="11552,6000" to="1155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YC3MYAAADcAAAADwAAAGRycy9kb3ducmV2LnhtbESPT2vCQBTE74LfYXmCl1I3KVRq6iq2&#10;IP45CI09eHxkXzfB7Ns0u5r027tCweMwM79h5sve1uJKra8cK0gnCQjiwumKjYLv4/r5DYQPyBpr&#10;x6TgjzwsF8PBHDPtOv6iax6MiBD2GSooQ2gyKX1RkkU/cQ1x9H5cazFE2RqpW+wi3NbyJUmm0mLF&#10;caHEhj5LKs75xSrIn37Tbr8+2cKk6WFz0h9uZ3qlxqN+9Q4iUB8e4f/2Vit4nc7gfiYe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GAtzGAAAA3AAAAA8AAAAAAAAA&#10;AAAAAAAAoQIAAGRycy9kb3ducmV2LnhtbFBLBQYAAAAABAAEAPkAAACUAwAAAAA=&#10;" strokecolor="#999" strokeweight="1.5pt"/>
                <v:line id="xGLHG10" o:spid="_x0000_s1339" style="position:absolute;flip:y;visibility:visible;mso-wrap-style:square" from="11696,6000" to="1169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U9nMIAAADcAAAADwAAAGRycy9kb3ducmV2LnhtbERPz2vCMBS+D/wfwhN2GZpWcEo1ihNk&#10;cwfB6sHjo3mmxealazJb/3tzGOz48f1erntbizu1vnKsIB0nIIgLpys2Cs6n3WgOwgdkjbVjUvAg&#10;D+vV4GWJmXYdH+meByNiCPsMFZQhNJmUvijJoh+7hjhyV9daDBG2RuoWuxhuazlJkndpseLYUGJD&#10;25KKW/5rFeRvP2n3vbvYwqTp4fOiP9ze9Eq9DvvNAkSgPvyL/9xfWsF0FufHM/EI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2U9nMIAAADcAAAADwAAAAAAAAAAAAAA&#10;AAChAgAAZHJzL2Rvd25yZXYueG1sUEsFBgAAAAAEAAQA+QAAAJADAAAAAA==&#10;" strokecolor="#999" strokeweight="1.5pt"/>
                <v:line id="xGLHG12" o:spid="_x0000_s1340" style="position:absolute;flip:y;visibility:visible;mso-wrap-style:square" from="11984,6000" to="1198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mYB8YAAADcAAAADwAAAGRycy9kb3ducmV2LnhtbESPT2sCMRTE74V+h/AKXkrNRugfVqOo&#10;ILY9CG49eHxsXrNLNy/rJrrrtzeFQo/DzPyGmS0G14gLdaH2rEGNMxDEpTc1Ww2Hr83TG4gQkQ02&#10;nknDlQIs5vd3M8yN73lPlyJakSAcctRQxdjmUoayIodh7Fvi5H37zmFMsrPSdNgnuGvkJMtepMOa&#10;00KFLa0rKn+Ks9NQPJ5U/7k5utIqtdsezcp/2EHr0cOwnIKINMT/8F/73Wh4flXweyYd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gpmAfGAAAA3AAAAA8AAAAAAAAA&#10;AAAAAAAAoQIAAGRycy9kb3ducmV2LnhtbFBLBQYAAAAABAAEAPkAAACUAwAAAAA=&#10;" strokecolor="#999" strokeweight="1.5pt"/>
                <v:line id="xGLHG13" o:spid="_x0000_s1341" style="position:absolute;flip:y;visibility:visible;mso-wrap-style:square" from="12128,6000" to="1212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sGcMYAAADcAAAADwAAAGRycy9kb3ducmV2LnhtbESPQWvCQBSE70L/w/IKvRTdRKgt0VVq&#10;QWw9CE095PjIPjeh2bcxu5r4791CweMwM98wi9VgG3GhzteOFaSTBARx6XTNRsHhZzN+A+EDssbG&#10;MSm4kofV8mG0wEy7nr/pkgcjIoR9hgqqENpMSl9WZNFPXEscvaPrLIYoOyN1h32E20ZOk2QmLdYc&#10;Fyps6aOi8jc/WwX58yntd5vCliZN99tCr92XGZR6ehze5yACDeEe/m9/agUvr1P4O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7BnDGAAAA3AAAAA8AAAAAAAAA&#10;AAAAAAAAoQIAAGRycy9kb3ducmV2LnhtbFBLBQYAAAAABAAEAPkAAACUAwAAAAA=&#10;" strokecolor="#999" strokeweight="1.5pt"/>
                <v:line id="xGLHG14" o:spid="_x0000_s1342" style="position:absolute;flip:y;visibility:visible;mso-wrap-style:square" from="12272,6000" to="1227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ej68YAAADcAAAADwAAAGRycy9kb3ducmV2LnhtbESPQWvCQBSE74X+h+UVehHdpNIq0VVq&#10;QbQeCkYPHh/Z5yY0+zZmtyb++25B6HGYmW+Y+bK3tbhS6yvHCtJRAoK4cLpio+B4WA+nIHxA1lg7&#10;JgU38rBcPD7MMdOu4z1d82BEhLDPUEEZQpNJ6YuSLPqRa4ijd3atxRBla6RusYtwW8uXJHmTFiuO&#10;CyU29FFS8Z3/WAX54JJ2u/XJFiZNvzYnvXKfplfq+al/n4EI1If/8L291QpeJ2P4OxOP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3o+vGAAAA3AAAAA8AAAAAAAAA&#10;AAAAAAAAoQIAAGRycy9kb3ducmV2LnhtbFBLBQYAAAAABAAEAPkAAACUAwAAAAA=&#10;" strokecolor="#999" strokeweight="1.5pt"/>
                <v:line id="xGLHG15" o:spid="_x0000_s1343" style="position:absolute;flip:y;visibility:visible;mso-wrap-style:square" from="12416,6000" to="1241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47n8YAAADcAAAADwAAAGRycy9kb3ducmV2LnhtbESPQWvCQBSE74X+h+UVehHdpNgq0VVq&#10;QbQeCkYPHh/Z5yY0+zZmtyb++25B6HGYmW+Y+bK3tbhS6yvHCtJRAoK4cLpio+B4WA+nIHxA1lg7&#10;JgU38rBcPD7MMdOu4z1d82BEhLDPUEEZQpNJ6YuSLPqRa4ijd3atxRBla6RusYtwW8uXJHmTFiuO&#10;CyU29FFS8Z3/WAX54JJ2u/XJFiZNvzYnvXKfplfq+al/n4EI1If/8L291QpeJ2P4OxOP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eO5/GAAAA3AAAAA8AAAAAAAAA&#10;AAAAAAAAoQIAAGRycy9kb3ducmV2LnhtbFBLBQYAAAAABAAEAPkAAACUAwAAAAA=&#10;" strokecolor="#999" strokeweight="1.5pt"/>
                <v:line id="xGLHG16" o:spid="_x0000_s1344" style="position:absolute;flip:y;visibility:visible;mso-wrap-style:square" from="12560,6000" to="1256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KeBMYAAADcAAAADwAAAGRycy9kb3ducmV2LnhtbESPQWvCQBSE7wX/w/IEL0U3KdhKdBVb&#10;ELUHodGDx0f2uQlm36bZ1aT/visUehxm5htmseptLe7U+sqxgnSSgCAunK7YKDgdN+MZCB+QNdaO&#10;ScEPeVgtB08LzLTr+IvueTAiQthnqKAMocmk9EVJFv3ENcTRu7jWYoiyNVK32EW4reVLkrxKixXH&#10;hRIb+iipuOY3qyB//k67z83ZFiZND9uzfnd70ys1GvbrOYhAffgP/7V3WsH0bQqPM/E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SngTGAAAA3AAAAA8AAAAAAAAA&#10;AAAAAAAAoQIAAGRycy9kb3ducmV2LnhtbFBLBQYAAAAABAAEAPkAAACUAwAAAAA=&#10;" strokecolor="#999" strokeweight="1.5pt"/>
                <v:line id="xGLHG17" o:spid="_x0000_s1345" style="position:absolute;flip:y;visibility:visible;mso-wrap-style:square" from="12704,6000" to="1270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AAc8YAAADcAAAADwAAAGRycy9kb3ducmV2LnhtbESPT2vCQBTE74LfYXmCl1I3KdRK6iq2&#10;IP45CI09eHxkXzfB7Ns0u5r027tCweMwM79h5sve1uJKra8cK0gnCQjiwumKjYLv4/p5BsIHZI21&#10;Y1LwRx6Wi+Fgjpl2HX/RNQ9GRAj7DBWUITSZlL4oyaKfuIY4ej+utRiibI3ULXYRbmv5kiRTabHi&#10;uFBiQ58lFef8YhXkT79pt1+fbGHS9LA56Q+3M71S41G/egcRqA+P8H97qxW8vk3hfiYe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AAHPGAAAA3AAAAA8AAAAAAAAA&#10;AAAAAAAAoQIAAGRycy9kb3ducmV2LnhtbFBLBQYAAAAABAAEAPkAAACUAwAAAAA=&#10;" strokecolor="#999" strokeweight="1.5pt"/>
                <v:line id="xGLHG18" o:spid="_x0000_s1346" style="position:absolute;flip:y;visibility:visible;mso-wrap-style:square" from="12848,6000" to="1284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yl6MYAAADcAAAADwAAAGRycy9kb3ducmV2LnhtbESPQWvCQBSE74L/YXlCL1I3KdSU1FW0&#10;IG09CMYePD6yz00w+zbNbk3677sFweMwM98wi9VgG3GlzteOFaSzBARx6XTNRsHXcfv4AsIHZI2N&#10;Y1LwSx5Wy/Fogbl2PR/oWgQjIoR9jgqqENpcSl9WZNHPXEscvbPrLIYoOyN1h32E20Y+JclcWqw5&#10;LlTY0ltF5aX4sQqK6Xfa77YnW5o03b+f9MZ9mkGph8mwfgURaAj38K39oRU8Zxn8n4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MpejGAAAA3AAAAA8AAAAAAAAA&#10;AAAAAAAAoQIAAGRycy9kb3ducmV2LnhtbFBLBQYAAAAABAAEAPkAAACUAwAAAAA=&#10;" strokecolor="#999" strokeweight="1.5pt"/>
                <v:line id="xGLHG19" o:spid="_x0000_s1347" style="position:absolute;flip:y;visibility:visible;mso-wrap-style:square" from="12992,6000" to="1299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MxmsIAAADcAAAADwAAAGRycy9kb3ducmV2LnhtbERPz2vCMBS+D/wfwhN2GZpWcEo1ihNk&#10;cwfB6sHjo3mmxealazJb/3tzGOz48f1erntbizu1vnKsIB0nIIgLpys2Cs6n3WgOwgdkjbVjUvAg&#10;D+vV4GWJmXYdH+meByNiCPsMFZQhNJmUvijJoh+7hjhyV9daDBG2RuoWuxhuazlJkndpseLYUGJD&#10;25KKW/5rFeRvP2n3vbvYwqTp4fOiP9ze9Eq9DvvNAkSgPvyL/9xfWsF0FtfGM/EI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RMxmsIAAADcAAAADwAAAAAAAAAAAAAA&#10;AAChAgAAZHJzL2Rvd25yZXYueG1sUEsFBgAAAAAEAAQA+QAAAJADAAAAAA==&#10;" strokecolor="#999" strokeweight="1.5pt"/>
                <v:line id="xGLHG20" o:spid="_x0000_s1348" style="position:absolute;flip:y;visibility:visible;mso-wrap-style:square" from="13136,6000" to="1313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+UAcYAAADcAAAADwAAAGRycy9kb3ducmV2LnhtbESPQWvCQBSE74X+h+UVehHdpGCr0VVq&#10;QbQeCkYPHh/Z5yY0+zZmtyb++25B6HGYmW+Y+bK3tbhS6yvHCtJRAoK4cLpio+B4WA8nIHxA1lg7&#10;JgU38rBcPD7MMdOu4z1d82BEhLDPUEEZQpNJ6YuSLPqRa4ijd3atxRBla6RusYtwW8uXJHmVFiuO&#10;CyU29FFS8Z3/WAX54JJ2u/XJFiZNvzYnvXKfplfq+al/n4EI1If/8L291QrGb1P4OxOP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flAHGAAAA3AAAAA8AAAAAAAAA&#10;AAAAAAAAoQIAAGRycy9kb3ducmV2LnhtbFBLBQYAAAAABAAEAPkAAACUAwAAAAA=&#10;" strokecolor="#999" strokeweight="1.5pt"/>
                <v:shape id="yALblHG" o:spid="_x0000_s1349" type="#_x0000_t202" style="position:absolute;left:11920;top:554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VDLsUA&#10;AADcAAAADwAAAGRycy9kb3ducmV2LnhtbESPwWrCQBCG7wXfYRmht7qxYJHoKiIIDWJLtfQ8ZMck&#10;mp1dslsT+/SdQ6HH4Z//m2+W68G16kZdbDwbmE4yUMSltw1XBj5Pu6c5qJiQLbaeycCdIqxXo4cl&#10;5tb3/EG3Y6qUQDjmaKBOKeRax7Imh3HiA7FkZ985TDJ2lbYd9gJ3rX7OshftsGG5UGOgbU3l9fjt&#10;RGN/KH5m/XuxD6Hov97cqcLhYszjeNgsQCUa0v/yX/vVGpjNRV+eEQL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NUMu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100010101" o:spid="_x0000_s1350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Fjh8QAAADcAAAADwAAAGRycy9kb3ducmV2LnhtbESPT2sCMRTE7wW/Q3hCbzWr0iJbo4go&#10;ehHpbi/eHpu3f3DzEpKo22/fFAoeh5n5DbNcD6YXd/Khs6xgOslAEFdWd9wo+C73bwsQISJr7C2T&#10;gh8KsF6NXpaYa/vgL7oXsREJwiFHBW2MLpcyVC0ZDBPriJNXW28wJukbqT0+Etz0cpZlH9Jgx2mh&#10;RUfblqprcTMKZjuug964S3m5nuh0mNfuGM5KvY6HzSeISEN8hv/bR63gfTGFvzPpCM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wWOHxAAAANwAAAAPAAAAAAAAAAAA&#10;AAAAAKECAABkcnMvZG93bnJldi54bWxQSwUGAAAAAAQABAD5AAAAkgMAAAAA&#10;" strokecolor="#999" strokeweight="1.5pt"/>
                <v:line id="yMaxLHG,10,1" o:spid="_x0000_s1351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P98MMAAADcAAAADwAAAGRycy9kb3ducmV2LnhtbESPT4vCMBTE74LfITzBm6Z2UaQaRZZd&#10;1ossVi/eHs3rH2xeQpPV+u2NIOxxmJnfMOttb1pxo843lhXMpgkI4sLqhisF59P3ZAnCB2SNrWVS&#10;8CAP281wsMZM2zsf6ZaHSkQI+wwV1CG4TEpf1GTQT60jjl5pO4Mhyq6SusN7hJtWpkmykAYbjgs1&#10;Ovqsqbjmf0ZB+sWl1zt3OV2uBzr8fJRu73+VGo/63QpEoD78h9/tvVYwX6bwOhOPgNw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0T/fDDAAAA3AAAAA8AAAAAAAAAAAAA&#10;AAAAoQIAAGRycy9kb3ducmV2LnhtbFBLBQYAAAAABAAEAPkAAACRAwAAAAA=&#10;" strokecolor="#999" strokeweight="1.5pt"/>
                <v:line id="yGLHG1" o:spid="_x0000_s1352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9Ya8MAAADcAAAADwAAAGRycy9kb3ducmV2LnhtbESPS4sCMRCE78L+h9DC3pyMyoqME0UW&#10;l/Ui4uPirZn0PHDSCZOos/9+Iwgei6r6ispXvWnFnTrfWFYwTlIQxIXVDVcKzqef0RyED8gaW8uk&#10;4I88rJYfgxwzbR98oPsxVCJC2GeooA7BZVL6oiaDPrGOOHql7QyGKLtK6g4fEW5aOUnTmTTYcFyo&#10;0dF3TcX1eDMKJhsuvV67y+ly3dHud1q6rd8r9Tns1wsQgfrwDr/aW63gaz6F55l4B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fWGvDAAAA3AAAAA8AAAAAAAAAAAAA&#10;AAAAoQIAAGRycy9kb3ducmV2LnhtbFBLBQYAAAAABAAEAPkAAACRAwAAAAA=&#10;" strokecolor="#999" strokeweight="1.5pt"/>
                <v:line id="yGLHG2" o:spid="_x0000_s1353" style="position:absolute;visibility:visible;mso-wrap-style:square" from="10400,8736" to="1328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bAH8MAAADcAAAADwAAAGRycy9kb3ducmV2LnhtbESPzYoCMRCE78K+Q2hhb5rRVZFZo8ji&#10;sl5EHPfirZn0/OCkEyZRx7c3guCxqKqvqMWqM424UutrywpGwwQEcW51zaWC/+PvYA7CB2SNjWVS&#10;cCcPq+VHb4Gptjc+0DULpYgQ9ikqqEJwqZQ+r8igH1pHHL3CtgZDlG0pdYu3CDeNHCfJTBqsOS5U&#10;6OinovycXYyC8YYLr9fudDydd7T7+yrc1u+V+ux3628QgbrwDr/aW61gOp/A80w8An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22wB/DAAAA3AAAAA8AAAAAAAAAAAAA&#10;AAAAoQIAAGRycy9kb3ducmV2LnhtbFBLBQYAAAAABAAEAPkAAACRAwAAAAA=&#10;" strokecolor="#999" strokeweight="1.5pt"/>
                <v:line id="yGLHG3" o:spid="_x0000_s1354" style="position:absolute;visibility:visible;mso-wrap-style:square" from="10400,8592" to="13280,8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plhMIAAADcAAAADwAAAGRycy9kb3ducmV2LnhtbESPzYoCMRCE7wu+Q2jB25pRcZHRKCKK&#10;XkRWvXhrJj0/OOmESdTx7Y0geCyq6itqtmhNLe7U+MqygkE/AUGcWV1xoeB82vxOQPiArLG2TAqe&#10;5GEx7/zMMNX2wf90P4ZCRAj7FBWUIbhUSp+VZND3rSOOXm4bgyHKppC6wUeEm1oOk+RPGqw4LpTo&#10;aFVSdj3ejILhmnOvl+5yulz3tN+OcrfzB6V63XY5BRGoDd/wp73TCsaTMbzPxCMg5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vplhMIAAADcAAAADwAAAAAAAAAAAAAA&#10;AAChAgAAZHJzL2Rvd25yZXYueG1sUEsFBgAAAAAEAAQA+QAAAJADAAAAAA==&#10;" strokecolor="#999" strokeweight="1.5pt"/>
                <v:line id="yGLHG4" o:spid="_x0000_s1355" style="position:absolute;visibility:visible;mso-wrap-style:square" from="10400,8448" to="13280,8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j788MAAADcAAAADwAAAGRycy9kb3ducmV2LnhtbESPS4sCMRCE78L+h9AL3pzMKoqME0UW&#10;l/Uii4+Lt2bS88BJJ0yijv/eCAsei6r6ispXvWnFjTrfWFbwlaQgiAurG64UnI4/ozkIH5A1tpZJ&#10;wYM8rJYfgxwzbe+8p9shVCJC2GeooA7BZVL6oiaDPrGOOHql7QyGKLtK6g7vEW5aOU7TmTTYcFyo&#10;0dF3TcXlcDUKxhsuvV678/F82dHud1K6rf9TavjZrxcgAvXhHf5vb7WC6XwGrzPx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o+/PDAAAA3AAAAA8AAAAAAAAAAAAA&#10;AAAAoQIAAGRycy9kb3ducmV2LnhtbFBLBQYAAAAABAAEAPkAAACRAwAAAAA=&#10;" strokecolor="#999" strokeweight="1.5pt"/>
                <v:line id="yGLHG5" o:spid="_x0000_s1356" style="position:absolute;visibility:visible;mso-wrap-style:square" from="10400,8304" to="13280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ReaMMAAADcAAAADwAAAGRycy9kb3ducmV2LnhtbESPS4sCMRCE78L+h9DC3jSjiw9mjSKL&#10;y3oRcdyLt2bS88BJJ0yijv/eCILHoqq+oharzjTiSq2vLSsYDRMQxLnVNZcK/o+/gzkIH5A1NpZJ&#10;wZ08rJYfvQWm2t74QNcslCJC2KeooArBpVL6vCKDfmgdcfQK2xoMUbal1C3eItw0cpwkU2mw5rhQ&#10;oaOfivJzdjEKxhsuvF670/F03tHu76twW79X6rPfrb9BBOrCO/xqb7WCyXwGzzPxCM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kXmjDAAAA3AAAAA8AAAAAAAAAAAAA&#10;AAAAoQIAAGRycy9kb3ducmV2LnhtbFBLBQYAAAAABAAEAPkAAACRAwAAAAA=&#10;" strokecolor="#999" strokeweight="1.5pt"/>
                <v:line id="yGLHG6" o:spid="_x0000_s1357" style="position:absolute;visibility:visible;mso-wrap-style:square" from="10400,8160" to="13280,8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vKGsAAAADcAAAADwAAAGRycy9kb3ducmV2LnhtbERPy4rCMBTdC/5DuMLsNNVhRGpTERnR&#10;jYjVjbtLc/vA5iY0Ge38/WQx4PJw3tlmMJ14Uu9bywrmswQEcWl1y7WC23U/XYHwAVljZ5kU/JKH&#10;TT4eZZhq++ILPYtQixjCPkUFTQguldKXDRn0M+uII1fZ3mCIsK+l7vEVw00nF0mylAZbjg0NOto1&#10;VD6KH6Ng8c2V11t3v94fJzodPit39GelPibDdg0i0BDe4n/3USv4WsW18Uw8AjL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z7yhrAAAAA3AAAAA8AAAAAAAAAAAAAAAAA&#10;oQIAAGRycy9kb3ducmV2LnhtbFBLBQYAAAAABAAEAPkAAACOAwAAAAA=&#10;" strokecolor="#999" strokeweight="1.5pt"/>
                <v:line id="yGLHG7" o:spid="_x0000_s1358" style="position:absolute;visibility:visible;mso-wrap-style:square" from="10400,8016" to="13280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dvgcMAAADcAAAADwAAAGRycy9kb3ducmV2LnhtbESPS4sCMRCE78L+h9DC3jSjizI7axRZ&#10;XNaLiI+Lt2bS88BJJ0yijv/eCILHoqq+omaLzjTiSq2vLSsYDRMQxLnVNZcKjoe/QQrCB2SNjWVS&#10;cCcPi/lHb4aZtjfe0XUfShEh7DNUUIXgMil9XpFBP7SOOHqFbQ2GKNtS6hZvEW4aOU6SqTRYc1yo&#10;0NFvRfl5fzEKxisuvF660+F03tDm/6twa79V6rPfLX9ABOrCO/xqr7WCSfoNzzPxCM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3b4HDAAAA3AAAAA8AAAAAAAAAAAAA&#10;AAAAoQIAAGRycy9kb3ducmV2LnhtbFBLBQYAAAAABAAEAPkAAACRAwAAAAA=&#10;" strokecolor="#999" strokeweight="1.5pt"/>
                <v:line id="yGLHG8" o:spid="_x0000_s1359" style="position:absolute;visibility:visible;mso-wrap-style:square" from="10400,7872" to="13280,7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RQwcEAAADcAAAADwAAAGRycy9kb3ducmV2LnhtbERPy2rCQBTdF/yH4Qrd1YmWlhqdBBHF&#10;bEKpunF3ydw8MHNnyIwa/76zKHR5OO91Pppe3GnwnWUF81kCgriyuuNGwfm0f/sC4QOyxt4yKXiS&#10;hzybvKwx1fbBP3Q/hkbEEPYpKmhDcKmUvmrJoJ9ZRxy52g4GQ4RDI/WAjxhuerlIkk9psOPY0KKj&#10;bUvV9XgzChY7rr3euMvpci2pPLzXrvDfSr1Ox80KRKAx/Iv/3IVW8LGM8+OZeARk9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VFDBwQAAANwAAAAPAAAAAAAAAAAAAAAA&#10;AKECAABkcnMvZG93bnJldi54bWxQSwUGAAAAAAQABAD5AAAAjwMAAAAA&#10;" strokecolor="#999" strokeweight="1.5pt"/>
                <v:line id="yGLHG9" o:spid="_x0000_s1360" style="position:absolute;visibility:visible;mso-wrap-style:square" from="10400,7728" to="13280,7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j1WsMAAADcAAAADwAAAGRycy9kb3ducmV2LnhtbESPzYoCMRCE78K+Q2hhb5rRRXFHo8ji&#10;sl5EHPfirZn0/OCkEyZRx7c3guCxqKqvqMWqM424UutrywpGwwQEcW51zaWC/+PvYAbCB2SNjWVS&#10;cCcPq+VHb4Gptjc+0DULpYgQ9ikqqEJwqZQ+r8igH1pHHL3CtgZDlG0pdYu3CDeNHCfJVBqsOS5U&#10;6OinovycXYyC8YYLr9fudDydd7T7+yrc1u+V+ux36zmIQF14h1/trVYw+R7B80w8An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Y9VrDAAAA3AAAAA8AAAAAAAAAAAAA&#10;AAAAoQIAAGRycy9kb3ducmV2LnhtbFBLBQYAAAAABAAEAPkAAACRAwAAAAA=&#10;" strokecolor="#999" strokeweight="1.5pt"/>
                <v:line id="yGLHG10" o:spid="_x0000_s1361" style="position:absolute;visibility:visible;mso-wrap-style:square" from="10400,7584" to="13280,7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prLcMAAADcAAAADwAAAGRycy9kb3ducmV2LnhtbESPS4sCMRCE7wv+h9CCtzXjyC46GkVE&#10;0YssPi7emknPAyedMIk6/nuzsLDHoqq+oubLzjTiQa2vLSsYDRMQxLnVNZcKLuft5wSED8gaG8uk&#10;4EUelovexxwzbZ98pMcplCJC2GeooArBZVL6vCKDfmgdcfQK2xoMUbal1C0+I9w0Mk2Sb2mw5rhQ&#10;oaN1RfntdDcK0g0XXq/c9Xy9HeiwGxdu73+UGvS71QxEoC78h//ae63ga5rC75l4BOTi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Kay3DAAAA3AAAAA8AAAAAAAAAAAAA&#10;AAAAoQIAAGRycy9kb3ducmV2LnhtbFBLBQYAAAAABAAEAPkAAACRAwAAAAA=&#10;" strokecolor="#999" strokeweight="1.5pt"/>
                <v:line id="yGLHG12" o:spid="_x0000_s1362" style="position:absolute;visibility:visible;mso-wrap-style:square" from="10400,7296" to="13280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bOtsMAAADcAAAADwAAAGRycy9kb3ducmV2LnhtbESPS4sCMRCE7wv+h9CCtzWj4qKjUUQU&#10;vcji4+KtmfQ8cNIJk6jjvzfCwh6LqvqKmi9bU4sHNb6yrGDQT0AQZ1ZXXCi4nLffExA+IGusLZOC&#10;F3lYLjpfc0y1ffKRHqdQiAhhn6KCMgSXSumzkgz6vnXE0cttYzBE2RRSN/iMcFPLYZL8SIMVx4US&#10;Ha1Lym6nu1Ew3HDu9cpdz9fbgQ67Ue72/lepXrddzUAEasN/+K+91wrG0xF8zsQjIB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GzrbDAAAA3AAAAA8AAAAAAAAAAAAA&#10;AAAAoQIAAGRycy9kb3ducmV2LnhtbFBLBQYAAAAABAAEAPkAAACRAwAAAAA=&#10;" strokecolor="#999" strokeweight="1.5pt"/>
                <v:line id="yGLHG13" o:spid="_x0000_s1363" style="position:absolute;visibility:visible;mso-wrap-style:square" from="10400,7152" to="13280,7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9WwsUAAADcAAAADwAAAGRycy9kb3ducmV2LnhtbESPT2vCQBTE70K/w/IK3sxGW0sbXUVK&#10;RS9Sqr3k9si+/MHs2yW7TeK37xYKHoeZ+Q2z3o6mFT11vrGsYJ6kIIgLqxuuFHxf9rNXED4ga2wt&#10;k4IbedhuHiZrzLQd+Iv6c6hEhLDPUEEdgsuk9EVNBn1iHXH0StsZDFF2ldQdDhFuWrlI0xdpsOG4&#10;UKOj95qK6/nHKFh8cOn1zuWX/Hqi0+GpdEf/qdT0cdytQAQawz383z5qBcu3Z/g7E4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G9WwsUAAADcAAAADwAAAAAAAAAA&#10;AAAAAAChAgAAZHJzL2Rvd25yZXYueG1sUEsFBgAAAAAEAAQA+QAAAJMDAAAAAA==&#10;" strokecolor="#999" strokeweight="1.5pt"/>
                <v:line id="yGLHG14" o:spid="_x0000_s1364" style="position:absolute;visibility:visible;mso-wrap-style:square" from="10400,7008" to="13280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PzWcMAAADcAAAADwAAAGRycy9kb3ducmV2LnhtbESPzYoCMRCE74LvEFrYm2Z0UXQ0iiy7&#10;rBcRRy/emknPD046YZLV2bc3guCxqKqvqNWmM424UetrywrGowQEcW51zaWC8+lnOAfhA7LGxjIp&#10;+CcPm3W/t8JU2zsf6ZaFUkQI+xQVVCG4VEqfV2TQj6wjjl5hW4MhyraUusV7hJtGTpJkJg3WHBcq&#10;dPRVUX7N/oyCyTcXXm/d5XS57mn/+1m4nT8o9THotksQgbrwDr/aO61gupjC80w8An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j81nDAAAA3AAAAA8AAAAAAAAAAAAA&#10;AAAAoQIAAGRycy9kb3ducmV2LnhtbFBLBQYAAAAABAAEAPkAAACRAwAAAAA=&#10;" strokecolor="#999" strokeweight="1.5pt"/>
                <v:line id="yGLHG15" o:spid="_x0000_s1365" style="position:absolute;visibility:visible;mso-wrap-style:square" from="10400,6864" to="13280,6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FtLsUAAADcAAAADwAAAGRycy9kb3ducmV2LnhtbESPzWrDMBCE74G+g9hCb7GclITWiRJC&#10;aakvodTuJbfFWv8QayUsNXbfPgoEehxm5htmu59MLy40+M6ygkWSgiCurO64UfBTfsxfQPiArLG3&#10;TAr+yMN+9zDbYqbtyN90KUIjIoR9hgraEFwmpa9aMugT64ijV9vBYIhyaKQecIxw08tlmq6lwY7j&#10;QouO3lqqzsWvUbB859rrgzuVp/ORjp/Ptcv9l1JPj9NhAyLQFP7D93auFaxe13A7E4+A3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/FtLsUAAADcAAAADwAAAAAAAAAA&#10;AAAAAAChAgAAZHJzL2Rvd25yZXYueG1sUEsFBgAAAAAEAAQA+QAAAJMDAAAAAA==&#10;" strokecolor="#999" strokeweight="1.5pt"/>
                <v:line id="yGLHG16" o:spid="_x0000_s1366" style="position:absolute;visibility:visible;mso-wrap-style:square" from="10400,6720" to="13280,6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3ItcUAAADcAAAADwAAAGRycy9kb3ducmV2LnhtbESPT2vCQBTE70K/w/IK3sxGS20bXUVK&#10;RS9Sqr3k9si+/MHs2yW7TeK37xYKHoeZ+Q2z3o6mFT11vrGsYJ6kIIgLqxuuFHxf9rNXED4ga2wt&#10;k4IbedhuHiZrzLQd+Iv6c6hEhLDPUEEdgsuk9EVNBn1iHXH0StsZDFF2ldQdDhFuWrlI06U02HBc&#10;qNHRe03F9fxjFCw+uPR65/JLfj3R6fBUuqP/VGr6OO5WIAKN4R7+bx+1gue3F/g7E4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L3ItcUAAADcAAAADwAAAAAAAAAA&#10;AAAAAAChAgAAZHJzL2Rvd25yZXYueG1sUEsFBgAAAAAEAAQA+QAAAJMDAAAAAA==&#10;" strokecolor="#999" strokeweight="1.5pt"/>
                <v:line id="yGLHG17" o:spid="_x0000_s1367" style="position:absolute;visibility:visible;mso-wrap-style:square" from="10400,6576" to="13280,6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Jcx8EAAADcAAAADwAAAGRycy9kb3ducmV2LnhtbERPy2rCQBTdF/yH4Qrd1YmWlhqdBBHF&#10;bEKpunF3ydw8MHNnyIwa/76zKHR5OO91Pppe3GnwnWUF81kCgriyuuNGwfm0f/sC4QOyxt4yKXiS&#10;hzybvKwx1fbBP3Q/hkbEEPYpKmhDcKmUvmrJoJ9ZRxy52g4GQ4RDI/WAjxhuerlIkk9psOPY0KKj&#10;bUvV9XgzChY7rr3euMvpci2pPLzXrvDfSr1Ox80KRKAx/Iv/3IVW8LGMa+OZeARk9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IlzHwQAAANwAAAAPAAAAAAAAAAAAAAAA&#10;AKECAABkcnMvZG93bnJldi54bWxQSwUGAAAAAAQABAD5AAAAjwMAAAAA&#10;" strokecolor="#999" strokeweight="1.5pt"/>
                <v:line id="yGLHG18" o:spid="_x0000_s1368" style="position:absolute;visibility:visible;mso-wrap-style:square" from="10400,6432" to="13280,6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75XMMAAADcAAAADwAAAGRycy9kb3ducmV2LnhtbESPzYoCMRCE78K+Q2hhb5rRRdFZo8ji&#10;sl5EHPfirZn0/OCkEyZRx7c3guCxqKqvqMWqM424UutrywpGwwQEcW51zaWC/+PvYAbCB2SNjWVS&#10;cCcPq+VHb4Gptjc+0DULpYgQ9ikqqEJwqZQ+r8igH1pHHL3CtgZDlG0pdYu3CDeNHCfJVBqsOS5U&#10;6OinovycXYyC8YYLr9fudDydd7T7+yrc1u+V+ux3628QgbrwDr/aW61gMp/D80w8An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u+VzDAAAA3AAAAA8AAAAAAAAAAAAA&#10;AAAAoQIAAGRycy9kb3ducmV2LnhtbFBLBQYAAAAABAAEAPkAAACRAwAAAAA=&#10;" strokecolor="#999" strokeweight="1.5pt"/>
                <v:line id="yGLHG19" o:spid="_x0000_s1369" style="position:absolute;visibility:visible;mso-wrap-style:square" from="10400,6288" to="13280,6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ukOr0AAADcAAAADwAAAGRycy9kb3ducmV2LnhtbERPuQoCMRDtBf8hjGCnWRVEVqOIKNqI&#10;eDR2w2b2wM0kbKKuf28KwfLx7sWqNbV4UeMrywpGwwQEcWZ1xYWC23U3mIHwAVljbZkUfMjDatnt&#10;LDDV9s1nel1CIWII+xQVlCG4VEqflWTQD60jjlxuG4MhwqaQusF3DDe1HCfJVBqsODaU6GhTUva4&#10;PI2C8ZZzr9fufr0/jnTcT3J38Cel+r12PQcRqA1/8c990AqmSZwfz8QjIJ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R7pDq9AAAA3AAAAA8AAAAAAAAAAAAAAAAAoQIA&#10;AGRycy9kb3ducmV2LnhtbFBLBQYAAAAABAAEAPkAAACLAwAAAAA=&#10;" strokecolor="#999" strokeweight="1.5pt"/>
                <v:line id="yGLHG20" o:spid="_x0000_s1370" style="position:absolute;visibility:visible;mso-wrap-style:square" from="10400,6144" to="13280,6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cBocQAAADcAAAADwAAAGRycy9kb3ducmV2LnhtbESPzWrDMBCE74W8g9hAb40cF0xxo5hQ&#10;WpqLCY1zyW2x1j/YWglLddy3rwKFHoeZ+YbZFYsZxUyT7y0r2G4SEMS11T23Ci7Vx9MLCB+QNY6W&#10;ScEPeSj2q4cd5tre+Ivmc2hFhLDPUUEXgsul9HVHBv3GOuLoNXYyGKKcWqknvEW4GWWaJJk02HNc&#10;6NDRW0f1cP42CtJ3brw+uGt1HUoqP58bd/QnpR7Xy+EVRKAl/If/2ketIEu2cD8Tj4D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NwGhxAAAANwAAAAPAAAAAAAAAAAA&#10;AAAAAKECAABkcnMvZG93bnJldi54bWxQSwUGAAAAAAQABAD5AAAAkgMAAAAA&#10;" strokecolor="#999" strokeweight="1.5pt"/>
                <v:line id="yGLHG21" o:spid="_x0000_s1371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Wf1sQAAADcAAAADwAAAGRycy9kb3ducmV2LnhtbESPzWrDMBCE74G+g9hCb4lcF0xxI4dQ&#10;WppLCHV6yW2x1j/YWglLtd23rwKBHIeZ+YbZ7hYziIlG31lW8LxJQBBXVnfcKPg5f65fQfiArHGw&#10;TAr+yMOueFhtMdd25m+aytCICGGfo4I2BJdL6auWDPqNdcTRq+1oMEQ5NlKPOEe4GWSaJJk02HFc&#10;aNHRe0tVX/4aBekH117v3eV86Y90/Hqp3cGflHp6XPZvIAIt4R6+tQ9aQZakcD0Tj4As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5Z/WxAAAANwAAAAPAAAAAAAAAAAA&#10;AAAAAKECAABkcnMvZG93bnJldi54bWxQSwUGAAAAAAQABAD5AAAAkgMAAAAA&#10;" strokecolor="#999" strokeweight="1.5pt"/>
                <v:shape id="xALblHG" o:spid="_x0000_s1372" type="#_x0000_t202" style="position:absolute;left:13700;top:732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G/f8YA&#10;AADcAAAADwAAAGRycy9kb3ducmV2LnhtbESPX2vCQBDE3wv9DscW+qaXWhSJXkIpCA3Sin/wecmt&#10;SWxu78hdTeqn7wlCH4fZ+c3OMh9MKy7U+caygpdxAoK4tLrhSsFhvxrNQfiArLG1TAp+yUOePT4s&#10;MdW25y1ddqESEcI+RQV1CC6V0pc1GfRj64ijd7KdwRBlV0ndYR/hppWTJJlJgw3HhhodvddUfu9+&#10;THxj/Vlcp/2mWDtX9Mcvs69wOCv1/DS8LUAEGsL/8T39oRXMkle4jYkEk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BG/f8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373" style="position:absolute;visibility:visible;mso-wrap-style:square" from="10040,7440" to="13640,7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Tq8MMAAADcAAAADwAAAGRycy9kb3ducmV2LnhtbESPUWvCQBCE3wv9D8cW+lYvliISPUUs&#10;pSkIovEHLLk1F8ztpbltTP+9Vyj4OMzMN8xyPfpWDdTHJrCB6SQDRVwF23Bt4FR+vMxBRUG22AYm&#10;A78UYb16fFhibsOVDzQcpVYJwjFHA06ky7WOlSOPcRI64uSdQ+9RkuxrbXu8Jrhv9WuWzbTHhtOC&#10;w462jqrL8ccbuIxzV5z1/vD1Wbx/l+VuQBFtzPPTuFmAEhrlHv5vF9bALHuDvzPpCOjV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k6vDDAAAA3AAAAA8AAAAAAAAAAAAA&#10;AAAAoQIAAGRycy9kb3ducmV2LnhtbFBLBQYAAAAABAAEAPkAAACRAwAAAAA=&#10;" strokeweight="3pt">
                  <v:stroke startarrow="block" endarrow="block"/>
                </v:line>
                <v:line id="yALHG" o:spid="_x0000_s1374" style="position:absolute;flip:y;visibility:visible;mso-wrap-style:square" from="11840,5640" to="11840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iyWMQAAADcAAAADwAAAGRycy9kb3ducmV2LnhtbESPzWrDMBCE74W+g9hCbo3UQkJxrQS3&#10;OJBDIeTnARZrYyu1VsaSHefto0Kgx2FmvmHy9eRaMVIfrGcNb3MFgrjyxnKt4XTcvH6ACBHZYOuZ&#10;NNwowHr1/JRjZvyV9zQeYi0ShEOGGpoYu0zKUDXkMMx9R5y8s+8dxiT7WpoerwnuWvmu1FI6tJwW&#10;Guzou6Hq9zA4Dei+ztaVP7tSLi72Ugzqto+l1rOXqfgEEWmK/+FHe2s0LNUC/s6kI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iLJYxAAAANwAAAAPAAAAAAAAAAAA&#10;AAAAAKECAABkcnMvZG93bnJldi54bWxQSwUGAAAAAAQABAD5AAAAkgMAAAAA&#10;" strokeweight="3pt">
                  <v:stroke startarrow="block" endarrow="block"/>
                </v:line>
                <v:shape id="GLblHG1" o:spid="_x0000_s1375" type="#_x0000_t202" style="position:absolute;left:1316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Yc58QA&#10;AADcAAAADwAAAGRycy9kb3ducmV2LnhtbESPUWvCQBCE3wv+h2MF3+rFgqFETxFBMEgrVfF5ya1J&#10;NLd35K4m7a/3CgUfh9n5Zme+7E0j7tT62rKCyTgBQVxYXXOp4HTcvL6D8AFZY2OZFPyQh+Vi8DLH&#10;TNuOv+h+CKWIEPYZKqhCcJmUvqjIoB9bRxy9i20NhijbUuoWuwg3jXxLklQarDk2VOhoXVFxO3yb&#10;+MbuI/+ddvt851zenT/NscT+qtRo2K9mIAL14Xn8n95qBWmSwt+YSAC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mHOf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376" type="#_x0000_t202" style="position:absolute;left:1042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q5fMUA&#10;AADcAAAADwAAAGRycy9kb3ducmV2LnhtbESPUWvCQBCE34X+h2MLvumlglpSL6EUBIO0opY+L7k1&#10;ic3tHbnTpP31vYLg4zA73+ys8sG04kqdbywreJomIIhLqxuuFHwe15NnED4ga2wtk4If8pBnD6MV&#10;ptr2vKfrIVQiQtinqKAOwaVS+rImg35qHXH0TrYzGKLsKqk77CPctHKWJAtpsOHYUKOjt5rK78PF&#10;xDe278XvvN8VW+eK/uvDHCsczkqNH4fXFxCBhnA/vqU3WsEiWcL/mEgA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Krl8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5" o:spid="_x0000_s1377" type="#_x0000_t202" style="position:absolute;left:1071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UtDsQA&#10;AADcAAAADwAAAGRycy9kb3ducmV2LnhtbESPwWrCQBCG7wXfYRmht7qpUCnRVUqh0CBVquJ5yE6T&#10;tNnZJbua1Kd3DoLH4Z//m28Wq8G16kxdbDwbeJ5koIhLbxuuDBz2H0+voGJCtth6JgP/FGG1HD0s&#10;MLe+528671KlBMIxRwN1SiHXOpY1OYwTH4gl+/GdwyRjV2nbYS9w1+ppls20w4blQo2B3msq/3Yn&#10;Jxrrr+Ly0m+LdQhFf9y4fYXDrzGP4+FtDirRkO7Lt/anNTDLxFaeEQLo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1LQ7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7" o:spid="_x0000_s1378" type="#_x0000_t202" style="position:absolute;left:1100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mIlcUA&#10;AADcAAAADwAAAGRycy9kb3ducmV2LnhtbESPUWvCQBCE34X+h2MLvumlgmJTL6EUBIO0opY+L7k1&#10;ic3tHbnTpP31vYLg4zA73+ys8sG04kqdbywreJomIIhLqxuuFHwe15MlCB+QNbaWScEPecizh9EK&#10;U2173tP1ECoRIexTVFCH4FIpfVmTQT+1jjh6J9sZDFF2ldQd9hFuWjlLkoU02HBsqNHRW03l9+Fi&#10;4hvb9+J33u+KrXNF//VhjhUOZ6XGj8PrC4hAQ7gf39IbrWCRPMP/mEgA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+YiV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9" o:spid="_x0000_s1379" type="#_x0000_t202" style="position:absolute;left:1128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q31cUA&#10;AADcAAAADwAAAGRycy9kb3ducmV2LnhtbESPwWrCQBCG7wXfYRnBW90oKCV1FREEg9hSLT0P2WmS&#10;Nju7ZFcT+/SdQ6HH4Z//m29Wm8G16kZdbDwbmE0zUMSltw1XBt4v+8cnUDEhW2w9k4E7RdisRw8r&#10;zK3v+Y1u51QpgXDM0UCdUsi1jmVNDuPUB2LJPn3nMMnYVdp22AvctXqeZUvtsGG5UGOgXU3l9/nq&#10;RON4Kn4W/WtxDKHoP17cpcLhy5jJeNg+g0o0pP/lv/bBGljORF+eEQL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GrfV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11" o:spid="_x0000_s1380" type="#_x0000_t202" style="position:absolute;left:1157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YSTsUA&#10;AADcAAAADwAAAGRycy9kb3ducmV2LnhtbESPUWvCQBCE3wv9D8cWfKuXCEpJvQQRCg1ipSo+L7lt&#10;kja3d+ROE/vrvULBx2F2vtlZFqPpxIV631pWkE4TEMSV1S3XCo6Ht+cXED4ga+wsk4IreSjyx4cl&#10;ZtoO/EmXfahFhLDPUEETgsuk9FVDBv3UOuLofdneYIiyr6XucYhw08lZkiykwZZjQ4OO1g1VP/uz&#10;iW9stuXvfNiVG+fK4fRhDjWO30pNnsbVK4hAY7gf/6fftYJFmsLfmEgAm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VhJO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13" o:spid="_x0000_s1381" type="#_x0000_t202" style="position:absolute;left:1206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SMOcQA&#10;AADcAAAADwAAAGRycy9kb3ducmV2LnhtbESPUWvCQBCE3wv+h2MF3+pFQSnRU0QQGkRLtfi85NYk&#10;mts7clcT/fU9QejjMDvf7MyXnanFjRpfWVYwGiYgiHOrKy4U/Bw37x8gfEDWWFsmBXfysFz03uaY&#10;atvyN90OoRARwj5FBWUILpXS5yUZ9EPriKN3to3BEGVTSN1gG+GmluMkmUqDFceGEh2tS8qvh18T&#10;39jussek/cq2zmXtaW+OBXYXpQb9bjUDEagL/8ev9KdWMB2N4TkmEk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EjDn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15" o:spid="_x0000_s1382" type="#_x0000_t202" style="position:absolute;left:1235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gposQA&#10;AADcAAAADwAAAGRycy9kb3ducmV2LnhtbESPUWvCQBCE3wv+h2MF3/RiRSnRU0QoGMRKtfR5ya1J&#10;2tzekTtN9Nf3BKGPw+x8s7NYdaYWV2p8ZVnBeJSAIM6trrhQ8HV6H76B8AFZY22ZFNzIw2rZe1lg&#10;qm3Ln3Q9hkJECPsUFZQhuFRKn5dk0I+sI47e2TYGQ5RNIXWDbYSbWr4myUwarDg2lOhoU1L+e7yY&#10;+MZun92n7SHbOZe13x/mVGD3o9Sg363nIAJ14f/4md5qBbPxBB5jIgH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IKaL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7" o:spid="_x0000_s1383" type="#_x0000_t202" style="position:absolute;left:1264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Gx1sQA&#10;AADcAAAADwAAAGRycy9kb3ducmV2LnhtbESPUWvCQBCE3wv+h2MF3/RiUSnRU0QoGMRKtfR5ya1J&#10;2tzekTtN9Nf3BKGPw+x8s7NYdaYWV2p8ZVnBeJSAIM6trrhQ8HV6H76B8AFZY22ZFNzIw2rZe1lg&#10;qm3Ln3Q9hkJECPsUFZQhuFRKn5dk0I+sI47e2TYGQ5RNIXWDbYSbWr4myUwarDg2lOhoU1L+e7yY&#10;+MZun92n7SHbOZe13x/mVGD3o9Sg363nIAJ14f/4md5qBbPxBB5jIgH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hsdb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9" o:spid="_x0000_s1384" type="#_x0000_t202" style="position:absolute;left:1293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0UTcQA&#10;AADcAAAADwAAAGRycy9kb3ducmV2LnhtbESPUWvCQBCE3wv+h2OFvtWLglKip4ggGKSVRvF5ya1J&#10;NLd35K4m7a/3CgUfh9n5Zmex6k0j7tT62rKC8SgBQVxYXXOp4HTcvr2D8AFZY2OZFPyQh9Vy8LLA&#10;VNuOv+ieh1JECPsUFVQhuFRKX1Rk0I+sI47exbYGQ5RtKXWLXYSbRk6SZCYN1hwbKnS0qai45d8m&#10;vrH/yH6n3SHbO5d1509zLLG/KvU67NdzEIH68Dz+T++0gtl4Cn9jIgH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tFE3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1" o:spid="_x0000_s1385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+KOsUA&#10;AADcAAAADwAAAGRycy9kb3ducmV2LnhtbESPUWvCQBCE3wv9D8cWfKsXC4YSvQQRCg1iS1V8XnJr&#10;Es3tHbmrif31vULBx2F2vtlZFqPpxJV631pWMJsmIIgrq1uuFRz2b8+vIHxA1thZJgU38lDkjw9L&#10;zLQd+Iuuu1CLCGGfoYImBJdJ6auGDPqpdcTRO9neYIiyr6XucYhw08mXJEmlwZZjQ4OO1g1Vl923&#10;iW9stuXPfPgsN86Vw/HD7Gscz0pNnsbVAkSgMdyP/9PvWkE6S+FvTCS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v4o6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3" o:spid="_x0000_s1386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MvocUA&#10;AADcAAAADwAAAGRycy9kb3ducmV2LnhtbESPUWvCQBCE34X+h2MLfdOLhapEL6EUCgaxopY+L7k1&#10;SZvbO3Knif31vYLg4zA73+ys8sG04kKdbywrmE4SEMSl1Q1XCj6P7+MFCB+QNbaWScGVPOTZw2iF&#10;qbY97+lyCJWIEPYpKqhDcKmUvqzJoJ9YRxy9k+0Mhii7SuoO+wg3rXxOkpk02HBsqNHRW03lz+Fs&#10;4hubbfH70u+KjXNF//VhjhUO30o9PQ6vSxCBhnA/vqXXWsFsOof/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8y+h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5" o:spid="_x0000_s1387" type="#_x0000_t202" style="position:absolute;left:11450;top:848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y708UA&#10;AADcAAAADwAAAGRycy9kb3ducmV2LnhtbESPwWrCQBCG7wXfYRnBW90oKCV1FREEg9hSLT0P2WmS&#10;Nju7ZFcT+/SdQ6HH4Z//m29Wm8G16kZdbDwbmE0zUMSltw1XBt4v+8cnUDEhW2w9k4E7RdisRw8r&#10;zK3v+Y1u51QpgXDM0UCdUsi1jmVNDuPUB2LJPn3nMMnYVdp22AvctXqeZUvtsGG5UGOgXU3l9/nq&#10;RON4Kn4W/WtxDKHoP17cpcLhy5jJeNg+g0o0pP/lv/bBGljOxFaeEQL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bLvT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27" o:spid="_x0000_s1388" type="#_x0000_t202" style="position:absolute;left:11450;top:819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AeSMUA&#10;AADcAAAADwAAAGRycy9kb3ducmV2LnhtbESPUWvCQBCE34X+h2MLfdOLhYpGL6EUCgaxopY+L7k1&#10;SZvbO3Knif31vYLg4zA73+ys8sG04kKdbywrmE4SEMSl1Q1XCj6P7+M5CB+QNbaWScGVPOTZw2iF&#10;qbY97+lyCJWIEPYpKqhDcKmUvqzJoJ9YRxy9k+0Mhii7SuoO+wg3rXxOkpk02HBsqNHRW03lz+Fs&#10;4hubbfH70u+KjXNF//VhjhUO30o9PQ6vSxCBhnA/vqXXWsFsuoD/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IB5I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29" o:spid="_x0000_s1389" type="#_x0000_t202" style="position:absolute;left:11450;top:790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Z9aMUA&#10;AADcAAAADwAAAGRycy9kb3ducmV2LnhtbESPwWrCQBCG7wXfYRnBW90oKCV1FRGEBmmlWnoestMk&#10;bXZ2yW5N2qd3DoLH4Z//m29Wm8G16kJdbDwbmE0zUMSltw1XBj7O+8cnUDEhW2w9k4E/irBZjx5W&#10;mFvf8ztdTqlSAuGYo4E6pZBrHcuaHMapD8SSffnOYZKxq7TtsBe4a/U8y5baYcNyocZAu5rKn9Ov&#10;E43Da/G/6I/FIYSi/3xz5wqHb2Mm42H7DCrRkO7Lt/aLNbCci748IwTQ6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n1o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31" o:spid="_x0000_s1390" type="#_x0000_t202" style="position:absolute;left:11450;top:761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rY88QA&#10;AADcAAAADwAAAGRycy9kb3ducmV2LnhtbESPUWvCQBCE3wv+h2MF3+pFQSnRU0QQGkRLtfi85NYk&#10;mts7clcT/fU9QejjMDvf7MyXnanFjRpfWVYwGiYgiHOrKy4U/Bw37x8gfEDWWFsmBXfysFz03uaY&#10;atvyN90OoRARwj5FBWUILpXS5yUZ9EPriKN3to3BEGVTSN1gG+GmluMkmUqDFceGEh2tS8qvh18T&#10;39jussek/cq2zmXtaW+OBXYXpQb9bjUDEagL/8ev9KdWMB2P4DkmEk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62PP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33" o:spid="_x0000_s1391" type="#_x0000_t202" style="position:absolute;left:11570;top:718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hGhMQA&#10;AADcAAAADwAAAGRycy9kb3ducmV2LnhtbESPUWvCQBCE34X+h2MLvumlAaWkniJCwSBWquLzktsm&#10;aXN7R+40sb/eEwQfh9n5Zme26E0jLtT62rKCt3ECgriwuuZSwfHwOXoH4QOyxsYyKbiSh8X8ZTDD&#10;TNuOv+myD6WIEPYZKqhCcJmUvqjIoB9bRxy9H9saDFG2pdQtdhFuGpkmyVQarDk2VOhoVVHxtz+b&#10;+MZmm/9Pul2+cS7vTl/mUGL/q9TwtV9+gAjUh+fxI73WCqZpCvcxkQB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oRoT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35" o:spid="_x0000_s1392" type="#_x0000_t202" style="position:absolute;left:11570;top:689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TjH8UA&#10;AADcAAAADwAAAGRycy9kb3ducmV2LnhtbESPUWvCQBCE34X+h2MLfauXWhSJXkIpFAxiRS19XnJr&#10;kja3d+ROE/31PaHg4zA73+ws88G04kydbywreBknIIhLqxuuFHwdPp7nIHxA1thaJgUX8pBnD6Ml&#10;ptr2vKPzPlQiQtinqKAOwaVS+rImg35sHXH0jrYzGKLsKqk77CPctHKSJDNpsOHYUKOj95rK3/3J&#10;xDfWm+I67bfF2rmi//40hwqHH6WeHoe3BYhAQ7gf/6dXWsFs8gq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pOMf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7" o:spid="_x0000_s1393" type="#_x0000_t202" style="position:absolute;left:11570;top:661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17a8UA&#10;AADcAAAADwAAAGRycy9kb3ducmV2LnhtbESPUWvCQBCE34X+h2MLfauXShWJXkIpFAxiRS19XnJr&#10;kja3d+ROE/31PaHg4zA73+ws88G04kydbywreBknIIhLqxuuFHwdPp7nIHxA1thaJgUX8pBnD6Ml&#10;ptr2vKPzPlQiQtinqKAOwaVS+rImg35sHXH0jrYzGKLsKqk77CPctHKSJDNpsOHYUKOj95rK3/3J&#10;xDfWm+I67bfF2rmi//40hwqHH6WeHoe3BYhAQ7gf/6dXWsFs8gq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TXtr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39" o:spid="_x0000_s1394" type="#_x0000_t202" style="position:absolute;left:11570;top:632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He8MUA&#10;AADcAAAADwAAAGRycy9kb3ducmV2LnhtbESPUWvCQBCE3wv+h2MF3+qlAUWiZ5BCoUFqUYvPS25N&#10;orm9I3ea1F/fKxT6OMzONzurfDCtuFPnG8sKXqYJCOLS6oYrBV/Ht+cFCB+QNbaWScE3ecjXo6cV&#10;Ztr2vKf7IVQiQthnqKAOwWVS+rImg35qHXH0zrYzGKLsKqk77CPctDJNkrk02HBsqNHRa03l9XAz&#10;8Y3tR/GY9Z/F1rmiP+3MscLhotRkPGyWIAIN4f/4L/2uFczTGfyOiQS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Ad7w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41" o:spid="_x0000_s1395" type="#_x0000_t202" style="position:absolute;left:11570;top:603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NAh8QA&#10;AADcAAAADwAAAGRycy9kb3ducmV2LnhtbESPUWvCQBCE3wv9D8cWfKuXCoYSPUWEgkGsVMXnJbcm&#10;0dzekTtN7K/3CgUfh9n5Zmc6700jbtT62rKCj2ECgriwuuZSwWH/9f4JwgdkjY1lUnAnD/PZ68sU&#10;M207/qHbLpQiQthnqKAKwWVS+qIig35oHXH0TrY1GKJsS6lb7CLcNHKUJKk0WHNsqNDRsqLisrua&#10;+MZ6k/+Ou22+di7vjt9mX2J/Vmrw1i8mIAL14Xn8n15pBekohb8xkQB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TQIf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0" o:spid="_x0000_s1396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/lHMUA&#10;AADcAAAADwAAAGRycy9kb3ducmV2LnhtbESPUWvCQBCE34X+h2MLfauXCtUSvYRSKDRIlar4vOTW&#10;JJrbO3JXk/rrPaHg4zA73+ws8sG04kydbywreBknIIhLqxuuFOy2n89vIHxA1thaJgV/5CHPHkYL&#10;TLXt+YfOm1CJCGGfooI6BJdK6cuaDPqxdcTRO9jOYIiyq6TusI9w08pJkkylwYZjQ42OPmoqT5tf&#10;E99YfheX135dLJ0r+v3KbCscjko9PQ7vcxCBhnA//k9/aQXTyQx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n+Uc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4" o:spid="_x0000_s1397" type="#_x0000_t202" style="position:absolute;left:1056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BxbsUA&#10;AADcAAAADwAAAGRycy9kb3ducmV2LnhtbESPwWrCQBCG7wXfYRnBW90oKCV1FRGEBmmlWnoestMk&#10;bXZ2yW5N2qd3DoLH4Z//m29Wm8G16kJdbDwbmE0zUMSltw1XBj7O+8cnUDEhW2w9k4E/irBZjx5W&#10;mFvf8ztdTqlSAuGYo4E6pZBrHcuaHMapD8SSffnOYZKxq7TtsBe4a/U8y5baYcNyocZAu5rKn9Ov&#10;E43Da/G/6I/FIYSi/3xz5wqHb2Mm42H7DCrRkO7Lt/aLNbCci608IwTQ6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AHFu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8" o:spid="_x0000_s1398" type="#_x0000_t202" style="position:absolute;left:1114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zU9cUA&#10;AADcAAAADwAAAGRycy9kb3ducmV2LnhtbESPUWvCQBCE34X+h2MLfauXChUbvYRSKDRIlar4vOTW&#10;JJrbO3JXk/rrPaHg4zA73+ws8sG04kydbywreBknIIhLqxuuFOy2n88zED4ga2wtk4I/8pBnD6MF&#10;ptr2/EPnTahEhLBPUUEdgkul9GVNBv3YOuLoHWxnMETZVVJ32Ee4aeUkSabSYMOxoUZHHzWVp82v&#10;iW8sv4vLa78uls4V/X5lthUOR6WeHof3OYhAQ7gf/6e/tILp5A1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TNT1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12" o:spid="_x0000_s1399" type="#_x0000_t202" style="position:absolute;left:1192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/rtcUA&#10;AADcAAAADwAAAGRycy9kb3ducmV2LnhtbESPwUrDQBCG74LvsIzgrd1UsUjMphRBMBQtpqXnITsm&#10;0ezskl2b6NM7B8Hj8M//zTfFZnaDOtMYe88GVssMFHHjbc+tgePhaXEPKiZki4NnMvBNETbl5UWB&#10;ufUTv9G5Tq0SCMccDXQphVzr2HTkMC59IJbs3Y8Ok4xjq+2Ik8DdoG+ybK0d9iwXOgz02FHzWX85&#10;0di9VD93077ahVBNp1d3aHH+MOb6at4+gEo0p//lv/azNbC+FX1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r+u1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16" o:spid="_x0000_s1400" type="#_x0000_t202" style="position:absolute;left:12500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NOLsQA&#10;AADcAAAADwAAAGRycy9kb3ducmV2LnhtbESPUWvCQBCE3wv+h2MF3/RiRSnRU0QoGMRKtfR5ya1J&#10;2tzekTtN9Nf3BKGPw+x8s7NYdaYWV2p8ZVnBeJSAIM6trrhQ8HV6H76B8AFZY22ZFNzIw2rZe1lg&#10;qm3Ln3Q9hkJECPsUFZQhuFRKn5dk0I+sI47e2TYGQ5RNIXWDbYSbWr4myUwarDg2lOhoU1L+e7yY&#10;+MZun92n7SHbOZe13x/mVGD3o9Sg363nIAJ14f/4md5qBbPJGB5jIgH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jTi7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20" o:spid="_x0000_s1401" type="#_x0000_t202" style="position:absolute;left:1307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HQWcUA&#10;AADcAAAADwAAAGRycy9kb3ducmV2LnhtbESPUWvCQBCE34X+h2MLfauXWhSJXkIpFAxiRS19XnJr&#10;kja3d+ROE/31PaHg4zA73+ws88G04kydbywreBknIIhLqxuuFHwdPp7nIHxA1thaJgUX8pBnD6Ml&#10;ptr2vKPzPlQiQtinqKAOwaVS+rImg35sHXH0jrYzGKLsKqk77CPctHKSJDNpsOHYUKOj95rK3/3J&#10;xDfWm+I67bfF2rmi//40hwqHH6WeHoe3BYhAQ7gf/6dXWsHsdQK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MdBZ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24" o:spid="_x0000_s1402" type="#_x0000_t202" style="position:absolute;left:11450;top:862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11wsUA&#10;AADcAAAADwAAAGRycy9kb3ducmV2LnhtbESPUWvCQBCE3wv9D8cW+qaXKpUSvYRSKBhES1V8XnJr&#10;Es3tHbmrif31XkHo4zA73+ws8sG04kKdbywreBknIIhLqxuuFOx3n6M3ED4ga2wtk4Irecizx4cF&#10;ptr2/E2XbahEhLBPUUEdgkul9GVNBv3YOuLoHW1nMETZVVJ32Ee4aeUkSWbSYMOxoUZHHzWV5+2P&#10;iW+s1sXva/9VrJwr+sPG7CocTko9Pw3vcxCBhvB/fE8vtYLZdAp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XXC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28" o:spid="_x0000_s1403" type="#_x0000_t202" style="position:absolute;left:11450;top:80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TttsUA&#10;AADcAAAADwAAAGRycy9kb3ducmV2LnhtbESPX2vCQBDE3wW/w7GFvumlVkWip4hQaBBb/IPPS25N&#10;0ub2jtxp0n56ryD0cZid3+wsVp2pxY0aX1lW8DJMQBDnVldcKDgd3wYzED4ga6wtk4If8rBa9nsL&#10;TLVteU+3QyhEhLBPUUEZgkul9HlJBv3QOuLoXWxjMETZFFI32Ea4qeUoSabSYMWxoURHm5Ly78PV&#10;xDe2u+x30n5mW+ey9vxhjgV2X0o9P3XrOYhAXfg/fqTftYLp6xj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lO22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32" o:spid="_x0000_s1404" type="#_x0000_t202" style="position:absolute;left:11450;top:747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hILcUA&#10;AADcAAAADwAAAGRycy9kb3ducmV2LnhtbESPUWvCQBCE34X+h2MLvtVLLUqJXkIpFAzSSlV8XnJr&#10;Es3tHbmrif31PaHg4zA73+ws88G04kKdbywreJ4kIIhLqxuuFOx3H0+vIHxA1thaJgVX8pBnD6Ml&#10;ptr2/E2XbahEhLBPUUEdgkul9GVNBv3EOuLoHW1nMETZVVJ32Ee4aeU0SebSYMOxoUZH7zWV5+2P&#10;iW+sP4vfWb8p1s4V/eHL7CocTkqNH4e3BYhAQ7gf/6dXWsH8ZQa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2Egt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36" o:spid="_x0000_s1405" type="#_x0000_t202" style="position:absolute;left:11570;top:675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rWWsUA&#10;AADcAAAADwAAAGRycy9kb3ducmV2LnhtbESPUWvCQBCE34X+h2MLvtVLFUNJPaUUBINUMZY+L7lt&#10;kja3d+ROk/rrPaHg4zA73+wsVoNpxZk631hW8DxJQBCXVjdcKfg8rp9eQPiArLG1TAr+yMNq+TBa&#10;YKZtzwc6F6ESEcI+QwV1CC6T0pc1GfQT64ij9207gyHKrpK6wz7CTSunSZJKgw3HhhodvddU/hYn&#10;E9/YfuSXeb/Pt87l/dfOHCscfpQaPw5vryACDeF+/J/eaAXpLIXbmEgAu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CtZa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40" o:spid="_x0000_s1406" type="#_x0000_t202" style="position:absolute;left:11570;top:617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ZzwcUA&#10;AADcAAAADwAAAGRycy9kb3ducmV2LnhtbESPX2vCQBDE3wW/w7GFvumlFv8QPUWEQoPYUhWfl9ya&#10;pM3tHbnTpP30XkHwcZid3+wsVp2pxZUaX1lW8DJMQBDnVldcKDge3gYzED4ga6wtk4Jf8rBa9nsL&#10;TLVt+Yuu+1CICGGfooIyBJdK6fOSDPqhdcTRO9vGYIiyKaRusI1wU8tRkkykwYpjQ4mONiXlP/uL&#10;iW9sd9nfuP3Mts5l7enDHArsvpV6furWcxCBuvA4vqfftYLJ6xT+x0QC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RnPB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" o:spid="_x0000_s1407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nns8UA&#10;AADcAAAADwAAAGRycy9kb3ducmV2LnhtbESPwUrDQBCG74LvsIzgrd1UsUjMphRBMBQtpqXnITsm&#10;0ezskl2b6NM7B8Hj8M//zTfFZnaDOtMYe88GVssMFHHjbc+tgePhaXEPKiZki4NnMvBNETbl5UWB&#10;ufUTv9G5Tq0SCMccDXQphVzr2HTkMC59IJbs3Y8Ok4xjq+2Ik8DdoG+ybK0d9iwXOgz02FHzWX85&#10;0di9VD93077ahVBNp1d3aHH+MOb6at4+gEo0p//lv/azNbC+FVt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2eez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0" o:spid="_x0000_s1408" type="#_x0000_t202" style="position:absolute;left:1143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VCKMUA&#10;AADcAAAADwAAAGRycy9kb3ducmV2LnhtbESPUWvCQBCE3wX/w7GFvumlFkWjp4hQaBBbquLzkluT&#10;tLm9I3eatL/eKwg+DrPzzc5i1ZlaXKnxlWUFL8MEBHFudcWFguPhbTAF4QOyxtoyKfglD6tlv7fA&#10;VNuWv+i6D4WIEPYpKihDcKmUPi/JoB9aRxy9s20MhiibQuoG2wg3tRwlyUQarDg2lOhoU1L+s7+Y&#10;+MZ2l/2N289s61zWnj7MocDuW6nnp249BxGoC4/je/pdK5i8zuB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lUIo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8" o:spid="_x0000_s1409" type="#_x0000_t202" style="position:absolute;left:1278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mYyMUA&#10;AADcAAAADwAAAGRycy9kb3ducmV2LnhtbESPwUrDQBCG74LvsIzgrd1UtEjMphRBMBQtpqXnITsm&#10;0ezskl2b6NM7B8Hj8M//zTfFZnaDOtMYe88GVssMFHHjbc+tgePhaXEPKiZki4NnMvBNETbl5UWB&#10;ufUTv9G5Tq0SCMccDXQphVzr2HTkMC59IJbs3Y8Ok4xjq+2Ik8DdoG+ybK0d9iwXOgz02FHzWX85&#10;0di9VD93077ahVBNp1d3aHH+MOb6at4+gEo0p//lv/azNbC+FX1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qZjI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26" o:spid="_x0000_s1410" type="#_x0000_t202" style="position:absolute;left:11450;top:833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U9U8QA&#10;AADcAAAADwAAAGRycy9kb3ducmV2LnhtbESPUWvCQBCE3wv+h2MF3/RiUSnRU0QoGMRKtfR5ya1J&#10;2tzekTtN9Nf3BKGPw+x8s7NYdaYWV2p8ZVnBeJSAIM6trrhQ8HV6H76B8AFZY22ZFNzIw2rZe1lg&#10;qm3Ln3Q9hkJECPsUFZQhuFRKn5dk0I+sI47e2TYGQ5RNIXWDbYSbWr4myUwarDg2lOhoU1L+e7yY&#10;+MZun92n7SHbOZe13x/mVGD3o9Sg363nIAJ14f/4md5qBbPJGB5jIgH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lPVP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34" o:spid="_x0000_s1411" type="#_x0000_t202" style="position:absolute;left:11570;top:704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ejJMUA&#10;AADcAAAADwAAAGRycy9kb3ducmV2LnhtbESPUWvCQBCE34X+h2MLfauXShWJXkIpFAxiRS19XnJr&#10;kja3d+ROE/31PaHg4zA73+ws88G04kydbywreBknIIhLqxuuFHwdPp7nIHxA1thaJgUX8pBnD6Ml&#10;ptr2vKPzPlQiQtinqKAOwaVS+rImg35sHXH0jrYzGKLsKqk77CPctHKSJDNpsOHYUKOj95rK3/3J&#10;xDfWm+I67bfF2rmi//40hwqHH6WeHoe3BYhAQ7gf/6dXWsHsdQK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N6Mk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42" o:spid="_x0000_s1412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sGv8UA&#10;AADcAAAADwAAAGRycy9kb3ducmV2LnhtbESPX2vCQBDE3wW/w7GFvumlVkWip4hQaBBb/IPPS25N&#10;0ub2jtxp0n56ryD0cZid3+wsVp2pxY0aX1lW8DJMQBDnVldcKDgd3wYzED4ga6wtk4If8rBa9nsL&#10;TLVteU+3QyhEhLBPUUEZgkul9HlJBv3QOuLoXWxjMETZFFI32Ea4qeUoSabSYMWxoURHm5Ly78PV&#10;xDe2u+x30n5mW+ey9vxhjgV2X0o9P3XrOYhAXfg/fqTftYLp+BX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ewa/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14" o:spid="_x0000_s1413" type="#_x0000_t202" style="position:absolute;left:1221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Key8UA&#10;AADcAAAADwAAAGRycy9kb3ducmV2LnhtbESPUWvCQBCE3wv9D8cW+qaXipUSvYRSKBhES1V8XnJr&#10;Es3tHbmrif31XkHo4zA73+ws8sG04kKdbywreBknIIhLqxuuFOx3n6M3ED4ga2wtk4Irecizx4cF&#10;ptr2/E2XbahEhLBPUUEdgkul9GVNBv3YOuLoHW1nMETZVVJ32Ee4aeUkSWbSYMOxoUZHHzWV5+2P&#10;iW+s1sXva/9VrJwr+sPG7CocTko9Pw3vcxCBhvB/fE8vtYLZdAp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kp7L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0" o:spid="_x0000_s1414" type="#_x0000_t202" style="position:absolute;left:11450;top:776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47UMUA&#10;AADcAAAADwAAAGRycy9kb3ducmV2LnhtbESPUWvCQBCE34X+h2MLvtVLpUqJXkIpFAzSSlV8XnJr&#10;Es3tHbmrif31PaHg4zA73+ws88G04kKdbywreJ4kIIhLqxuuFOx3H0+vIHxA1thaJgVX8pBnD6Ml&#10;ptr2/E2XbahEhLBPUUEdgkul9GVNBv3EOuLoHW1nMETZVVJ32Ee4aeU0SebSYMOxoUZH7zWV5+2P&#10;iW+sP4vfWb8p1s4V/eHL7CocTkqNH4e3BYhAQ7gf/6dXWsH8ZQa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3jt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6" o:spid="_x0000_s1415" type="#_x0000_t202" style="position:absolute;left:1085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ylJ8UA&#10;AADcAAAADwAAAGRycy9kb3ducmV2LnhtbESPUWvCQBCE34X+h2MLvtVLRUNJPaUUBINUMZY+L7lt&#10;kja3d+ROk/rrPaHg4zA73+wsVoNpxZk631hW8DxJQBCXVjdcKfg8rp9eQPiArLG1TAr+yMNq+TBa&#10;YKZtzwc6F6ESEcI+QwV1CC6T0pc1GfQT64ij9207gyHKrpK6wz7CTSunSZJKgw3HhhodvddU/hYn&#10;E9/YfuSXeb/Pt87l/dfOHCscfpQaPw5vryACDeF+/J/eaAXpLIXbmEgAu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DKUn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38" o:spid="_x0000_s1416" type="#_x0000_t202" style="position:absolute;left:11570;top:646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AAvMUA&#10;AADcAAAADwAAAGRycy9kb3ducmV2LnhtbESPX2vCQBDE3wW/w7GFvumlUv8QPUWEQoPYUhWfl9ya&#10;pM3tHbnTpP30XkHwcZid3+wsVp2pxZUaX1lW8DJMQBDnVldcKDge3gYzED4ga6wtk4Jf8rBa9nsL&#10;TLVt+Yuu+1CICGGfooIyBJdK6fOSDPqhdcTRO9vGYIiyKaRusI1wU8tRkkykwYpjQ4mONiXlP/uL&#10;iW9sd9nfuP3Mts5l7enDHArsvpV6furWcxCBuvA4vqfftYLJ6xT+x0QC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QAC8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22" o:spid="_x0000_s1417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+UzsUA&#10;AADcAAAADwAAAGRycy9kb3ducmV2LnhtbESPwUrDQBCG74LvsIzgrd1UtEjMphRBMBQtpqXnITsm&#10;0ezskl2b6NM7B8Hj8M//zTfFZnaDOtMYe88GVssMFHHjbc+tgePhaXEPKiZki4NnMvBNETbl5UWB&#10;ufUTv9G5Tq0SCMccDXQphVzr2HTkMC59IJbs3Y8Ok4xjq+2Ik8DdoG+ybK0d9iwXOgz02FHzWX85&#10;0di9VD93077ahVBNp1d3aHH+MOb6at4+gEo0p//lv/azNbC+FVt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35TO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154940</wp:posOffset>
                </wp:positionV>
                <wp:extent cx="2413000" cy="2349500"/>
                <wp:effectExtent l="28575" t="0" r="6350" b="31750"/>
                <wp:wrapNone/>
                <wp:docPr id="465" name="Group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3000" cy="2349500"/>
                          <a:chOff x="10040" y="5540"/>
                          <a:chExt cx="3800" cy="3700"/>
                        </a:xfrm>
                      </wpg:grpSpPr>
                      <wps:wsp>
                        <wps:cNvPr id="466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10400" y="600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xMinLHG,0002001001,-10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xMaxLHG,10,1"/>
                        <wps:cNvCnPr/>
                        <wps:spPr bwMode="auto">
                          <a:xfrm flipV="1">
                            <a:off x="1328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9" name="xGLHG1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0" name="xGLHG2"/>
                        <wps:cNvCnPr/>
                        <wps:spPr bwMode="auto">
                          <a:xfrm flipV="1">
                            <a:off x="1054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1" name="xGLHG3"/>
                        <wps:cNvCnPr/>
                        <wps:spPr bwMode="auto">
                          <a:xfrm flipV="1">
                            <a:off x="1068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2" name="xGLHG4"/>
                        <wps:cNvCnPr/>
                        <wps:spPr bwMode="auto">
                          <a:xfrm flipV="1">
                            <a:off x="1083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3" name="xGLHG5"/>
                        <wps:cNvCnPr/>
                        <wps:spPr bwMode="auto">
                          <a:xfrm flipV="1">
                            <a:off x="1097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4" name="xGLHG6"/>
                        <wps:cNvCnPr/>
                        <wps:spPr bwMode="auto">
                          <a:xfrm flipV="1">
                            <a:off x="1112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5" name="xGLHG7"/>
                        <wps:cNvCnPr/>
                        <wps:spPr bwMode="auto">
                          <a:xfrm flipV="1">
                            <a:off x="1126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6" name="xGLHG8"/>
                        <wps:cNvCnPr/>
                        <wps:spPr bwMode="auto">
                          <a:xfrm flipV="1">
                            <a:off x="1140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7" name="xGLHG9"/>
                        <wps:cNvCnPr/>
                        <wps:spPr bwMode="auto">
                          <a:xfrm flipV="1">
                            <a:off x="1155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8" name="xGLHG10"/>
                        <wps:cNvCnPr/>
                        <wps:spPr bwMode="auto">
                          <a:xfrm flipV="1">
                            <a:off x="1169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9" name="xGLHG12"/>
                        <wps:cNvCnPr/>
                        <wps:spPr bwMode="auto">
                          <a:xfrm flipV="1">
                            <a:off x="1198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0" name="xGLHG13"/>
                        <wps:cNvCnPr/>
                        <wps:spPr bwMode="auto">
                          <a:xfrm flipV="1">
                            <a:off x="1212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1" name="xGLHG14"/>
                        <wps:cNvCnPr/>
                        <wps:spPr bwMode="auto">
                          <a:xfrm flipV="1">
                            <a:off x="1227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2" name="xGLHG15"/>
                        <wps:cNvCnPr/>
                        <wps:spPr bwMode="auto">
                          <a:xfrm flipV="1">
                            <a:off x="1241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3" name="xGLHG16"/>
                        <wps:cNvCnPr/>
                        <wps:spPr bwMode="auto">
                          <a:xfrm flipV="1">
                            <a:off x="1256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4" name="xGLHG17"/>
                        <wps:cNvCnPr/>
                        <wps:spPr bwMode="auto">
                          <a:xfrm flipV="1">
                            <a:off x="1270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5" name="xGLHG18"/>
                        <wps:cNvCnPr/>
                        <wps:spPr bwMode="auto">
                          <a:xfrm flipV="1">
                            <a:off x="1284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6" name="xGLHG19"/>
                        <wps:cNvCnPr/>
                        <wps:spPr bwMode="auto">
                          <a:xfrm flipV="1">
                            <a:off x="1299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7" name="xGLHG20"/>
                        <wps:cNvCnPr/>
                        <wps:spPr bwMode="auto">
                          <a:xfrm flipV="1">
                            <a:off x="1313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8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1920" y="554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9" name="yMinLHG,-10,001110001010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0" name="yMaxLHG,10,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1" name="yGLHG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2" name="yGLHG2"/>
                        <wps:cNvCnPr/>
                        <wps:spPr bwMode="auto">
                          <a:xfrm>
                            <a:off x="10400" y="8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3" name="yGLHG3"/>
                        <wps:cNvCnPr/>
                        <wps:spPr bwMode="auto">
                          <a:xfrm>
                            <a:off x="10400" y="8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4" name="yGLHG4"/>
                        <wps:cNvCnPr/>
                        <wps:spPr bwMode="auto">
                          <a:xfrm>
                            <a:off x="10400" y="8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5" name="yGLHG5"/>
                        <wps:cNvCnPr/>
                        <wps:spPr bwMode="auto">
                          <a:xfrm>
                            <a:off x="10400" y="8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6" name="yGLHG6"/>
                        <wps:cNvCnPr/>
                        <wps:spPr bwMode="auto">
                          <a:xfrm>
                            <a:off x="10400" y="8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7" name="yGLHG7"/>
                        <wps:cNvCnPr/>
                        <wps:spPr bwMode="auto">
                          <a:xfrm>
                            <a:off x="10400" y="8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8" name="yGLHG8"/>
                        <wps:cNvCnPr/>
                        <wps:spPr bwMode="auto">
                          <a:xfrm>
                            <a:off x="10400" y="7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9" name="yGLHG9"/>
                        <wps:cNvCnPr/>
                        <wps:spPr bwMode="auto">
                          <a:xfrm>
                            <a:off x="10400" y="7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0" name="yGLHG10"/>
                        <wps:cNvCnPr/>
                        <wps:spPr bwMode="auto">
                          <a:xfrm>
                            <a:off x="10400" y="7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1" name="yGLHG12"/>
                        <wps:cNvCnPr/>
                        <wps:spPr bwMode="auto">
                          <a:xfrm>
                            <a:off x="10400" y="7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2" name="yGLHG13"/>
                        <wps:cNvCnPr/>
                        <wps:spPr bwMode="auto">
                          <a:xfrm>
                            <a:off x="10400" y="7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3" name="yGLHG14"/>
                        <wps:cNvCnPr/>
                        <wps:spPr bwMode="auto">
                          <a:xfrm>
                            <a:off x="10400" y="7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4" name="yGLHG15"/>
                        <wps:cNvCnPr/>
                        <wps:spPr bwMode="auto">
                          <a:xfrm>
                            <a:off x="10400" y="6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5" name="yGLHG16"/>
                        <wps:cNvCnPr/>
                        <wps:spPr bwMode="auto">
                          <a:xfrm>
                            <a:off x="10400" y="67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6" name="yGLHG17"/>
                        <wps:cNvCnPr/>
                        <wps:spPr bwMode="auto">
                          <a:xfrm>
                            <a:off x="10400" y="65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7" name="yGLHG18"/>
                        <wps:cNvCnPr/>
                        <wps:spPr bwMode="auto">
                          <a:xfrm>
                            <a:off x="10400" y="64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8" name="yGLHG19"/>
                        <wps:cNvCnPr/>
                        <wps:spPr bwMode="auto">
                          <a:xfrm>
                            <a:off x="10400" y="62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9" name="yGLHG20"/>
                        <wps:cNvCnPr/>
                        <wps:spPr bwMode="auto">
                          <a:xfrm>
                            <a:off x="10400" y="61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0" name="yGLHG2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1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3700" y="732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2" name="xALHG"/>
                        <wps:cNvCnPr/>
                        <wps:spPr bwMode="auto">
                          <a:xfrm>
                            <a:off x="10040" y="7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3" name="yALHG"/>
                        <wps:cNvCnPr/>
                        <wps:spPr bwMode="auto">
                          <a:xfrm flipV="1">
                            <a:off x="11840" y="5640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4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1316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5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1042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6" name="GLblHG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7" name="GLblHG7"/>
                        <wps:cNvSpPr txBox="1">
                          <a:spLocks noChangeArrowheads="1"/>
                        </wps:cNvSpPr>
                        <wps:spPr bwMode="auto">
                          <a:xfrm>
                            <a:off x="1100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8" name="GLblHG9"/>
                        <wps:cNvSpPr txBox="1">
                          <a:spLocks noChangeArrowheads="1"/>
                        </wps:cNvSpPr>
                        <wps:spPr bwMode="auto">
                          <a:xfrm>
                            <a:off x="1128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9" name="GLblHG1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0" name="GLblHG13"/>
                        <wps:cNvSpPr txBox="1">
                          <a:spLocks noChangeArrowheads="1"/>
                        </wps:cNvSpPr>
                        <wps:spPr bwMode="auto">
                          <a:xfrm>
                            <a:off x="1206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1" name="GLblHG15"/>
                        <wps:cNvSpPr txBox="1">
                          <a:spLocks noChangeArrowheads="1"/>
                        </wps:cNvSpPr>
                        <wps:spPr bwMode="auto">
                          <a:xfrm>
                            <a:off x="1235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2" name="GLblHG17"/>
                        <wps:cNvSpPr txBox="1">
                          <a:spLocks noChangeArrowheads="1"/>
                        </wps:cNvSpPr>
                        <wps:spPr bwMode="auto">
                          <a:xfrm>
                            <a:off x="1264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3" name="GLblHG19"/>
                        <wps:cNvSpPr txBox="1">
                          <a:spLocks noChangeArrowheads="1"/>
                        </wps:cNvSpPr>
                        <wps:spPr bwMode="auto">
                          <a:xfrm>
                            <a:off x="1293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4" name="GLblHG21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5" name="GLblHG23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6" name="GLblHG25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48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7" name="GLblHG27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19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8" name="GLblHG29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90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9" name="GLblHG31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61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0" name="GLblHG33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18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1" name="GLblHG35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89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2" name="GLblHG37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61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3" name="GLblHG39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32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4" name="GLblHG4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03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5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6" name="GLblHG4"/>
                        <wps:cNvSpPr txBox="1">
                          <a:spLocks noChangeArrowheads="1"/>
                        </wps:cNvSpPr>
                        <wps:spPr bwMode="auto">
                          <a:xfrm>
                            <a:off x="1056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7" name="GLblHG8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8" name="GLblHG12"/>
                        <wps:cNvSpPr txBox="1">
                          <a:spLocks noChangeArrowheads="1"/>
                        </wps:cNvSpPr>
                        <wps:spPr bwMode="auto">
                          <a:xfrm>
                            <a:off x="1192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9" name="GLblHG16"/>
                        <wps:cNvSpPr txBox="1">
                          <a:spLocks noChangeArrowheads="1"/>
                        </wps:cNvSpPr>
                        <wps:spPr bwMode="auto">
                          <a:xfrm>
                            <a:off x="12500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0" name="GLblHG20"/>
                        <wps:cNvSpPr txBox="1">
                          <a:spLocks noChangeArrowheads="1"/>
                        </wps:cNvSpPr>
                        <wps:spPr bwMode="auto">
                          <a:xfrm>
                            <a:off x="1307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1" name="GLblHG24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62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2" name="GLblHG28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0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3" name="GLblHG3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47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4" name="GLblHG36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75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5" name="GLblHG40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17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6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7" name="GLblHG10"/>
                        <wps:cNvSpPr txBox="1">
                          <a:spLocks noChangeArrowheads="1"/>
                        </wps:cNvSpPr>
                        <wps:spPr bwMode="auto">
                          <a:xfrm>
                            <a:off x="1143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8" name="GLblHG18"/>
                        <wps:cNvSpPr txBox="1">
                          <a:spLocks noChangeArrowheads="1"/>
                        </wps:cNvSpPr>
                        <wps:spPr bwMode="auto">
                          <a:xfrm>
                            <a:off x="1278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9" name="GLblHG26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33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0" name="GLblHG34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04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1" name="GLblHG4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2" name="GLblHG14"/>
                        <wps:cNvSpPr txBox="1">
                          <a:spLocks noChangeArrowheads="1"/>
                        </wps:cNvSpPr>
                        <wps:spPr bwMode="auto">
                          <a:xfrm>
                            <a:off x="1221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3" name="GLblHG30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76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4" name="GLblHG6"/>
                        <wps:cNvSpPr txBox="1">
                          <a:spLocks noChangeArrowheads="1"/>
                        </wps:cNvSpPr>
                        <wps:spPr bwMode="auto">
                          <a:xfrm>
                            <a:off x="1085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5" name="GLblHG38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46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6" name="GLblHG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65" o:spid="_x0000_s1418" style="position:absolute;margin-left:-36pt;margin-top:12.2pt;width:190pt;height:185pt;z-index:-251657216" coordorigin="10040,5540" coordsize="3800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">
                <v:rect id="FrameHG" o:spid="_x0000_s1419" style="position:absolute;left:10400;top:600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+Ft8YA&#10;AADcAAAADwAAAGRycy9kb3ducmV2LnhtbESPQWvCQBSE74X+h+UVeim6aSuxRlcpLYIXG4w9eHxk&#10;n8li9m3IbjX5964g9DjMzDfMYtXbRpyp88axgtdxAoK4dNpwpeB3vx59gPABWWPjmBQM5GG1fHxY&#10;YKbdhXd0LkIlIoR9hgrqENpMSl/WZNGPXUscvaPrLIYou0rqDi8Rbhv5liSptGg4LtTY0ldN5an4&#10;swrWh+KUmwMf3810+21mL8PwkxdKPT/1n3MQgfrwH763N1rBJE3hdiYeAbm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/+Ft8YAAADcAAAADwAAAAAAAAAAAAAAAACYAgAAZHJz&#10;L2Rvd25yZXYueG1sUEsFBgAAAAAEAAQA9QAAAIsDAAAAAA==&#10;"/>
                <v:line id="xMinLHG,0002001001,-10" o:spid="_x0000_s1420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Q8qMYAAADcAAAADwAAAGRycy9kb3ducmV2LnhtbESPT2vCQBTE74LfYXmCl1I3KcVK6iq2&#10;IP45CI09eHxkXzfB7Ns0u5r027tCweMwM79h5sve1uJKra8cK0gnCQjiwumKjYLv4/p5BsIHZI21&#10;Y1LwRx6Wi+Fgjpl2HX/RNQ9GRAj7DBWUITSZlL4oyaKfuIY4ej+utRiibI3ULXYRbmv5kiRTabHi&#10;uFBiQ58lFef8YhXkT79pt1+fbGHS9LA56Q+3M71S41G/egcRqA+P8H97qxW8Tt/gfiYe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0PKjGAAAA3AAAAA8AAAAAAAAA&#10;AAAAAAAAoQIAAGRycy9kb3ducmV2LnhtbFBLBQYAAAAABAAEAPkAAACUAwAAAAA=&#10;" strokecolor="#999" strokeweight="1.5pt"/>
                <v:line id="xMaxLHG,10,1" o:spid="_x0000_s1421" style="position:absolute;flip:y;visibility:visible;mso-wrap-style:square" from="13280,600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uo2sMAAADcAAAADwAAAGRycy9kb3ducmV2LnhtbERPz2vCMBS+D/Y/hDfYZWhaGTKqUXRQ&#10;3HYQ7Dz0+GieabF5qU3Wdv/9chh4/Ph+r7eTbcVAvW8cK0jnCQjiyumGjYLzdz57A+EDssbWMSn4&#10;JQ/bzePDGjPtRj7RUAQjYgj7DBXUIXSZlL6qyaKfu444chfXWwwR9kbqHscYblu5SJKltNhwbKix&#10;o/eaqmvxYxUUL7d0/MpLW5k0PR5KvXefZlLq+WnarUAEmsJd/O/+0Apel3FtPBOP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rqNrDAAAA3AAAAA8AAAAAAAAAAAAA&#10;AAAAoQIAAGRycy9kb3ducmV2LnhtbFBLBQYAAAAABAAEAPkAAACRAwAAAAA=&#10;" strokecolor="#999" strokeweight="1.5pt"/>
                <v:line id="xGLHG1" o:spid="_x0000_s1422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cNQcYAAADcAAAADwAAAGRycy9kb3ducmV2LnhtbESPT2vCQBTE74LfYXmCl1I3KUVq6iq2&#10;IP45CI09eHxkXzfB7Ns0u5r027tCweMwM79h5sve1uJKra8cK0gnCQjiwumKjYLv4/r5DYQPyBpr&#10;x6TgjzwsF8PBHDPtOv6iax6MiBD2GSooQ2gyKX1RkkU/cQ1x9H5cazFE2RqpW+wi3NbyJUmm0mLF&#10;caHEhj5LKs75xSrIn37Tbr8+2cKk6WFz0h9uZ3qlxqN+9Q4iUB8e4f/2Vit4nc7gfiYe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nDUHGAAAA3AAAAA8AAAAAAAAA&#10;AAAAAAAAoQIAAGRycy9kb3ducmV2LnhtbFBLBQYAAAAABAAEAPkAAACUAwAAAAA=&#10;" strokecolor="#999" strokeweight="1.5pt"/>
                <v:line id="xGLHG2" o:spid="_x0000_s1423" style="position:absolute;flip:y;visibility:visible;mso-wrap-style:square" from="10544,6000" to="1054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QyAcIAAADcAAAADwAAAGRycy9kb3ducmV2LnhtbERPz2vCMBS+D/wfwhN2GZpWZEo1ihNk&#10;cwfB6sHjo3mmxealazJb/3tzGOz48f1erntbizu1vnKsIB0nIIgLpys2Cs6n3WgOwgdkjbVjUvAg&#10;D+vV4GWJmXYdH+meByNiCPsMFZQhNJmUvijJoh+7hjhyV9daDBG2RuoWuxhuazlJkndpseLYUGJD&#10;25KKW/5rFeRvP2n3vbvYwqTp4fOiP9ze9Eq9DvvNAkSgPvyL/9xfWsF0FufHM/EI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YQyAcIAAADcAAAADwAAAAAAAAAAAAAA&#10;AAChAgAAZHJzL2Rvd25yZXYueG1sUEsFBgAAAAAEAAQA+QAAAJADAAAAAA==&#10;" strokecolor="#999" strokeweight="1.5pt"/>
                <v:line id="xGLHG3" o:spid="_x0000_s1424" style="position:absolute;flip:y;visibility:visible;mso-wrap-style:square" from="10688,6000" to="1068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iXmsYAAADcAAAADwAAAGRycy9kb3ducmV2LnhtbESPQWsCMRSE74X+h/AKXkrNRkpbVqOo&#10;ILY9CG49eHxsXrNLNy/rJrrrvzeFQo/DzHzDzBaDa8SFulB71qDGGQji0puarYbD1+bpDUSIyAYb&#10;z6ThSgEW8/u7GebG97ynSxGtSBAOOWqoYmxzKUNZkcMw9i1x8r595zAm2VlpOuwT3DVykmUv0mHN&#10;aaHCltYVlT/F2WkoHk+q/9wcXWmV2m2PZuU/7KD16GFYTkFEGuJ/+K/9bjQ8vyr4PZOO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7Il5rGAAAA3AAAAA8AAAAAAAAA&#10;AAAAAAAAoQIAAGRycy9kb3ducmV2LnhtbFBLBQYAAAAABAAEAPkAAACUAwAAAAA=&#10;" strokecolor="#999" strokeweight="1.5pt"/>
                <v:line id="xGLHG4" o:spid="_x0000_s1425" style="position:absolute;flip:y;visibility:visible;mso-wrap-style:square" from="10832,6000" to="1083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oJ7cYAAADcAAAADwAAAGRycy9kb3ducmV2LnhtbESPQWvCQBSE70L/w/IKvRTdRIot0VVq&#10;QWw9CE095PjIPjeh2bcxu5r4791CweMwM98wi9VgG3GhzteOFaSTBARx6XTNRsHhZzN+A+EDssbG&#10;MSm4kofV8mG0wEy7nr/pkgcjIoR9hgqqENpMSl9WZNFPXEscvaPrLIYoOyN1h32E20ZOk2QmLdYc&#10;Fyps6aOi8jc/WwX58yntd5vCliZN99tCr92XGZR6ehze5yACDeEe/m9/agUvr1P4O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4aCe3GAAAA3AAAAA8AAAAAAAAA&#10;AAAAAAAAoQIAAGRycy9kb3ducmV2LnhtbFBLBQYAAAAABAAEAPkAAACUAwAAAAA=&#10;" strokecolor="#999" strokeweight="1.5pt"/>
                <v:line id="xGLHG5" o:spid="_x0000_s1426" style="position:absolute;flip:y;visibility:visible;mso-wrap-style:square" from="10976,6000" to="1097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asdsYAAADcAAAADwAAAGRycy9kb3ducmV2LnhtbESPQWvCQBSE74X+h+UVehHdpJYq0VVq&#10;QbQeCkYPHh/Z5yY0+zZmtyb++25B6HGYmW+Y+bK3tbhS6yvHCtJRAoK4cLpio+B4WA+nIHxA1lg7&#10;JgU38rBcPD7MMdOu4z1d82BEhLDPUEEZQpNJ6YuSLPqRa4ijd3atxRBla6RusYtwW8uXJHmTFiuO&#10;CyU29FFS8Z3/WAX54JJ2u/XJFiZNvzYnvXKfplfq+al/n4EI1If/8L291QpeJ2P4OxOP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WrHbGAAAA3AAAAA8AAAAAAAAA&#10;AAAAAAAAoQIAAGRycy9kb3ducmV2LnhtbFBLBQYAAAAABAAEAPkAAACUAwAAAAA=&#10;" strokecolor="#999" strokeweight="1.5pt"/>
                <v:line id="xGLHG6" o:spid="_x0000_s1427" style="position:absolute;flip:y;visibility:visible;mso-wrap-style:square" from="11120,6000" to="1112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80AsYAAADcAAAADwAAAGRycy9kb3ducmV2LnhtbESPQWvCQBSE7wX/w/IEL0U3KdJKdBVb&#10;ELUHodGDx0f2uQlm36bZ1aT/visUehxm5htmseptLe7U+sqxgnSSgCAunK7YKDgdN+MZCB+QNdaO&#10;ScEPeVgtB08LzLTr+IvueTAiQthnqKAMocmk9EVJFv3ENcTRu7jWYoiyNVK32EW4reVLkrxKixXH&#10;hRIb+iipuOY3qyB//k67z83ZFiZND9uzfnd70ys1GvbrOYhAffgP/7V3WsH0bQqPM/E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6/NALGAAAA3AAAAA8AAAAAAAAA&#10;AAAAAAAAoQIAAGRycy9kb3ducmV2LnhtbFBLBQYAAAAABAAEAPkAAACUAwAAAAA=&#10;" strokecolor="#999" strokeweight="1.5pt"/>
                <v:line id="xGLHG7" o:spid="_x0000_s1428" style="position:absolute;flip:y;visibility:visible;mso-wrap-style:square" from="11264,6000" to="1126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ORmcYAAADcAAAADwAAAGRycy9kb3ducmV2LnhtbESPQWvCQBSE74X+h+UVehHdpNgq0VVq&#10;QbQeCkYPHh/Z5yY0+zZmtyb++25B6HGYmW+Y+bK3tbhS6yvHCtJRAoK4cLpio+B4WA+nIHxA1lg7&#10;JgU38rBcPD7MMdOu4z1d82BEhLDPUEEZQpNJ6YuSLPqRa4ijd3atxRBla6RusYtwW8uXJHmTFiuO&#10;CyU29FFS8Z3/WAX54JJ2u/XJFiZNvzYnvXKfplfq+al/n4EI1If/8L291QrGk1f4OxOP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zkZnGAAAA3AAAAA8AAAAAAAAA&#10;AAAAAAAAoQIAAGRycy9kb3ducmV2LnhtbFBLBQYAAAAABAAEAPkAAACUAwAAAAA=&#10;" strokecolor="#999" strokeweight="1.5pt"/>
                <v:line id="xGLHG8" o:spid="_x0000_s1429" style="position:absolute;flip:y;visibility:visible;mso-wrap-style:square" from="11408,6000" to="1140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EP7sYAAADcAAAADwAAAGRycy9kb3ducmV2LnhtbESPT2vCQBTE74LfYXmCl1I3KcVK6iq2&#10;IP45CI09eHxkXzfB7Ns0u5r027tCweMwM79h5sve1uJKra8cK0gnCQjiwumKjYLv4/p5BsIHZI21&#10;Y1LwRx6Wi+Fgjpl2HX/RNQ9GRAj7DBWUITSZlL4oyaKfuIY4ej+utRiibI3ULXYRbmv5kiRTabHi&#10;uFBiQ58lFef8YhXkT79pt1+fbGHS9LA56Q+3M71S41G/egcRqA+P8H97qxW8vk3hfiYe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hD+7GAAAA3AAAAA8AAAAAAAAA&#10;AAAAAAAAoQIAAGRycy9kb3ducmV2LnhtbFBLBQYAAAAABAAEAPkAAACUAwAAAAA=&#10;" strokecolor="#999" strokeweight="1.5pt"/>
                <v:line id="xGLHG9" o:spid="_x0000_s1430" style="position:absolute;flip:y;visibility:visible;mso-wrap-style:square" from="11552,6000" to="1155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2qdcYAAADcAAAADwAAAGRycy9kb3ducmV2LnhtbESPQWvCQBSE74L/YXlCL1I3KcWU1FW0&#10;IG09CMYePD6yz00w+zbNbk3677sFweMwM98wi9VgG3GlzteOFaSzBARx6XTNRsHXcfv4AsIHZI2N&#10;Y1LwSx5Wy/Fogbl2PR/oWgQjIoR9jgqqENpcSl9WZNHPXEscvbPrLIYoOyN1h32E20Y+JclcWqw5&#10;LlTY0ltF5aX4sQqK6Xfa77YnW5o03b+f9MZ9mkGph8mwfgURaAj38K39oRU8Zxn8n4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5tqnXGAAAA3AAAAA8AAAAAAAAA&#10;AAAAAAAAoQIAAGRycy9kb3ducmV2LnhtbFBLBQYAAAAABAAEAPkAAACUAwAAAAA=&#10;" strokecolor="#999" strokeweight="1.5pt"/>
                <v:line id="xGLHG10" o:spid="_x0000_s1431" style="position:absolute;flip:y;visibility:visible;mso-wrap-style:square" from="11696,6000" to="1169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I+B8IAAADcAAAADwAAAGRycy9kb3ducmV2LnhtbERPz2vCMBS+D/wfwhN2GZpWZEo1ihNk&#10;cwfB6sHjo3mmxealazJb/3tzGOz48f1erntbizu1vnKsIB0nIIgLpys2Cs6n3WgOwgdkjbVjUvAg&#10;D+vV4GWJmXYdH+meByNiCPsMFZQhNJmUvijJoh+7hjhyV9daDBG2RuoWuxhuazlJkndpseLYUGJD&#10;25KKW/5rFeRvP2n3vbvYwqTp4fOiP9ze9Eq9DvvNAkSgPvyL/9xfWsF0FtfGM/EI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/I+B8IAAADcAAAADwAAAAAAAAAAAAAA&#10;AAChAgAAZHJzL2Rvd25yZXYueG1sUEsFBgAAAAAEAAQA+QAAAJADAAAAAA==&#10;" strokecolor="#999" strokeweight="1.5pt"/>
                <v:line id="xGLHG12" o:spid="_x0000_s1432" style="position:absolute;flip:y;visibility:visible;mso-wrap-style:square" from="11984,6000" to="1198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6bnMYAAADcAAAADwAAAGRycy9kb3ducmV2LnhtbESPQWvCQBSE74X+h+UVehHdpEir0VVq&#10;QbQeCkYPHh/Z5yY0+zZmtyb++25B6HGYmW+Y+bK3tbhS6yvHCtJRAoK4cLpio+B4WA8nIHxA1lg7&#10;JgU38rBcPD7MMdOu4z1d82BEhLDPUEEZQpNJ6YuSLPqRa4ijd3atxRBla6RusYtwW8uXJHmVFiuO&#10;CyU29FFS8Z3/WAX54JJ2u/XJFiZNvzYnvXKfplfq+al/n4EI1If/8L291QrGb1P4OxOP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+m5zGAAAA3AAAAA8AAAAAAAAA&#10;AAAAAAAAoQIAAGRycy9kb3ducmV2LnhtbFBLBQYAAAAABAAEAPkAAACUAwAAAAA=&#10;" strokecolor="#999" strokeweight="1.5pt"/>
                <v:line id="xGLHG13" o:spid="_x0000_s1433" style="position:absolute;flip:y;visibility:visible;mso-wrap-style:square" from="12128,6000" to="1212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FCJsIAAADcAAAADwAAAGRycy9kb3ducmV2LnhtbERPz2vCMBS+C/sfwhvsIpp2iJRqlE2Q&#10;qQfBbgePj+YtLWteapPZ+t+bg+Dx4/u9XA+2EVfqfO1YQTpNQBCXTtdsFPx8bycZCB+QNTaOScGN&#10;PKxXL6Ml5tr1fKJrEYyIIexzVFCF0OZS+rIii37qWuLI/brOYoiwM1J32Mdw28j3JJlLizXHhgpb&#10;2lRU/hX/VkExvqT9YXu2pUnT49dZf7q9GZR6ex0+FiACDeEpfrh3WsEsi/PjmXgE5O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FFCJsIAAADcAAAADwAAAAAAAAAAAAAA&#10;AAChAgAAZHJzL2Rvd25yZXYueG1sUEsFBgAAAAAEAAQA+QAAAJADAAAAAA==&#10;" strokecolor="#999" strokeweight="1.5pt"/>
                <v:line id="xGLHG14" o:spid="_x0000_s1434" style="position:absolute;flip:y;visibility:visible;mso-wrap-style:square" from="12272,6000" to="1227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3nvcUAAADcAAAADwAAAGRycy9kb3ducmV2LnhtbESPQWsCMRSE74L/ITyhF9FsioisRtGC&#10;tPYguO3B42Pzml26edluUnf775tCweMwM98wm93gGnGjLtSeNah5BoK49KZmq+H97ThbgQgR2WDj&#10;mTT8UIDddjzaYG58zxe6FdGKBOGQo4YqxjaXMpQVOQxz3xIn78N3DmOSnZWmwz7BXSMfs2wpHdac&#10;Fips6ami8rP4dhqK6ZfqX49XV1qlzs9Xc/AnO2j9MBn2axCRhngP/7dfjIbFSsHfmXQ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x3nvcUAAADcAAAADwAAAAAAAAAA&#10;AAAAAAChAgAAZHJzL2Rvd25yZXYueG1sUEsFBgAAAAAEAAQA+QAAAJMDAAAAAA==&#10;" strokecolor="#999" strokeweight="1.5pt"/>
                <v:line id="xGLHG15" o:spid="_x0000_s1435" style="position:absolute;flip:y;visibility:visible;mso-wrap-style:square" from="12416,6000" to="1241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95ysUAAADcAAAADwAAAGRycy9kb3ducmV2LnhtbESPQWvCQBSE74X+h+UVvJS6iRSR6CpW&#10;EK0HoWkPHh/Z5yaYfZtmVxP/vSsIHoeZ+YaZLXpbiwu1vnKsIB0mIIgLpys2Cv5+1x8TED4ga6wd&#10;k4IreVjMX19mmGnX8Q9d8mBEhLDPUEEZQpNJ6YuSLPqha4ijd3StxRBla6RusYtwW8tRkoylxYrj&#10;QokNrUoqTvnZKsjf/9Nutz7YwqTpfnPQX+7b9EoN3vrlFESgPjzDj/ZWK/icjO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895ysUAAADcAAAADwAAAAAAAAAA&#10;AAAAAAChAgAAZHJzL2Rvd25yZXYueG1sUEsFBgAAAAAEAAQA+QAAAJMDAAAAAA==&#10;" strokecolor="#999" strokeweight="1.5pt"/>
                <v:line id="xGLHG16" o:spid="_x0000_s1436" style="position:absolute;flip:y;visibility:visible;mso-wrap-style:square" from="12560,6000" to="1256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PcUcYAAADcAAAADwAAAGRycy9kb3ducmV2LnhtbESPQWvCQBSE74L/YXlCL6KbtCIhdRUt&#10;SFsPgrEHj4/s6yY0+zbNbk3677sFweMwM98wq81gG3GlzteOFaTzBARx6XTNRsHHeT/LQPiArLFx&#10;TAp+ycNmPR6tMNeu5xNdi2BEhLDPUUEVQptL6cuKLPq5a4mj9+k6iyHKzkjdYR/htpGPSbKUFmuO&#10;CxW29FJR+VX8WAXF9DvtD/uLLU2aHl8veufezaDUw2TYPoMINIR7+NZ+0woW2RP8n4lHQK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D3FHGAAAA3AAAAA8AAAAAAAAA&#10;AAAAAAAAoQIAAGRycy9kb3ducmV2LnhtbFBLBQYAAAAABAAEAPkAAACUAwAAAAA=&#10;" strokecolor="#999" strokeweight="1.5pt"/>
                <v:line id="xGLHG17" o:spid="_x0000_s1437" style="position:absolute;flip:y;visibility:visible;mso-wrap-style:square" from="12704,6000" to="1270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2pEJcUAAADcAAAADwAAAGRycy9kb3ducmV2LnhtbESPQWvCQBSE7wX/w/IEL0U3ESmSukot&#10;iNpDwejB4yP7ugnNvo3ZrYn/visIHoeZ+YZZrHpbiyu1vnKsIJ0kIIgLpys2Ck7HzXgOwgdkjbVj&#10;UnAjD6vl4GWBmXYdH+iaByMihH2GCsoQmkxKX5Rk0U9cQxy9H9daDFG2RuoWuwi3tZwmyZu0WHFc&#10;KLGhz5KK3/zPKshfL2n3tTnbwqTp9/as125veqVGw/7jHUSgPjzDj/ZOK5jNZ3A/E4+AXP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2pEJcUAAADcAAAADwAAAAAAAAAA&#10;AAAAAAChAgAAZHJzL2Rvd25yZXYueG1sUEsFBgAAAAAEAAQA+QAAAJMDAAAAAA==&#10;" strokecolor="#999" strokeweight="1.5pt"/>
                <v:line id="xGLHG18" o:spid="_x0000_s1438" style="position:absolute;flip:y;visibility:visible;mso-wrap-style:square" from="12848,6000" to="1284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bhvsYAAADcAAAADwAAAGRycy9kb3ducmV2LnhtbESPQWvCQBSE74L/YXlCL6KblCohdRUt&#10;SFsPgrEHj4/s6yY0+zbNbk3677sFweMwM98wq81gG3GlzteOFaTzBARx6XTNRsHHeT/LQPiArLFx&#10;TAp+ycNmPR6tMNeu5xNdi2BEhLDPUUEVQptL6cuKLPq5a4mj9+k6iyHKzkjdYR/htpGPSbKUFmuO&#10;CxW29FJR+VX8WAXF9DvtD/uLLU2aHl8veufezaDUw2TYPoMINIR7+NZ+0wqesgX8n4lHQK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m4b7GAAAA3AAAAA8AAAAAAAAA&#10;AAAAAAAAoQIAAGRycy9kb3ducmV2LnhtbFBLBQYAAAAABAAEAPkAAACUAwAAAAA=&#10;" strokecolor="#999" strokeweight="1.5pt"/>
                <v:line id="xGLHG19" o:spid="_x0000_s1439" style="position:absolute;flip:y;visibility:visible;mso-wrap-style:square" from="12992,6000" to="1299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R/ycUAAADcAAAADwAAAGRycy9kb3ducmV2LnhtbESPQWvCQBSE7wX/w/KEXopuUkQkuooW&#10;pK2HgtGDx0f2uQlm38bs1qT/3hUKHoeZ+YZZrHpbixu1vnKsIB0nIIgLpys2Co6H7WgGwgdkjbVj&#10;UvBHHlbLwcsCM+063tMtD0ZECPsMFZQhNJmUvijJoh+7hjh6Z9daDFG2RuoWuwi3tXxPkqm0WHFc&#10;KLGhj5KKS/5rFeRv17TbbU+2MGn683nSG/dteqVeh/16DiJQH57h//aXVjCZTeFxJh4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R/ycUAAADcAAAADwAAAAAAAAAA&#10;AAAAAAChAgAAZHJzL2Rvd25yZXYueG1sUEsFBgAAAAAEAAQA+QAAAJMDAAAAAA==&#10;" strokecolor="#999" strokeweight="1.5pt"/>
                <v:line id="xGLHG20" o:spid="_x0000_s1440" style="position:absolute;flip:y;visibility:visible;mso-wrap-style:square" from="13136,6000" to="1313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jaUsYAAADcAAAADwAAAGRycy9kb3ducmV2LnhtbESPQWvCQBSE74L/YXlCL6KblKIhdRUt&#10;SFsPgrEHj4/s6yY0+zbNbk3677sFweMwM98wq81gG3GlzteOFaTzBARx6XTNRsHHeT/LQPiArLFx&#10;TAp+ycNmPR6tMNeu5xNdi2BEhLDPUUEVQptL6cuKLPq5a4mj9+k6iyHKzkjdYR/htpGPSbKQFmuO&#10;CxW29FJR+VX8WAXF9DvtD/uLLU2aHl8veufezaDUw2TYPoMINIR7+NZ+0wqesiX8n4lHQK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42lLGAAAA3AAAAA8AAAAAAAAA&#10;AAAAAAAAoQIAAGRycy9kb3ducmV2LnhtbFBLBQYAAAAABAAEAPkAAACUAwAAAAA=&#10;" strokecolor="#999" strokeweight="1.5pt"/>
                <v:shape id="yALblHG" o:spid="_x0000_s1441" type="#_x0000_t202" style="position:absolute;left:11920;top:554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JAtcUA&#10;AADcAAAADwAAAGRycy9kb3ducmV2LnhtbESPwUrDQBCG74LvsIzgzW4qWkrMphRBMBQtpqXnITsm&#10;0ezskl2b6NM7B8Hj8M//zTfFZnaDOtMYe88GlosMFHHjbc+tgePh6WYNKiZki4NnMvBNETbl5UWB&#10;ufUTv9G5Tq0SCMccDXQphVzr2HTkMC58IJbs3Y8Ok4xjq+2Ik8DdoG+zbKUd9iwXOgz02FHzWX85&#10;0di9VD/3077ahVBNp1d3aHH+MOb6at4+gEo0p//lv/azNXC3Flt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okC1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100010101" o:spid="_x0000_s1442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ZgHMMAAADcAAAADwAAAGRycy9kb3ducmV2LnhtbESPS4sCMRCE78L+h9DC3jSjKzI7axRZ&#10;XNaLiI+Lt2bS88BJJ0yijv/eCILHoqq+omaLzjTiSq2vLSsYDRMQxLnVNZcKjoe/QQrCB2SNjWVS&#10;cCcPi/lHb4aZtjfe0XUfShEh7DNUUIXgMil9XpFBP7SOOHqFbQ2GKNtS6hZvEW4aOU6SqTRYc1yo&#10;0NFvRfl5fzEKxisuvF660+F03tDm/6twa79V6rPfLX9ABOrCO/xqr7WCSfoNzzPxCM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WYBzDAAAA3AAAAA8AAAAAAAAAAAAA&#10;AAAAoQIAAGRycy9kb3ducmV2LnhtbFBLBQYAAAAABAAEAPkAAACRAwAAAAA=&#10;" strokecolor="#999" strokeweight="1.5pt"/>
                <v:line id="yMaxLHG,10,1" o:spid="_x0000_s1443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VfXMEAAADcAAAADwAAAGRycy9kb3ducmV2LnhtbERPy2rCQBTdF/yH4Qrd1Ym2lBqdBBHF&#10;bEKpunF3ydw8MHNnyIwa/76zKHR5OO91Pppe3GnwnWUF81kCgriyuuNGwfm0f/sC4QOyxt4yKXiS&#10;hzybvKwx1fbBP3Q/hkbEEPYpKmhDcKmUvmrJoJ9ZRxy52g4GQ4RDI/WAjxhuerlIkk9psOPY0KKj&#10;bUvV9XgzChY7rr3euMvpci2pPLzXrvDfSr1Ox80KRKAx/Iv/3IVW8LGM8+OZeARk9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tV9cwQAAANwAAAAPAAAAAAAAAAAAAAAA&#10;AKECAABkcnMvZG93bnJldi54bWxQSwUGAAAAAAQABAD5AAAAjwMAAAAA&#10;" strokecolor="#999" strokeweight="1.5pt"/>
                <v:line id="yGLHG1" o:spid="_x0000_s1444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n6x8MAAADcAAAADwAAAGRycy9kb3ducmV2LnhtbESPzYoCMRCE78K+Q2hhb5rRFXFHo8ji&#10;sl5EHPfirZn0/OCkEyZRx7c3guCxqKqvqMWqM424UutrywpGwwQEcW51zaWC/+PvYAbCB2SNjWVS&#10;cCcPq+VHb4Gptjc+0DULpYgQ9ikqqEJwqZQ+r8igH1pHHL3CtgZDlG0pdYu3CDeNHCfJVBqsOS5U&#10;6OinovycXYyC8YYLr9fudDydd7T7+yrc1u+V+ux36zmIQF14h1/trVYw+R7B80w8An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75+sfDAAAA3AAAAA8AAAAAAAAAAAAA&#10;AAAAoQIAAGRycy9kb3ducmV2LnhtbFBLBQYAAAAABAAEAPkAAACRAwAAAAA=&#10;" strokecolor="#999" strokeweight="1.5pt"/>
                <v:line id="yGLHG2" o:spid="_x0000_s1445" style="position:absolute;visibility:visible;mso-wrap-style:square" from="10400,8736" to="1328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tksMMAAADcAAAADwAAAGRycy9kb3ducmV2LnhtbESPS4sCMRCE7wv+h9CCtzXjuCw6GkVE&#10;0YssPi7emknPAyedMIk6/nuzsLDHoqq+oubLzjTiQa2vLSsYDRMQxLnVNZcKLuft5wSED8gaG8uk&#10;4EUelovexxwzbZ98pMcplCJC2GeooArBZVL6vCKDfmgdcfQK2xoMUbal1C0+I9w0Mk2Sb2mw5rhQ&#10;oaN1RfntdDcK0g0XXq/c9Xy9HeiwGxdu73+UGvS71QxEoC78h//ae63ga5rC75l4BOTi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4rZLDDAAAA3AAAAA8AAAAAAAAAAAAA&#10;AAAAoQIAAGRycy9kb3ducmV2LnhtbFBLBQYAAAAABAAEAPkAAACRAwAAAAA=&#10;" strokecolor="#999" strokeweight="1.5pt"/>
                <v:line id="yGLHG3" o:spid="_x0000_s1446" style="position:absolute;visibility:visible;mso-wrap-style:square" from="10400,8592" to="13280,8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fBK8MAAADcAAAADwAAAGRycy9kb3ducmV2LnhtbESPS4sCMRCE7wv+h9CCtzXjg0VHo4go&#10;epHFx8VbM+l54KQTJlHHf2+EhT0WVfUVNV+2phYPanxlWcGgn4AgzqyuuFBwOW+/JyB8QNZYWyYF&#10;L/KwXHS+5phq++QjPU6hEBHCPkUFZQguldJnJRn0feuIo5fbxmCIsimkbvAZ4aaWwyT5kQYrjgsl&#10;OlqXlN1Od6NguOHc65W7nq+3Ax12o9zt/a9SvW67moEI1Ib/8F97rxWMpyP4nIlHQC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nwSvDAAAA3AAAAA8AAAAAAAAAAAAA&#10;AAAAoQIAAGRycy9kb3ducmV2LnhtbFBLBQYAAAAABAAEAPkAAACRAwAAAAA=&#10;" strokecolor="#999" strokeweight="1.5pt"/>
                <v:line id="yGLHG4" o:spid="_x0000_s1447" style="position:absolute;visibility:visible;mso-wrap-style:square" from="10400,8448" to="13280,8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5ZX8MAAADcAAAADwAAAGRycy9kb3ducmV2LnhtbESPzYoCMRCE74LvEFrYm2Z0RXQ0iiy7&#10;rBcRRy/emknPD046YZLV2bc3guCxqKqvqNWmM424UetrywrGowQEcW51zaWC8+lnOAfhA7LGxjIp&#10;+CcPm3W/t8JU2zsf6ZaFUkQI+xQVVCG4VEqfV2TQj6wjjl5hW4MhyraUusV7hJtGTpJkJg3WHBcq&#10;dPRVUX7N/oyCyTcXXm/d5XS57mn/+1m4nT8o9THotksQgbrwDr/aO61gupjC80w8An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6OWV/DAAAA3AAAAA8AAAAAAAAAAAAA&#10;AAAAoQIAAGRycy9kb3ducmV2LnhtbFBLBQYAAAAABAAEAPkAAACRAwAAAAA=&#10;" strokecolor="#999" strokeweight="1.5pt"/>
                <v:line id="yGLHG5" o:spid="_x0000_s1448" style="position:absolute;visibility:visible;mso-wrap-style:square" from="10400,8304" to="13280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L8xMUAAADcAAAADwAAAGRycy9kb3ducmV2LnhtbESPT2vCQBTE70K/w/IK3sxGW0sbXUVK&#10;RS9Sqr3k9si+/MHs2yW7TeK37xYKHoeZ+Q2z3o6mFT11vrGsYJ6kIIgLqxuuFHxf9rNXED4ga2wt&#10;k4IbedhuHiZrzLQd+Iv6c6hEhLDPUEEdgsuk9EVNBn1iHXH0StsZDFF2ldQdDhFuWrlI0xdpsOG4&#10;UKOj95qK6/nHKFh8cOn1zuWX/Hqi0+GpdEf/qdT0cdytQAQawz383z5qBc9vS/g7E4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cL8xMUAAADcAAAADwAAAAAAAAAA&#10;AAAAAAChAgAAZHJzL2Rvd25yZXYueG1sUEsFBgAAAAAEAAQA+QAAAJMDAAAAAA==&#10;" strokecolor="#999" strokeweight="1.5pt"/>
                <v:line id="yGLHG6" o:spid="_x0000_s1449" style="position:absolute;visibility:visible;mso-wrap-style:square" from="10400,8160" to="13280,8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Bis8UAAADcAAAADwAAAGRycy9kb3ducmV2LnhtbESPzWrDMBCE74G+g9hCb7GcNITWiRJC&#10;aakvodTuJbfFWv8QayUsNXbfPgoEehxm5htmu59MLy40+M6ygkWSgiCurO64UfBTfsxfQPiArLG3&#10;TAr+yMN+9zDbYqbtyN90KUIjIoR9hgraEFwmpa9aMugT64ijV9vBYIhyaKQecIxw08tlmq6lwY7j&#10;QouO3lqqzsWvUbB859rrgzuVp/ORjp/Ptcv9l1JPj9NhAyLQFP7D93auFaxe13A7E4+A3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RBis8UAAADcAAAADwAAAAAAAAAA&#10;AAAAAAChAgAAZHJzL2Rvd25yZXYueG1sUEsFBgAAAAAEAAQA+QAAAJMDAAAAAA==&#10;" strokecolor="#999" strokeweight="1.5pt"/>
                <v:line id="yGLHG7" o:spid="_x0000_s1450" style="position:absolute;visibility:visible;mso-wrap-style:square" from="10400,8016" to="13280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zHKMUAAADcAAAADwAAAGRycy9kb3ducmV2LnhtbESPT2vCQBTE70K/w/IK3sxGW2wbXUVK&#10;RS9Sqr3k9si+/MHs2yW7TeK37xYKHoeZ+Q2z3o6mFT11vrGsYJ6kIIgLqxuuFHxf9rNXED4ga2wt&#10;k4IbedhuHiZrzLQd+Iv6c6hEhLDPUEEdgsuk9EVNBn1iHXH0StsZDFF2ldQdDhFuWrlI06U02HBc&#10;qNHRe03F9fxjFCw+uPR65/JLfj3R6fBUuqP/VGr6OO5WIAKN4R7+bx+1gue3F/g7E4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lzHKMUAAADcAAAADwAAAAAAAAAA&#10;AAAAAAChAgAAZHJzL2Rvd25yZXYueG1sUEsFBgAAAAAEAAQA+QAAAJMDAAAAAA==&#10;" strokecolor="#999" strokeweight="1.5pt"/>
                <v:line id="yGLHG8" o:spid="_x0000_s1451" style="position:absolute;visibility:visible;mso-wrap-style:square" from="10400,7872" to="13280,7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NTWsEAAADcAAAADwAAAGRycy9kb3ducmV2LnhtbERPy2rCQBTdF/yH4Qrd1Ym2lBqdBBHF&#10;bEKpunF3ydw8MHNnyIwa/76zKHR5OO91Pppe3GnwnWUF81kCgriyuuNGwfm0f/sC4QOyxt4yKXiS&#10;hzybvKwx1fbBP3Q/hkbEEPYpKmhDcKmUvmrJoJ9ZRxy52g4GQ4RDI/WAjxhuerlIkk9psOPY0KKj&#10;bUvV9XgzChY7rr3euMvpci2pPLzXrvDfSr1Ox80KRKAx/Iv/3IVW8LGMa+OZeARk9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w1NawQAAANwAAAAPAAAAAAAAAAAAAAAA&#10;AKECAABkcnMvZG93bnJldi54bWxQSwUGAAAAAAQABAD5AAAAjwMAAAAA&#10;" strokecolor="#999" strokeweight="1.5pt"/>
                <v:line id="yGLHG9" o:spid="_x0000_s1452" style="position:absolute;visibility:visible;mso-wrap-style:square" from="10400,7728" to="13280,7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/2wcMAAADcAAAADwAAAGRycy9kb3ducmV2LnhtbESPzYoCMRCE78K+Q2hhb5rRFdFZo8ji&#10;sl5EHPfirZn0/OCkEyZRx7c3guCxqKqvqMWqM424UutrywpGwwQEcW51zaWC/+PvYAbCB2SNjWVS&#10;cCcPq+VHb4Gptjc+0DULpYgQ9ikqqEJwqZQ+r8igH1pHHL3CtgZDlG0pdYu3CDeNHCfJVBqsOS5U&#10;6OinovycXYyC8YYLr9fudDydd7T7+yrc1u+V+ux3628QgbrwDr/aW61gMp/D80w8An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P9sHDAAAA3AAAAA8AAAAAAAAAAAAA&#10;AAAAoQIAAGRycy9kb3ducmV2LnhtbFBLBQYAAAAABAAEAPkAAACRAwAAAAA=&#10;" strokecolor="#999" strokeweight="1.5pt"/>
                <v:line id="yGLHG10" o:spid="_x0000_s1453" style="position:absolute;visibility:visible;mso-wrap-style:square" from="10400,7584" to="13280,7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7FRsEAAADcAAAADwAAAGRycy9kb3ducmV2LnhtbERPu2rDMBTdC/0HcQvdErkpDcGJYkxp&#10;qZcQYmfxdrGuH8S6EpYau39fDYWOh/M+ZIsZxZ0mP1hW8LJOQBA3Vg/cKbhWn6sdCB+QNY6WScEP&#10;eciOjw8HTLWd+UL3MnQihrBPUUEfgkul9E1PBv3aOuLItXYyGCKcOqknnGO4GeUmSbbS4MCxoUdH&#10;7z01t/LbKNh8cOt17uqqvp3o9PXausKflXp+WvI9iEBL+Bf/uQut4C2J8+OZeATk8R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XsVGwQAAANwAAAAPAAAAAAAAAAAAAAAA&#10;AKECAABkcnMvZG93bnJldi54bWxQSwUGAAAAAAQABAD5AAAAjwMAAAAA&#10;" strokecolor="#999" strokeweight="1.5pt"/>
                <v:line id="yGLHG12" o:spid="_x0000_s1454" style="position:absolute;visibility:visible;mso-wrap-style:square" from="10400,7296" to="13280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Jg3cQAAADcAAAADwAAAGRycy9kb3ducmV2LnhtbESPT2vCQBTE7wW/w/KE3uomikWiqwSx&#10;6EVKEy/eHtmXP5h9u2S3mn57t1DocZiZ3zCb3Wh6cafBd5YVpLMEBHFldceNgkv58bYC4QOyxt4y&#10;KfghD7vt5GWDmbYP/qJ7ERoRIewzVNCG4DIpfdWSQT+zjjh6tR0MhiiHRuoBHxFuejlPkndpsOO4&#10;0KKjfUvVrfg2CuYHrr3O3bW83s50Pi5qd/KfSr1Ox3wNItAY/sN/7ZNWsExS+D0Tj4D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EmDdxAAAANwAAAAPAAAAAAAAAAAA&#10;AAAAAKECAABkcnMvZG93bnJldi54bWxQSwUGAAAAAAQABAD5AAAAkgMAAAAA&#10;" strokecolor="#999" strokeweight="1.5pt"/>
                <v:line id="yGLHG13" o:spid="_x0000_s1455" style="position:absolute;visibility:visible;mso-wrap-style:square" from="10400,7152" to="13280,7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D+qsQAAADcAAAADwAAAGRycy9kb3ducmV2LnhtbESPT2vCQBTE7wW/w/KE3urGiKVE1xDE&#10;ohcp1V68PbIvfzD7dsluk/Tbu4VCj8PM/IbZ5pPpxEC9by0rWC4SEMSl1S3XCr6u7y9vIHxA1thZ&#10;JgU/5CHfzZ62mGk78icNl1CLCGGfoYImBJdJ6cuGDPqFdcTRq2xvMETZ11L3OEa46WSaJK/SYMtx&#10;oUFH+4bK++XbKEgPXHlduNv1dj/T+biq3Ml/KPU8n4oNiEBT+A//tU9awTpJ4fdMPAJy9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wP6qxAAAANwAAAAPAAAAAAAAAAAA&#10;AAAAAKECAABkcnMvZG93bnJldi54bWxQSwUGAAAAAAQABAD5AAAAkgMAAAAA&#10;" strokecolor="#999" strokeweight="1.5pt"/>
                <v:line id="yGLHG14" o:spid="_x0000_s1456" style="position:absolute;visibility:visible;mso-wrap-style:square" from="10400,7008" to="13280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xbMcMAAADcAAAADwAAAGRycy9kb3ducmV2LnhtbESPT4vCMBTE78J+h/CEvWmqoki3qcji&#10;sl5E1L14ezSvf7B5CU3U7rc3guBxmJnfMNmqN624Uecbywom4wQEcWF1w5WCv9PPaAnCB2SNrWVS&#10;8E8eVvnHIMNU2zsf6HYMlYgQ9ikqqENwqZS+qMmgH1tHHL3SdgZDlF0ldYf3CDetnCbJQhpsOC7U&#10;6Oi7puJyvBoF0w2XXq/d+XS+7Gj3Oyvd1u+V+hz26y8QgfrwDr/aW61gnszgeSYeAZ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MWzHDAAAA3AAAAA8AAAAAAAAAAAAA&#10;AAAAoQIAAGRycy9kb3ducmV2LnhtbFBLBQYAAAAABAAEAPkAAACRAwAAAAA=&#10;" strokecolor="#999" strokeweight="1.5pt"/>
                <v:line id="yGLHG15" o:spid="_x0000_s1457" style="position:absolute;visibility:visible;mso-wrap-style:square" from="10400,6864" to="13280,6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DRcMAAADcAAAADwAAAGRycy9kb3ducmV2LnhtbESPS4sCMRCE7wv+h9CCtzXjY0VGo4go&#10;epHFx8VbM+l54KQTJlHHf2+EhT0WVfUVNV+2phYPanxlWcGgn4AgzqyuuFBwOW+/pyB8QNZYWyYF&#10;L/KwXHS+5phq++QjPU6hEBHCPkUFZQguldJnJRn0feuIo5fbxmCIsimkbvAZ4aaWwySZSIMVx4US&#10;Ha1Lym6nu1Ew3HDu9cpdz9fbgQ67Ue72/lepXrddzUAEasN/+K+91wp+kjF8zsQjIB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lw0XDAAAA3AAAAA8AAAAAAAAAAAAA&#10;AAAAoQIAAGRycy9kb3ducmV2LnhtbFBLBQYAAAAABAAEAPkAAACRAwAAAAA=&#10;" strokecolor="#999" strokeweight="1.5pt"/>
                <v:line id="yGLHG16" o:spid="_x0000_s1458" style="position:absolute;visibility:visible;mso-wrap-style:square" from="10400,6720" to="13280,6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lm3sMAAADcAAAADwAAAGRycy9kb3ducmV2LnhtbESPT4vCMBTE78J+h/AWvGm6iiLdpiKL&#10;y3oRUffi7dG8/sHmJTRR67c3guBxmJnfMNmyN624Uucbywq+xgkI4sLqhisF/8ff0QKED8gaW8uk&#10;4E4elvnHIMNU2xvv6XoIlYgQ9ikqqENwqZS+qMmgH1tHHL3SdgZDlF0ldYe3CDetnCTJXBpsOC7U&#10;6OinpuJ8uBgFkzWXXq/c6Xg6b2n7Ny3dxu+UGn72q28QgfrwDr/aG61glszgeSYeAZ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8pZt7DAAAA3AAAAA8AAAAAAAAAAAAA&#10;AAAAoQIAAGRycy9kb3ducmV2LnhtbFBLBQYAAAAABAAEAPkAAACRAwAAAAA=&#10;" strokecolor="#999" strokeweight="1.5pt"/>
                <v:line id="yGLHG17" o:spid="_x0000_s1459" style="position:absolute;visibility:visible;mso-wrap-style:square" from="10400,6576" to="13280,6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v4qcMAAADcAAAADwAAAGRycy9kb3ducmV2LnhtbESPT4vCMBTE78J+h/AWvGm6iiLdpiKL&#10;y3oRUffi7dG8/sHmJTRR67c3guBxmJnfMNmyN624Uucbywq+xgkI4sLqhisF/8ff0QKED8gaW8uk&#10;4E4elvnHIMNU2xvv6XoIlYgQ9ikqqENwqZS+qMmgH1tHHL3SdgZDlF0ldYe3CDetnCTJXBpsOC7U&#10;6OinpuJ8uBgFkzWXXq/c6Xg6b2n7Ny3dxu+UGn72q28QgfrwDr/aG61glszheSYeAZ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7+KnDAAAA3AAAAA8AAAAAAAAAAAAA&#10;AAAAoQIAAGRycy9kb3ducmV2LnhtbFBLBQYAAAAABAAEAPkAAACRAwAAAAA=&#10;" strokecolor="#999" strokeweight="1.5pt"/>
                <v:line id="yGLHG18" o:spid="_x0000_s1460" style="position:absolute;visibility:visible;mso-wrap-style:square" from="10400,6432" to="13280,6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ddMsMAAADcAAAADwAAAGRycy9kb3ducmV2LnhtbESPS4sCMRCE7wv+h9CCtzWj4iqjUUQU&#10;vcji4+KtmfQ8cNIJk6jjvzfCwh6LqvqKmi9bU4sHNb6yrGDQT0AQZ1ZXXCi4nLffUxA+IGusLZOC&#10;F3lYLjpfc0y1ffKRHqdQiAhhn6KCMgSXSumzkgz6vnXE0cttYzBE2RRSN/iMcFPLYZL8SIMVx4US&#10;Ha1Lym6nu1Ew3HDu9cpdz9fbgQ67Ue72/lepXrddzUAEasN/+K+91wrGyQQ+Z+IRkI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3XTLDAAAA3AAAAA8AAAAAAAAAAAAA&#10;AAAAoQIAAGRycy9kb3ducmV2LnhtbFBLBQYAAAAABAAEAPkAAACRAwAAAAA=&#10;" strokecolor="#999" strokeweight="1.5pt"/>
                <v:line id="yGLHG19" o:spid="_x0000_s1461" style="position:absolute;visibility:visible;mso-wrap-style:square" from="10400,6288" to="13280,6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jJQMEAAADcAAAADwAAAGRycy9kb3ducmV2LnhtbERPu2rDMBTdC/0HcQvdErkpDcGJYkxp&#10;qZcQYmfxdrGuH8S6EpYau39fDYWOh/M+ZIsZxZ0mP1hW8LJOQBA3Vg/cKbhWn6sdCB+QNY6WScEP&#10;eciOjw8HTLWd+UL3MnQihrBPUUEfgkul9E1PBv3aOuLItXYyGCKcOqknnGO4GeUmSbbS4MCxoUdH&#10;7z01t/LbKNh8cOt17uqqvp3o9PXausKflXp+WvI9iEBL+Bf/uQut4C2Ja+OZeATk8R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KMlAwQAAANwAAAAPAAAAAAAAAAAAAAAA&#10;AKECAABkcnMvZG93bnJldi54bWxQSwUGAAAAAAQABAD5AAAAjwMAAAAA&#10;" strokecolor="#999" strokeweight="1.5pt"/>
                <v:line id="yGLHG20" o:spid="_x0000_s1462" style="position:absolute;visibility:visible;mso-wrap-style:square" from="10400,6144" to="13280,6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Rs28MAAADcAAAADwAAAGRycy9kb3ducmV2LnhtbESPS4sCMRCE7wv+h9CCtzWj4qKjUUQU&#10;vcji4+KtmfQ8cNIJk6jjvzfCwh6LqvqKmi9bU4sHNb6yrGDQT0AQZ1ZXXCi4nLffExA+IGusLZOC&#10;F3lYLjpfc0y1ffKRHqdQiAhhn6KCMgSXSumzkgz6vnXE0cttYzBE2RRSN/iMcFPLYZL8SIMVx4US&#10;Ha1Lym6nu1Ew3HDu9cpdz9fbgQ67Ue72/lepXrddzUAEasN/+K+91wrGyRQ+Z+IRkI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5kbNvDAAAA3AAAAA8AAAAAAAAAAAAA&#10;AAAAoQIAAGRycy9kb3ducmV2LnhtbFBLBQYAAAAABAAEAPkAAACRAwAAAAA=&#10;" strokecolor="#999" strokeweight="1.5pt"/>
                <v:line id="yGLHG21" o:spid="_x0000_s1463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dTm78AAADcAAAADwAAAGRycy9kb3ducmV2LnhtbERPy4rCMBTdC/MP4Q6401RFkY5RZFB0&#10;I2J14+7S3D6wuQlN1Pr3ZiG4PJz3YtWZRjyo9bVlBaNhAoI4t7rmUsHlvB3MQfiArLGxTApe5GG1&#10;/OktMNX2ySd6ZKEUMYR9igqqEFwqpc8rMuiH1hFHrrCtwRBhW0rd4jOGm0aOk2QmDdYcGyp09F9R&#10;fsvuRsF4w4XXa3c9X28HOuwmhdv7o1L93279ByJQF77ij3uvFUxHcX48E4+AXL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odTm78AAADcAAAADwAAAAAAAAAAAAAAAACh&#10;AgAAZHJzL2Rvd25yZXYueG1sUEsFBgAAAAAEAAQA+QAAAI0DAAAAAA==&#10;" strokecolor="#999" strokeweight="1.5pt"/>
                <v:shape id="xALblHG" o:spid="_x0000_s1464" type="#_x0000_t202" style="position:absolute;left:13700;top:732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NzMsUA&#10;AADcAAAADwAAAGRycy9kb3ducmV2LnhtbESPUWvCQBCE3wv+h2OFvtVLCoqkXkIpCAapopY+L7lt&#10;kja3d+SuJvrrvULBx2F2vtlZFaPpxJl631pWkM4SEMSV1S3XCj5O66clCB+QNXaWScGFPBT55GGF&#10;mbYDH+h8DLWIEPYZKmhCcJmUvmrIoJ9ZRxy9L9sbDFH2tdQ9DhFuOvmcJAtpsOXY0KCjt4aqn+Ov&#10;iW9s38vrfNiXW+fK4XNnTjWO30o9TsfXFxCBxnA//k9vtIJ5msLfmEgAm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c3M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465" style="position:absolute;visibility:visible;mso-wrap-style:square" from="10040,7440" to="13640,7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0gvsQAAADcAAAADwAAAGRycy9kb3ducmV2LnhtbESPUWvCQBCE3wv9D8cWfKsXhRaJnlJa&#10;SiMUROMPWHJrLpjbS3PbGP+9Vyj4OMzMN8xqM/pWDdTHJrCB2TQDRVwF23Bt4Fh+Pi9ARUG22AYm&#10;A1eKsFk/Pqwwt+HCexoOUqsE4ZijASfS5VrHypHHOA0dcfJOofcoSfa1tj1eEty3ep5lr9pjw2nB&#10;YUfvjqrz4dcbOI8LV5z0br/9Kj5+yvJ7QBFtzORpfFuCEhrlHv5vF9bAy2wOf2fSEdDr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PSC+xAAAANwAAAAPAAAAAAAAAAAA&#10;AAAAAKECAABkcnMvZG93bnJldi54bWxQSwUGAAAAAAQABAD5AAAAkgMAAAAA&#10;" strokeweight="3pt">
                  <v:stroke startarrow="block" endarrow="block"/>
                </v:line>
                <v:line id="yALHG" o:spid="_x0000_s1466" style="position:absolute;flip:y;visibility:visible;mso-wrap-style:square" from="11840,5640" to="11840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F4FsIAAADcAAAADwAAAGRycy9kb3ducmV2LnhtbESP3YrCMBSE7xd8h3AE79bUFUWqUVS6&#10;4IUg/jzAoTm20eakNFHr2xtB8HKYmW+Y2aK1lbhT441jBYN+AoI4d9pwoeB0/P+dgPABWWPlmBQ8&#10;ycNi3vmZYardg/d0P4RCRAj7FBWUIdSplD4vyaLvu5o4emfXWAxRNoXUDT4i3FbyL0nG0qLhuFBi&#10;TeuS8uvhZhWgXZ2Nzba7TI4u5rK8Jc99yJTqddvlFESgNnzDn/ZGKxgNhvA+E4+An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9F4FsIAAADcAAAADwAAAAAAAAAAAAAA&#10;AAChAgAAZHJzL2Rvd25yZXYueG1sUEsFBgAAAAAEAAQA+QAAAJADAAAAAA==&#10;" strokeweight="3pt">
                  <v:stroke startarrow="block" endarrow="block"/>
                </v:line>
                <v:shape id="GLblHG1" o:spid="_x0000_s1467" type="#_x0000_t202" style="position:absolute;left:1316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TQqsUA&#10;AADcAAAADwAAAGRycy9kb3ducmV2LnhtbESPUWvCQBCE34X+h2MLfdOLpYpEL6EUCgaxopY+L7k1&#10;SZvbO3Knif31vYLg4zA73+ys8sG04kKdbywrmE4SEMSl1Q1XCj6P7+MFCB+QNbaWScGVPOTZw2iF&#10;qbY97+lyCJWIEPYpKqhDcKmUvqzJoJ9YRxy9k+0Mhii7SuoO+wg3rXxOkrk02HBsqNHRW03lz+Fs&#10;4hubbfE763fFxrmi//owxwqHb6WeHofXJYhAQ7gf39JrrWA2fYH/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BNC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468" type="#_x0000_t202" style="position:absolute;left:1042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h1McUA&#10;AADcAAAADwAAAGRycy9kb3ducmV2LnhtbESPX2vCQBDE3wv9DscWfKsXhYikniJCoUFU/IPPS26b&#10;pM3tHbnTRD+9Vyj4OMzOb3Zmi9404kqtry0rGA0TEMSF1TWXCk7Hz/cpCB+QNTaWScGNPCzmry8z&#10;zLTteE/XQyhFhLDPUEEVgsuk9EVFBv3QOuLofdvWYIiyLaVusYtw08hxkkykwZpjQ4WOVhUVv4eL&#10;iW+sN/k97Xb52rm8O2/NscT+R6nBW7/8ABGoD8/j//SXVpCOUvgbEwk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SHU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5" o:spid="_x0000_s1469" type="#_x0000_t202" style="position:absolute;left:1071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rrRsQA&#10;AADcAAAADwAAAGRycy9kb3ducmV2LnhtbESPUWvCQBCE3wv+h2OFvtWLglKip4ggGKSVRvF5ya1J&#10;NLd35K4m7a/3CgUfh9n5Zmex6k0j7tT62rKC8SgBQVxYXXOp4HTcvr2D8AFZY2OZFPyQh9Vy8LLA&#10;VNuOv+ieh1JECPsUFVQhuFRKX1Rk0I+sI47exbYGQ5RtKXWLXYSbRk6SZCYN1hwbKnS0qai45d8m&#10;vrH/yH6n3SHbO5d1509zLLG/KvU67NdzEIH68Dz+T++0gul4Bn9jIgH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a60b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7" o:spid="_x0000_s1470" type="#_x0000_t202" style="position:absolute;left:1100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ZO3cUA&#10;AADcAAAADwAAAGRycy9kb3ducmV2LnhtbESPUWvCQBCE3wv9D8cW+qYXBWuJXkIpCA3SSlV8XnJr&#10;Es3tHbmrSf31XkHo4zA73+ws88G04kKdbywrmIwTEMSl1Q1XCva71egVhA/IGlvLpOCXPOTZ48MS&#10;U217/qbLNlQiQtinqKAOwaVS+rImg35sHXH0jrYzGKLsKqk77CPctHKaJC/SYMOxoUZH7zWV5+2P&#10;iW+sP4vrrN8Ua+eK/vBldhUOJ6Wen4a3BYhAQ/g/vqc/tILZZA5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1k7d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9" o:spid="_x0000_s1471" type="#_x0000_t202" style="position:absolute;left:1128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nar8UA&#10;AADcAAAADwAAAGRycy9kb3ducmV2LnhtbESPwWrCQBCG7wXfYRnBW90oWErqKiIIBrGlWnoestMk&#10;bXZ2ya4m+vSdQ6HH4Z//m2+W68G16kpdbDwbmE0zUMSltw1XBj7Ou8dnUDEhW2w9k4EbRVivRg9L&#10;zK3v+Z2up1QpgXDM0UCdUsi1jmVNDuPUB2LJvnznMMnYVdp22AvctXqeZU/aYcNyocZA25rKn9PF&#10;icbhWNwX/VtxCKHoP1/ducLh25jJeNi8gEo0pP/lv/beGljMxFaeEQL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dqv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11" o:spid="_x0000_s1472" type="#_x0000_t202" style="position:absolute;left:1157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V/NMUA&#10;AADcAAAADwAAAGRycy9kb3ducmV2LnhtbESPUWvCQBCE3wv9D8cW+qYXBYuNXkIpCA3SSlV8XnJr&#10;Es3tHbmrSf31XkHo4zA73+ws88G04kKdbywrmIwTEMSl1Q1XCva71WgOwgdkja1lUvBLHvLs8WGJ&#10;qbY9f9NlGyoRIexTVFCH4FIpfVmTQT+2jjh6R9sZDFF2ldQd9hFuWjlNkhdpsOHYUKOj95rK8/bH&#10;xDfWn8V11m+KtXNFf/gyuwqHk1LPT8PbAkSgIfwf39MfWsFs8gp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BX80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13" o:spid="_x0000_s1473" type="#_x0000_t202" style="position:absolute;left:1206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McFMUA&#10;AADcAAAADwAAAGRycy9kb3ducmV2LnhtbESPwWrCQBCG7wXfYRnBW90oWErqKiIIBrGlWnoestMk&#10;bXZ2ya4m+vSdQ6HH4Z//m2+W68G16kpdbDwbmE0zUMSltw1XBj7Ou8dnUDEhW2w9k4EbRVivRg9L&#10;zK3v+Z2up1QpgXDM0UCdUsi1jmVNDuPUB2LJvnznMMnYVdp22AvctXqeZU/aYcNyocZA25rKn9PF&#10;icbhWNwX/VtxCKHoP1/ducLh25jJeNi8gEo0pP/lv/beGljMRV+eEQL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UxwU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15" o:spid="_x0000_s1474" type="#_x0000_t202" style="position:absolute;left:1235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+5j8UA&#10;AADcAAAADwAAAGRycy9kb3ducmV2LnhtbESPUWvCQBCE3wv+h2OFvtVLBEuJnqEIgkHaUhWfl9ya&#10;xOb2jtxpor++Vyj4OMzONzuLfDCtuFLnG8sK0kkCgri0uuFKwWG/fnkD4QOyxtYyKbiRh3w5elpg&#10;pm3P33TdhUpECPsMFdQhuExKX9Zk0E+sI47eyXYGQ5RdJXWHfYSbVk6T5FUabDg21OhoVVP5s7uY&#10;+Mb2o7jP+q9i61zRHz/NvsLhrNTzeHifgwg0hMfxf3qjFcymKfyNiQS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H7m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7" o:spid="_x0000_s1475" type="#_x0000_t202" style="position:absolute;left:1264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0n+MQA&#10;AADcAAAADwAAAGRycy9kb3ducmV2LnhtbESPUWvCQBCE34X+h2MF3/RiwFKip4hQaBBbquLzkluT&#10;aG7vyF1N2l/fEwQfh9n5Zmex6k0jbtT62rKC6SQBQVxYXXOp4Hh4H7+B8AFZY2OZFPySh9XyZbDA&#10;TNuOv+m2D6WIEPYZKqhCcJmUvqjIoJ9YRxy9s20NhijbUuoWuwg3jUyT5FUarDk2VOhoU1Fx3f+Y&#10;+MZ2l//Nuq9861zenT7NocT+otRo2K/nIAL14Xn8SH9oBbM0hfuYSAC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NJ/j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9" o:spid="_x0000_s1476" type="#_x0000_t202" style="position:absolute;left:1293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GCY8UA&#10;AADcAAAADwAAAGRycy9kb3ducmV2LnhtbESPUWvCQBCE34X+h2MLfauXWpQSvYRSKDRIlar4vOTW&#10;JJrbO3JXk/rrPaHg4zA73+ws8sG04kydbywreBknIIhLqxuuFOy2n89vIHxA1thaJgV/5CHPHkYL&#10;TLXt+YfOm1CJCGGfooI6BJdK6cuaDPqxdcTRO9jOYIiyq6TusI9w08pJksykwYZjQ42OPmoqT5tf&#10;E99YfheXab8uls4V/X5lthUOR6WeHof3OYhAQ7gf/6e/tILp5BV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gYJj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1" o:spid="_x0000_s1477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gaF8UA&#10;AADcAAAADwAAAGRycy9kb3ducmV2LnhtbESPUWvCQBCE34X+h2MLfauXSpUSvYRSKDRIlar4vOTW&#10;JJrbO3JXk/rrPaHg4zA73+ws8sG04kydbywreBknIIhLqxuuFOy2n89vIHxA1thaJgV/5CHPHkYL&#10;TLXt+YfOm1CJCGGfooI6BJdK6cuaDPqxdcTRO9jOYIiyq6TusI9w08pJksykwYZjQ42OPmoqT5tf&#10;E99YfheXab8uls4V/X5lthUOR6WeHof3OYhAQ7gf/6e/tILp5BV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aBo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3" o:spid="_x0000_s1478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S/jMUA&#10;AADcAAAADwAAAGRycy9kb3ducmV2LnhtbESPUWvCQBCE34X+h2MLfdNLhYikXkIpFAxSRS19XnLb&#10;JG1u78idJu2v9wTBx2F2vtlZFaPpxJl631pW8DxLQBBXVrdcK/g8vk+XIHxA1thZJgV/5KHIHyYr&#10;zLQdeE/nQ6hFhLDPUEETgsuk9FVDBv3MOuLofdveYIiyr6XucYhw08l5kiykwZZjQ4OO3hqqfg8n&#10;E9/YfJT/6bArN86Vw9fWHGscf5R6ehxfX0AEGsP9+JZeawXpPIXrmEgAm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JL+M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5" o:spid="_x0000_s1479" type="#_x0000_t202" style="position:absolute;left:11450;top:848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Yh+8UA&#10;AADcAAAADwAAAGRycy9kb3ducmV2LnhtbESPUWvCQBCE3wv+h2MF3+qlAUWiZ5BCoUFqUYvPS25N&#10;orm9I3ea1F/fKxT6OMzONzurfDCtuFPnG8sKXqYJCOLS6oYrBV/Ht+cFCB+QNbaWScE3ecjXo6cV&#10;Ztr2vKf7IVQiQthnqKAOwWVS+rImg35qHXH0zrYzGKLsKqk77CPctDJNkrk02HBsqNHRa03l9XAz&#10;8Y3tR/GY9Z/F1rmiP+3MscLhotRkPGyWIAIN4f/4L/2uFczSOfyOiQS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9iH7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27" o:spid="_x0000_s1480" type="#_x0000_t202" style="position:absolute;left:11450;top:819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qEYMQA&#10;AADcAAAADwAAAGRycy9kb3ducmV2LnhtbESPUWvCQBCE3wv+h2MF3+pFwbZETxFBMEhbquLzkluT&#10;aG7vyJ0m+uu9QqGPw+x8szNbdKYWN2p8ZVnBaJiAIM6trrhQcNivXz9A+ICssbZMCu7kYTHvvcww&#10;1bblH7rtQiEihH2KCsoQXCqlz0sy6IfWEUfvZBuDIcqmkLrBNsJNLcdJ8iYNVhwbSnS0Kim/7K4m&#10;vrH9zB6T9jvbOpe1xy+zL7A7KzXod8spiEBd+D/+S2+0gsn4HX7HRAL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6hGD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29" o:spid="_x0000_s1481" type="#_x0000_t202" style="position:absolute;left:11450;top:790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UQEsUA&#10;AADcAAAADwAAAGRycy9kb3ducmV2LnhtbESPwWrCQBCG7wXfYRnBW90oWErqKiIIBrGlWnoestMk&#10;bXZ2ya4m+vSdQ6HH4Z//m2+W68G16kpdbDwbmE0zUMSltw1XBj7Ou8dnUDEhW2w9k4EbRVivRg9L&#10;zK3v+Z2up1QpgXDM0UCdUsi1jmVNDuPUB2LJvnznMMnYVdp22AvctXqeZU/aYcNyocZA25rKn9PF&#10;icbhWNwX/VtxCKHoP1/ducLh25jJeNi8gEo0pP/lv/beGljMxVaeEQL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JRAS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31" o:spid="_x0000_s1482" type="#_x0000_t202" style="position:absolute;left:11450;top:761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m1icQA&#10;AADcAAAADwAAAGRycy9kb3ducmV2LnhtbESPUWvCQBCE3wv+h2MF3+pFwdJGTxFBMEhbquLzkluT&#10;aG7vyJ0m+uu9QqGPw+x8szNbdKYWN2p8ZVnBaJiAIM6trrhQcNivX99B+ICssbZMCu7kYTHvvcww&#10;1bblH7rtQiEihH2KCsoQXCqlz0sy6IfWEUfvZBuDIcqmkLrBNsJNLcdJ8iYNVhwbSnS0Kim/7K4m&#10;vrH9zB6T9jvbOpe1xy+zL7A7KzXod8spiEBd+D/+S2+0gsn4A37HRAL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1ptYn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33" o:spid="_x0000_s1483" type="#_x0000_t202" style="position:absolute;left:11570;top:718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qKycUA&#10;AADcAAAADwAAAGRycy9kb3ducmV2LnhtbESPwUrDQBCG7wXfYRnBW7up0iIxm1IEwVBUbEvPQ3ZM&#10;otnZJbs20ad3DkKPwz//N98Um8n16kxD7DwbWC4yUMS1tx03Bo6Hp/k9qJiQLfaeycAPRdiUV7MC&#10;c+tHfqfzPjVKIBxzNNCmFHKtY92Sw7jwgViyDz84TDIOjbYDjgJ3vb7NsrV22LFcaDHQY0v11/7b&#10;icbupfpdjW/VLoRqPL26Q4PTpzE319P2AVSiKV2W/9vP1sDqTvTlGSG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iorJ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35" o:spid="_x0000_s1484" type="#_x0000_t202" style="position:absolute;left:11570;top:689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YvUsUA&#10;AADcAAAADwAAAGRycy9kb3ducmV2LnhtbESPUWvCQBCE34X+h2MLfdOLLYpEL6EUCgaxopY+L7k1&#10;SZvbO3Knif31vYLg4zA73+ys8sG04kKdbywrmE4SEMSl1Q1XCj6P7+MFCB+QNbaWScGVPOTZw2iF&#10;qbY97+lyCJWIEPYpKqhDcKmUvqzJoJ9YRxy9k+0Mhii7SuoO+wg3rXxOkrk02HBsqNHRW03lz+Fs&#10;4hubbfE763fFxrmi//owxwqHb6WeHofXJYhAQ7gf39JrrWD2MoX/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i9S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7" o:spid="_x0000_s1485" type="#_x0000_t202" style="position:absolute;left:11570;top:661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SxJcUA&#10;AADcAAAADwAAAGRycy9kb3ducmV2LnhtbESPUWvCQBCE34X+h2MLfauXWpQSvYRSKDRIlar4vOTW&#10;JJrbO3JXk/rrPaHg4zA73+ws8sG04kydbywreBknIIhLqxuuFOy2n89vIHxA1thaJgV/5CHPHkYL&#10;TLXt+YfOm1CJCGGfooI6BJdK6cuaDPqxdcTRO9jOYIiyq6TusI9w08pJksykwYZjQ42OPmoqT5tf&#10;E99YfheXab8uls4V/X5lthUOR6WeHof3OYhAQ7gf/6e/tILp6wR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FLEl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39" o:spid="_x0000_s1486" type="#_x0000_t202" style="position:absolute;left:11570;top:632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gUvsUA&#10;AADcAAAADwAAAGRycy9kb3ducmV2LnhtbESPUWvCQBCE34X+h2MLfauXKkqJXkIpFAzSSlV8XnJr&#10;Es3tHbmrSf31XqHg4zA73+ws88G04kKdbywreBknIIhLqxuuFOx3H8+vIHxA1thaJgW/5CHPHkZL&#10;TLXt+Zsu21CJCGGfooI6BJdK6cuaDPqxdcTRO9rOYIiyq6TusI9w08pJksylwYZjQ42O3msqz9sf&#10;E99YfxbXWb8p1s4V/eHL7CocTko9PQ5vCxCBhnA//k+vtILZdAp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WBS+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41" o:spid="_x0000_s1487" type="#_x0000_t202" style="position:absolute;left:11570;top:603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GMysUA&#10;AADcAAAADwAAAGRycy9kb3ducmV2LnhtbESPUWvCQBCE3wX/w7GFvumlVkWip4hQaBBbquLzkluT&#10;tLm9I3eatL/eKwg+DrPzzc5i1ZlaXKnxlWUFL8MEBHFudcWFguPhbTAD4QOyxtoyKfglD6tlv7fA&#10;VNuWv+i6D4WIEPYpKihDcKmUPi/JoB9aRxy9s20MhiibQuoG2wg3tRwlyVQarDg2lOhoU1L+s7+Y&#10;+MZ2l/1N2s9s61zWnj7MocDuW6nnp249BxGoC4/je/pdK5i8juF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sYzK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0" o:spid="_x0000_s1488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0pUcUA&#10;AADcAAAADwAAAGRycy9kb3ducmV2LnhtbESPUWvCQBCE34X+h2MLvtVLlUiJniIFoUFaMRafl9ya&#10;RHN7R+5q0v76XqHg4zA73+ws14NpxY0631hW8DxJQBCXVjdcKfg8bp9eQPiArLG1TAq+ycN69TBa&#10;YqZtzwe6FaESEcI+QwV1CC6T0pc1GfQT64ijd7adwRBlV0ndYR/hppXTJJlLgw3HhhodvdZUXosv&#10;E9/Yvec/ab/Pd87l/enDHCscLkqNH4fNAkSgIdyP/9NvWkE6S+FvTCS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/SlR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4" o:spid="_x0000_s1489" type="#_x0000_t202" style="position:absolute;left:1056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+3JsUA&#10;AADcAAAADwAAAGRycy9kb3ducmV2LnhtbESPUWvCQBCE34X+h2MLvtVLLUqJXkIpFAzSSlV8XnJr&#10;Es3tHbmrif31PaHg4zA73+ws88G04kKdbywreJ4kIIhLqxuuFOx3H0+vIHxA1thaJgVX8pBnD6Ml&#10;ptr2/E2XbahEhLBPUUEdgkul9GVNBv3EOuLoHW1nMETZVVJ32Ee4aeU0SebSYMOxoUZH7zWV5+2P&#10;iW+sP4vfWb8p1s4V/eHL7CocTkqNH4e3BYhAQ7gf/6dXWsHsZQ6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L7cm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8" o:spid="_x0000_s1490" type="#_x0000_t202" style="position:absolute;left:1114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MSvcUA&#10;AADcAAAADwAAAGRycy9kb3ducmV2LnhtbESPUWvCQBCE3wX/w7GFvumlLVaJniKFQoNoaRSfl9ya&#10;pM3tHbmrSf31XkHwcZidb3YWq9404kytry0reBonIIgLq2suFRz276MZCB+QNTaWScEfeVgth4MF&#10;ptp2/EXnPJQiQtinqKAKwaVS+qIig35sHXH0TrY1GKJsS6lb7CLcNPI5SV6lwZpjQ4WO3ioqfvJf&#10;E9/YbLPLpPvMNs5l3XFn9iX230o9PvTrOYhAfbgf39IfWsHkZQr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YxK9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12" o:spid="_x0000_s1491" type="#_x0000_t202" style="position:absolute;left:1192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yGz8UA&#10;AADcAAAADwAAAGRycy9kb3ducmV2LnhtbESPwUrDQBCG7wXfYRnBW7up0iIxm1IEwVBUbEvPQ3ZM&#10;otnZJbs20ad3DkKPwz//N98Um8n16kxD7DwbWC4yUMS1tx03Bo6Hp/k9qJiQLfaeycAPRdiUV7MC&#10;c+tHfqfzPjVKIBxzNNCmFHKtY92Sw7jwgViyDz84TDIOjbYDjgJ3vb7NsrV22LFcaDHQY0v11/7b&#10;icbupfpdjW/VLoRqPL26Q4PTpzE319P2AVSiKV2W/9vP1sDqTmzlGSG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/Ib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16" o:spid="_x0000_s1492" type="#_x0000_t202" style="position:absolute;left:12500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AjVMUA&#10;AADcAAAADwAAAGRycy9kb3ducmV2LnhtbESPUWvCQBCE3wX/w7GFvumlLRaNniKFQoNoaRSfl9ya&#10;pM3tHbmrSf31XkHwcZidb3YWq9404kytry0reBonIIgLq2suFRz276MpCB+QNTaWScEfeVgth4MF&#10;ptp2/EXnPJQiQtinqKAKwaVS+qIig35sHXH0TrY1GKJsS6lb7CLcNPI5SV6lwZpjQ4WO3ioqfvJf&#10;E9/YbLPLpPvMNs5l3XFn9iX230o9PvTrOYhAfbgf39IfWsHkZQb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sCNU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20" o:spid="_x0000_s1493" type="#_x0000_t202" style="position:absolute;left:1307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z5tMUA&#10;AADcAAAADwAAAGRycy9kb3ducmV2LnhtbESPwUrDQBCG7wXfYRnBW7up2CIxm1IEwVBUbEvPQ3ZM&#10;otnZJbs20ad3DkKPwz//N98Um8n16kxD7DwbWC4yUMS1tx03Bo6Hp/k9qJiQLfaeycAPRdiUV7MC&#10;c+tHfqfzPjVKIBxzNNCmFHKtY92Sw7jwgViyDz84TDIOjbYDjgJ3vb7NsrV22LFcaDHQY0v11/7b&#10;icbupfpdjW/VLoRqPL26Q4PTpzE319P2AVSiKV2W/9vP1sDqTvTlGSG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jPm0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24" o:spid="_x0000_s1494" type="#_x0000_t202" style="position:absolute;left:11450;top:862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BcL8UA&#10;AADcAAAADwAAAGRycy9kb3ducmV2LnhtbESPUWvCQBCE34X+h2MLfdOLpYpEL6EUCgaxopY+L7k1&#10;SZvbO3Knif31vYLg4zA73+ys8sG04kKdbywrmE4SEMSl1Q1XCj6P7+MFCB+QNbaWScGVPOTZw2iF&#10;qbY97+lyCJWIEPYpKqhDcKmUvqzJoJ9YRxy9k+0Mhii7SuoO+wg3rXxOkrk02HBsqNHRW03lz+Fs&#10;4hubbfE763fFxrmi//owxwqHb6WeHofXJYhAQ7gf39JrrWD2MoX/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wFwv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28" o:spid="_x0000_s1495" type="#_x0000_t202" style="position:absolute;left:11450;top:80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LCWMUA&#10;AADcAAAADwAAAGRycy9kb3ducmV2LnhtbESPUWvCQBCE34X+h2MLfauXSpUSvYRSKDRIlar4vOTW&#10;JJrbO3JXk/rrPaHg4zA73+ws8sG04kydbywreBknIIhLqxuuFOy2n89vIHxA1thaJgV/5CHPHkYL&#10;TLXt+YfOm1CJCGGfooI6BJdK6cuaDPqxdcTRO9jOYIiyq6TusI9w08pJksykwYZjQ42OPmoqT5tf&#10;E99YfheXab8uls4V/X5lthUOR6WeHof3OYhAQ7gf/6e/tILp6wR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EsJ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32" o:spid="_x0000_s1496" type="#_x0000_t202" style="position:absolute;left:11450;top:747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5nw8UA&#10;AADcAAAADwAAAGRycy9kb3ducmV2LnhtbESPUWvCQBCE3wX/w7GFvumlVkWip4hQaBBbquLzkluT&#10;tLm9I3eatL/eKwg+DrPzzc5i1ZlaXKnxlWUFL8MEBHFudcWFguPhbTAD4QOyxtoyKfglD6tlv7fA&#10;VNuWv+i6D4WIEPYpKihDcKmUPi/JoB9aRxy9s20MhiibQuoG2wg3tRwlyVQarDg2lOhoU1L+s7+Y&#10;+MZ2l/1N2s9s61zWnj7MocDuW6nnp249BxGoC4/je/pdK5iMX+F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XmfD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36" o:spid="_x0000_s1497" type="#_x0000_t202" style="position:absolute;left:11570;top:675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f/t8UA&#10;AADcAAAADwAAAGRycy9kb3ducmV2LnhtbESPUWvCQBCE34X+h2MLfauXikqJXkIpFAzSSlV8XnJr&#10;Es3tHbmrSf31XqHg4zA73+ws88G04kKdbywreBknIIhLqxuuFOx3H8+vIHxA1thaJgW/5CHPHkZL&#10;TLXt+Zsu21CJCGGfooI6BJdK6cuaDPqxdcTRO9rOYIiyq6TusI9w08pJksylwYZjQ42O3msqz9sf&#10;E99YfxbXWb8p1s4V/eHL7CocTko9PQ5vCxCBhnA//k+vtILZdAp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/+3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40" o:spid="_x0000_s1498" type="#_x0000_t202" style="position:absolute;left:11570;top:617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taLMUA&#10;AADcAAAADwAAAGRycy9kb3ducmV2LnhtbESPUWvCQBCE34X+h2MLvtVLxUiJniIFoUFaMRafl9ya&#10;RHN7R+5q0v76XqHg4zA73+ws14NpxY0631hW8DxJQBCXVjdcKfg8bp9eQPiArLG1TAq+ycN69TBa&#10;YqZtzwe6FaESEcI+QwV1CC6T0pc1GfQT64ijd7adwRBlV0ndYR/hppXTJJlLgw3HhhodvdZUXosv&#10;E9/Yvec/ab/Pd87l/enDHCscLkqNH4fNAkSgIdyP/9NvWkE6S+FvTCS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+1os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" o:spid="_x0000_s1499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nEW8UA&#10;AADcAAAADwAAAGRycy9kb3ducmV2LnhtbESPUWvCQBCE34X+h2MLvtVLpUqJXkIpFAzSSlV8XnJr&#10;Es3tHbmrif31PaHg4zA73+ws88G04kKdbywreJ4kIIhLqxuuFOx3H0+vIHxA1thaJgVX8pBnD6Ml&#10;ptr2/E2XbahEhLBPUUEdgkul9GVNBv3EOuLoHW1nMETZVVJ32Ee4aeU0SebSYMOxoUZH7zWV5+2P&#10;iW+sP4vfWb8p1s4V/eHL7CocTkqNH4e3BYhAQ7gf/6dXWsHsZQ6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KcRb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0" o:spid="_x0000_s1500" type="#_x0000_t202" style="position:absolute;left:1143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VhwMUA&#10;AADcAAAADwAAAGRycy9kb3ducmV2LnhtbESPUWvCQBCE3wX/w7GFvumlpVaJniKFQoNoaRSfl9ya&#10;pM3tHbmrSf31XkHwcZidb3YWq9404kytry0reBonIIgLq2suFRz276MZCB+QNTaWScEfeVgth4MF&#10;ptp2/EXnPJQiQtinqKAKwaVS+qIig35sHXH0TrY1GKJsS6lb7CLcNPI5SV6lwZpjQ4WO3ioqfvJf&#10;E9/YbLPLpPvMNs5l3XFn9iX230o9PvTrOYhAfbgf39IfWsHkZQr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ZWHA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8" o:spid="_x0000_s1501" type="#_x0000_t202" style="position:absolute;left:1278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r1ssUA&#10;AADcAAAADwAAAGRycy9kb3ducmV2LnhtbESPwUrDQBCG7wXfYRnBW7up2CIxm1IEwVBUbEvPQ3ZM&#10;otnZJbs20ad3DkKPwz//N98Um8n16kxD7DwbWC4yUMS1tx03Bo6Hp/k9qJiQLfaeycAPRdiUV7MC&#10;c+tHfqfzPjVKIBxzNNCmFHKtY92Sw7jwgViyDz84TDIOjbYDjgJ3vb7NsrV22LFcaDHQY0v11/7b&#10;icbupfpdjW/VLoRqPL26Q4PTpzE319P2AVSiKV2W/9vP1sDqTmzlGSG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+vW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26" o:spid="_x0000_s1502" type="#_x0000_t202" style="position:absolute;left:11450;top:833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ZQKcUA&#10;AADcAAAADwAAAGRycy9kb3ducmV2LnhtbESPUWvCQBCE3wX/w7GFvumlpRaNniKFQoNoaRSfl9ya&#10;pM3tHbmrSf31XkHwcZidb3YWq9404kytry0reBonIIgLq2suFRz276MpCB+QNTaWScEfeVgth4MF&#10;ptp2/EXnPJQiQtinqKAKwaVS+qIig35sHXH0TrY1GKJsS6lb7CLcNPI5SV6lwZpjQ4WO3ioqfvJf&#10;E9/YbLPLpPvMNs5l3XFn9iX230o9PvTrOYhAfbgf39IfWsHkZQb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tlA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34" o:spid="_x0000_s1503" type="#_x0000_t202" style="position:absolute;left:11570;top:704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VvacUA&#10;AADcAAAADwAAAGRycy9kb3ducmV2LnhtbESPwWrCQBCG7wXfYRnBW91YSCmpqxRBMIgtVel5yI5J&#10;bHZ2yW5N2qfvHAo9Dv/833yzXI+uUzfqY+vZwGKegSKuvG25NnA+be+fQMWEbLHzTAa+KcJ6Nblb&#10;YmH9wO90O6ZaCYRjgQaalEKhdawachjnPhBLdvG9wyRjX2vb4yBw1+mHLHvUDluWCw0G2jRUfR6/&#10;nGjsD+VPPryV+xDK4ePVnWocr8bMpuPLM6hEY/pf/mvvrIE8F315Rgi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VW9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42" o:spid="_x0000_s1504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nK8sUA&#10;AADcAAAADwAAAGRycy9kb3ducmV2LnhtbESPX2vCQBDE3wv9DscWfKsXhYikniJCoUFU/IPPS26b&#10;pM3tHbnTRD+9Vyj4OMzOb3Zmi9404kqtry0rGA0TEMSF1TWXCk7Hz/cpCB+QNTaWScGNPCzmry8z&#10;zLTteE/XQyhFhLDPUEEVgsuk9EVFBv3QOuLofdvWYIiyLaVusYtw08hxkkykwZpjQ4WOVhUVv4eL&#10;iW+sN/k97Xb52rm8O2/NscT+R6nBW7/8ABGoD8/j//SXVpCmI/gbEwk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Gcr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14" o:spid="_x0000_s1505" type="#_x0000_t202" style="position:absolute;left:1221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8tUhcUA&#10;AADcAAAADwAAAGRycy9kb3ducmV2LnhtbESPUWvCQBCE34X+h2MLfdNLhYikXkIpFAxSRS19XnLb&#10;JG1u78idJu2v9wTBx2F2vtlZFaPpxJl631pW8DxLQBBXVrdcK/g8vk+XIHxA1thZJgV/5KHIHyYr&#10;zLQdeE/nQ6hFhLDPUEETgsuk9FVDBv3MOuLofdveYIiyr6XucYhw08l5kiykwZZjQ4OO3hqqfg8n&#10;E9/YfJT/6bArN86Vw9fWHGscf5R6ehxfX0AEGsP9+JZeawVpOofrmEgAm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y1SF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0" o:spid="_x0000_s1506" type="#_x0000_t202" style="position:absolute;left:11450;top:776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fxHsUA&#10;AADcAAAADwAAAGRycy9kb3ducmV2LnhtbESPUWvCQBCE34X+h2MLvtVLlUiJniIFoUFaMRafl9ya&#10;RHN7R+5q0v76XqHg4zA73+ws14NpxY0631hW8DxJQBCXVjdcKfg8bp9eQPiArLG1TAq+ycN69TBa&#10;YqZtzwe6FaESEcI+QwV1CC6T0pc1GfQT64ijd7adwRBlV0ndYR/hppXTJJlLgw3HhhodvdZUXosv&#10;E9/Yvec/ab/Pd87l/enDHCscLkqNH4fNAkSgIdyP/9NvWkGazuBvTCS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h/Ee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6" o:spid="_x0000_s1507" type="#_x0000_t202" style="position:absolute;left:1085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5pasUA&#10;AADcAAAADwAAAGRycy9kb3ducmV2LnhtbESPUWvCQBCE34X+h2MLvtVLxUiJniIFoUFaMRafl9ya&#10;RHN7R+5q0v76XqHg4zA73+ws14NpxY0631hW8DxJQBCXVjdcKfg8bp9eQPiArLG1TAq+ycN69TBa&#10;YqZtzwe6FaESEcI+QwV1CC6T0pc1GfQT64ijd7adwRBlV0ndYR/hppXTJJlLgw3HhhodvdZUXosv&#10;E9/Yvec/ab/Pd87l/enDHCscLkqNH4fNAkSgIdyP/9NvWkGazuBvTCS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bml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38" o:spid="_x0000_s1508" type="#_x0000_t202" style="position:absolute;left:11570;top:646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LM8cQA&#10;AADcAAAADwAAAGRycy9kb3ducmV2LnhtbESPUWvCQBCE3wX/w7FC3/TSQkSip0hBMEgtavF5ya1J&#10;NLd35K4m7a/vCUIfh9n5Zmex6k0j7tT62rKC10kCgriwuuZSwddpM56B8AFZY2OZFPyQh9VyOFhg&#10;pm3HB7ofQykihH2GCqoQXCalLyoy6CfWEUfvYluDIcq2lLrFLsJNI9+SZCoN1hwbKnT0XlFxO36b&#10;+MbuI/9Nu89851zenffmVGJ/Vepl1K/nIAL14f/4md5qBWmawmNMJI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izPH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22" o:spid="_x0000_s1509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BShsUA&#10;AADcAAAADwAAAGRycy9kb3ducmV2LnhtbESPUWvCQBCE3wv+h2OFvtWLhYikXkIpCA1SRS19XnLb&#10;JG1u78hdTeqv9wTBx2F2vtlZFaPpxIl631pWMJ8lIIgrq1uuFXwe109LED4ga+wsk4J/8lDkk4cV&#10;ZtoOvKfTIdQiQthnqKAJwWVS+qohg35mHXH0vm1vMETZ11L3OES46eRzkiykwZZjQ4OO3hqqfg9/&#10;Jr6x+SjP6bArN86Vw9fWHGscf5R6nI6vLyACjeF+fEu/awVpuoDrmEgAm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8FKG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13.</w:t>
      </w:r>
      <w:r>
        <w:tab/>
      </w:r>
      <w:r w:rsidRPr="006551F4">
        <w:rPr>
          <w:position w:val="-10"/>
        </w:rPr>
        <w:object w:dxaOrig="1040" w:dyaOrig="300">
          <v:shape id="_x0000_i1036" type="#_x0000_t75" style="width:51.75pt;height:15pt" o:ole="">
            <v:imagedata r:id="rId28" o:title=""/>
          </v:shape>
          <o:OLEObject Type="Embed" ProgID="Equation" ShapeID="_x0000_i1036" DrawAspect="Content" ObjectID="_1379303201" r:id="rId29"/>
        </w:object>
      </w:r>
      <w:r>
        <w:tab/>
      </w:r>
      <w:r>
        <w:tab/>
      </w:r>
      <w:r>
        <w:tab/>
        <w:t>14.</w:t>
      </w:r>
      <w:r>
        <w:tab/>
      </w:r>
      <w:r>
        <w:rPr>
          <w:position w:val="-10"/>
        </w:rPr>
        <w:object w:dxaOrig="840" w:dyaOrig="320">
          <v:shape id="_x0000_i1037" type="#_x0000_t75" style="width:42pt;height:15.75pt" o:ole="">
            <v:imagedata r:id="rId30" o:title=""/>
          </v:shape>
          <o:OLEObject Type="Embed" ProgID="Equation.DSMT4" ShapeID="_x0000_i1037" DrawAspect="Content" ObjectID="_1379303202" r:id="rId31"/>
        </w:object>
      </w:r>
      <w:r>
        <w:tab/>
      </w:r>
      <w:r>
        <w:tab/>
      </w:r>
      <w:r>
        <w:tab/>
        <w:t>15.</w:t>
      </w:r>
      <w:r>
        <w:tab/>
      </w:r>
      <w:r w:rsidRPr="006551F4">
        <w:rPr>
          <w:position w:val="-10"/>
        </w:rPr>
        <w:object w:dxaOrig="1160" w:dyaOrig="300">
          <v:shape id="_x0000_i1038" type="#_x0000_t75" style="width:57.75pt;height:15pt" o:ole="">
            <v:imagedata r:id="rId32" o:title=""/>
          </v:shape>
          <o:OLEObject Type="Embed" ProgID="Equation" ShapeID="_x0000_i1038" DrawAspect="Content" ObjectID="_1379303203" r:id="rId33"/>
        </w:object>
      </w:r>
    </w:p>
    <w:p w:rsidR="00CD0136" w:rsidRDefault="00CD0136" w:rsidP="00CD0136"/>
    <w:p w:rsidR="00CD0136" w:rsidRDefault="00CD0136" w:rsidP="00CD0136"/>
    <w:p w:rsidR="00CD0136" w:rsidRDefault="00CD0136" w:rsidP="00CD0136"/>
    <w:p w:rsidR="00CD0136" w:rsidRDefault="00CD0136" w:rsidP="00CD0136"/>
    <w:p w:rsidR="00CD0136" w:rsidRDefault="00CD0136" w:rsidP="00CD0136"/>
    <w:p w:rsidR="00CD0136" w:rsidRDefault="00CD0136" w:rsidP="00CD0136"/>
    <w:p w:rsidR="00CD0136" w:rsidRDefault="00CD0136" w:rsidP="00CD0136"/>
    <w:p w:rsidR="00CD0136" w:rsidRPr="00524AA3" w:rsidRDefault="00CD0136" w:rsidP="00CD0136"/>
    <w:p w:rsidR="00CD0136" w:rsidRPr="00524AA3" w:rsidRDefault="00CD0136" w:rsidP="00CD0136"/>
    <w:p w:rsidR="00CD0136" w:rsidRPr="00524AA3" w:rsidRDefault="00CD0136" w:rsidP="00CD0136"/>
    <w:p w:rsidR="00CD0136" w:rsidRPr="00524AA3" w:rsidRDefault="00CD0136" w:rsidP="00CD0136"/>
    <w:p w:rsidR="00CD0136" w:rsidRDefault="00CD0136" w:rsidP="00CD0136"/>
    <w:p w:rsidR="00CD0136" w:rsidRDefault="00CD0136" w:rsidP="00CD0136"/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180340</wp:posOffset>
                </wp:positionV>
                <wp:extent cx="2413000" cy="2349500"/>
                <wp:effectExtent l="28575" t="5715" r="6350" b="35560"/>
                <wp:wrapNone/>
                <wp:docPr id="373" name="Group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3000" cy="2349500"/>
                          <a:chOff x="10040" y="5540"/>
                          <a:chExt cx="3800" cy="3700"/>
                        </a:xfrm>
                      </wpg:grpSpPr>
                      <wps:wsp>
                        <wps:cNvPr id="374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10400" y="600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xMinLHG,0002001001,-10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xMaxLHG,10,1"/>
                        <wps:cNvCnPr/>
                        <wps:spPr bwMode="auto">
                          <a:xfrm flipV="1">
                            <a:off x="1328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7" name="xGLHG1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8" name="xGLHG2"/>
                        <wps:cNvCnPr/>
                        <wps:spPr bwMode="auto">
                          <a:xfrm flipV="1">
                            <a:off x="1054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9" name="xGLHG3"/>
                        <wps:cNvCnPr/>
                        <wps:spPr bwMode="auto">
                          <a:xfrm flipV="1">
                            <a:off x="1068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0" name="xGLHG4"/>
                        <wps:cNvCnPr/>
                        <wps:spPr bwMode="auto">
                          <a:xfrm flipV="1">
                            <a:off x="1083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1" name="xGLHG5"/>
                        <wps:cNvCnPr/>
                        <wps:spPr bwMode="auto">
                          <a:xfrm flipV="1">
                            <a:off x="1097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2" name="xGLHG6"/>
                        <wps:cNvCnPr/>
                        <wps:spPr bwMode="auto">
                          <a:xfrm flipV="1">
                            <a:off x="1112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3" name="xGLHG7"/>
                        <wps:cNvCnPr/>
                        <wps:spPr bwMode="auto">
                          <a:xfrm flipV="1">
                            <a:off x="1126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4" name="xGLHG8"/>
                        <wps:cNvCnPr/>
                        <wps:spPr bwMode="auto">
                          <a:xfrm flipV="1">
                            <a:off x="1140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5" name="xGLHG9"/>
                        <wps:cNvCnPr/>
                        <wps:spPr bwMode="auto">
                          <a:xfrm flipV="1">
                            <a:off x="1155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6" name="xGLHG10"/>
                        <wps:cNvCnPr/>
                        <wps:spPr bwMode="auto">
                          <a:xfrm flipV="1">
                            <a:off x="1169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7" name="xGLHG12"/>
                        <wps:cNvCnPr/>
                        <wps:spPr bwMode="auto">
                          <a:xfrm flipV="1">
                            <a:off x="1198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8" name="xGLHG13"/>
                        <wps:cNvCnPr/>
                        <wps:spPr bwMode="auto">
                          <a:xfrm flipV="1">
                            <a:off x="1212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9" name="xGLHG14"/>
                        <wps:cNvCnPr/>
                        <wps:spPr bwMode="auto">
                          <a:xfrm flipV="1">
                            <a:off x="1227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0" name="xGLHG15"/>
                        <wps:cNvCnPr/>
                        <wps:spPr bwMode="auto">
                          <a:xfrm flipV="1">
                            <a:off x="1241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1" name="xGLHG16"/>
                        <wps:cNvCnPr/>
                        <wps:spPr bwMode="auto">
                          <a:xfrm flipV="1">
                            <a:off x="1256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2" name="xGLHG17"/>
                        <wps:cNvCnPr/>
                        <wps:spPr bwMode="auto">
                          <a:xfrm flipV="1">
                            <a:off x="1270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3" name="xGLHG18"/>
                        <wps:cNvCnPr/>
                        <wps:spPr bwMode="auto">
                          <a:xfrm flipV="1">
                            <a:off x="1284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4" name="xGLHG19"/>
                        <wps:cNvCnPr/>
                        <wps:spPr bwMode="auto">
                          <a:xfrm flipV="1">
                            <a:off x="1299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5" name="xGLHG20"/>
                        <wps:cNvCnPr/>
                        <wps:spPr bwMode="auto">
                          <a:xfrm flipV="1">
                            <a:off x="1313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6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1920" y="554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7" name="yMinLHG,-10,001110001010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8" name="yMaxLHG,10,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9" name="yGLHG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0" name="yGLHG2"/>
                        <wps:cNvCnPr/>
                        <wps:spPr bwMode="auto">
                          <a:xfrm>
                            <a:off x="10400" y="8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1" name="yGLHG3"/>
                        <wps:cNvCnPr/>
                        <wps:spPr bwMode="auto">
                          <a:xfrm>
                            <a:off x="10400" y="8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2" name="yGLHG4"/>
                        <wps:cNvCnPr/>
                        <wps:spPr bwMode="auto">
                          <a:xfrm>
                            <a:off x="10400" y="8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3" name="yGLHG5"/>
                        <wps:cNvCnPr/>
                        <wps:spPr bwMode="auto">
                          <a:xfrm>
                            <a:off x="10400" y="8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4" name="yGLHG6"/>
                        <wps:cNvCnPr/>
                        <wps:spPr bwMode="auto">
                          <a:xfrm>
                            <a:off x="10400" y="8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5" name="yGLHG7"/>
                        <wps:cNvCnPr/>
                        <wps:spPr bwMode="auto">
                          <a:xfrm>
                            <a:off x="10400" y="8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6" name="yGLHG8"/>
                        <wps:cNvCnPr/>
                        <wps:spPr bwMode="auto">
                          <a:xfrm>
                            <a:off x="10400" y="7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7" name="yGLHG9"/>
                        <wps:cNvCnPr/>
                        <wps:spPr bwMode="auto">
                          <a:xfrm>
                            <a:off x="10400" y="7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8" name="yGLHG10"/>
                        <wps:cNvCnPr/>
                        <wps:spPr bwMode="auto">
                          <a:xfrm>
                            <a:off x="10400" y="7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9" name="yGLHG12"/>
                        <wps:cNvCnPr/>
                        <wps:spPr bwMode="auto">
                          <a:xfrm>
                            <a:off x="10400" y="7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0" name="yGLHG13"/>
                        <wps:cNvCnPr/>
                        <wps:spPr bwMode="auto">
                          <a:xfrm>
                            <a:off x="10400" y="7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1" name="yGLHG14"/>
                        <wps:cNvCnPr/>
                        <wps:spPr bwMode="auto">
                          <a:xfrm>
                            <a:off x="10400" y="7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2" name="yGLHG15"/>
                        <wps:cNvCnPr/>
                        <wps:spPr bwMode="auto">
                          <a:xfrm>
                            <a:off x="10400" y="6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3" name="yGLHG16"/>
                        <wps:cNvCnPr/>
                        <wps:spPr bwMode="auto">
                          <a:xfrm>
                            <a:off x="10400" y="67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4" name="yGLHG17"/>
                        <wps:cNvCnPr/>
                        <wps:spPr bwMode="auto">
                          <a:xfrm>
                            <a:off x="10400" y="65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5" name="yGLHG18"/>
                        <wps:cNvCnPr/>
                        <wps:spPr bwMode="auto">
                          <a:xfrm>
                            <a:off x="10400" y="64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6" name="yGLHG19"/>
                        <wps:cNvCnPr/>
                        <wps:spPr bwMode="auto">
                          <a:xfrm>
                            <a:off x="10400" y="62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7" name="yGLHG20"/>
                        <wps:cNvCnPr/>
                        <wps:spPr bwMode="auto">
                          <a:xfrm>
                            <a:off x="10400" y="61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8" name="yGLHG2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9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3700" y="732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0" name="xALHG"/>
                        <wps:cNvCnPr/>
                        <wps:spPr bwMode="auto">
                          <a:xfrm>
                            <a:off x="10040" y="7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1" name="yALHG"/>
                        <wps:cNvCnPr/>
                        <wps:spPr bwMode="auto">
                          <a:xfrm flipV="1">
                            <a:off x="11840" y="5640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2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1316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3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1042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4" name="GLblHG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5" name="GLblHG7"/>
                        <wps:cNvSpPr txBox="1">
                          <a:spLocks noChangeArrowheads="1"/>
                        </wps:cNvSpPr>
                        <wps:spPr bwMode="auto">
                          <a:xfrm>
                            <a:off x="1100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6" name="GLblHG9"/>
                        <wps:cNvSpPr txBox="1">
                          <a:spLocks noChangeArrowheads="1"/>
                        </wps:cNvSpPr>
                        <wps:spPr bwMode="auto">
                          <a:xfrm>
                            <a:off x="1128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7" name="GLblHG1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8" name="GLblHG13"/>
                        <wps:cNvSpPr txBox="1">
                          <a:spLocks noChangeArrowheads="1"/>
                        </wps:cNvSpPr>
                        <wps:spPr bwMode="auto">
                          <a:xfrm>
                            <a:off x="1206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9" name="GLblHG15"/>
                        <wps:cNvSpPr txBox="1">
                          <a:spLocks noChangeArrowheads="1"/>
                        </wps:cNvSpPr>
                        <wps:spPr bwMode="auto">
                          <a:xfrm>
                            <a:off x="1235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0" name="GLblHG17"/>
                        <wps:cNvSpPr txBox="1">
                          <a:spLocks noChangeArrowheads="1"/>
                        </wps:cNvSpPr>
                        <wps:spPr bwMode="auto">
                          <a:xfrm>
                            <a:off x="1264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" name="GLblHG19"/>
                        <wps:cNvSpPr txBox="1">
                          <a:spLocks noChangeArrowheads="1"/>
                        </wps:cNvSpPr>
                        <wps:spPr bwMode="auto">
                          <a:xfrm>
                            <a:off x="1293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2" name="GLblHG21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3" name="GLblHG23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4" name="GLblHG25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48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5" name="GLblHG27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19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6" name="GLblHG29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90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7" name="GLblHG31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61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8" name="GLblHG33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18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9" name="GLblHG35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89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0" name="GLblHG37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61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1" name="GLblHG39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32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2" name="GLblHG4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03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3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4" name="GLblHG4"/>
                        <wps:cNvSpPr txBox="1">
                          <a:spLocks noChangeArrowheads="1"/>
                        </wps:cNvSpPr>
                        <wps:spPr bwMode="auto">
                          <a:xfrm>
                            <a:off x="1056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5" name="GLblHG8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6" name="GLblHG12"/>
                        <wps:cNvSpPr txBox="1">
                          <a:spLocks noChangeArrowheads="1"/>
                        </wps:cNvSpPr>
                        <wps:spPr bwMode="auto">
                          <a:xfrm>
                            <a:off x="1192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7" name="GLblHG16"/>
                        <wps:cNvSpPr txBox="1">
                          <a:spLocks noChangeArrowheads="1"/>
                        </wps:cNvSpPr>
                        <wps:spPr bwMode="auto">
                          <a:xfrm>
                            <a:off x="12500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8" name="GLblHG20"/>
                        <wps:cNvSpPr txBox="1">
                          <a:spLocks noChangeArrowheads="1"/>
                        </wps:cNvSpPr>
                        <wps:spPr bwMode="auto">
                          <a:xfrm>
                            <a:off x="1307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9" name="GLblHG24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62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0" name="GLblHG28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0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1" name="GLblHG3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47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2" name="GLblHG36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75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3" name="GLblHG40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17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4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5" name="GLblHG10"/>
                        <wps:cNvSpPr txBox="1">
                          <a:spLocks noChangeArrowheads="1"/>
                        </wps:cNvSpPr>
                        <wps:spPr bwMode="auto">
                          <a:xfrm>
                            <a:off x="1143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6" name="GLblHG18"/>
                        <wps:cNvSpPr txBox="1">
                          <a:spLocks noChangeArrowheads="1"/>
                        </wps:cNvSpPr>
                        <wps:spPr bwMode="auto">
                          <a:xfrm>
                            <a:off x="1278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7" name="GLblHG26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33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8" name="GLblHG34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04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9" name="GLblHG4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0" name="GLblHG14"/>
                        <wps:cNvSpPr txBox="1">
                          <a:spLocks noChangeArrowheads="1"/>
                        </wps:cNvSpPr>
                        <wps:spPr bwMode="auto">
                          <a:xfrm>
                            <a:off x="1221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1" name="GLblHG30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76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2" name="GLblHG6"/>
                        <wps:cNvSpPr txBox="1">
                          <a:spLocks noChangeArrowheads="1"/>
                        </wps:cNvSpPr>
                        <wps:spPr bwMode="auto">
                          <a:xfrm>
                            <a:off x="1085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3" name="GLblHG38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46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4" name="GLblHG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3" o:spid="_x0000_s1510" style="position:absolute;margin-left:-36pt;margin-top:14.2pt;width:190pt;height:185pt;z-index:-251654144" coordorigin="10040,5540" coordsize="3800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">
                <v:rect id="FrameHG" o:spid="_x0000_s1511" style="position:absolute;left:10400;top:600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Ll48UA&#10;AADcAAAADwAAAGRycy9kb3ducmV2LnhtbESPQWvCQBSE74X+h+UVvEjdWEvV6CpSEbxUaerB4yP7&#10;TBazb0N21eTfu4LQ4zAz3zDzZWsrcaXGG8cKhoMEBHHutOFCweFv8z4B4QOyxsoxKejIw3Lx+jLH&#10;VLsb/9I1C4WIEPYpKihDqFMpfV6SRT9wNXH0Tq6xGKJsCqkbvEW4reRHknxJi4bjQok1fZeUn7OL&#10;VbA5Zue9OfJpZMY/azPtd91unynVe2tXMxCB2vAffra3WsFo/AmPM/EI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EuXjxQAAANwAAAAPAAAAAAAAAAAAAAAAAJgCAABkcnMv&#10;ZG93bnJldi54bWxQSwUGAAAAAAQABAD1AAAAigMAAAAA&#10;"/>
                <v:line id="xMinLHG,0002001001,-10" o:spid="_x0000_s1512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lc/MYAAADcAAAADwAAAGRycy9kb3ducmV2LnhtbESPQWvCQBSE74X+h+UVehHdpNIq0VVq&#10;QbQeCkYPHh/Z5yY0+zZmtyb++25B6HGYmW+Y+bK3tbhS6yvHCtJRAoK4cLpio+B4WA+nIHxA1lg7&#10;JgU38rBcPD7MMdOu4z1d82BEhLDPUEEZQpNJ6YuSLPqRa4ijd3atxRBla6RusYtwW8uXJHmTFiuO&#10;CyU29FFS8Z3/WAX54JJ2u/XJFiZNvzYnvXKfplfq+al/n4EI1If/8L291QrGk1f4OxOP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ZXPzGAAAA3AAAAA8AAAAAAAAA&#10;AAAAAAAAoQIAAGRycy9kb3ducmV2LnhtbFBLBQYAAAAABAAEAPkAAACUAwAAAAA=&#10;" strokecolor="#999" strokeweight="1.5pt"/>
                <v:line id="xMaxLHG,10,1" o:spid="_x0000_s1513" style="position:absolute;flip:y;visibility:visible;mso-wrap-style:square" from="13280,600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vCi8YAAADcAAAADwAAAGRycy9kb3ducmV2LnhtbESPT2vCQBTE74LfYXmCl1I3acFK6iq2&#10;IP45CI09eHxkXzfB7Ns0u5r027tCweMwM79h5sve1uJKra8cK0gnCQjiwumKjYLv4/p5BsIHZI21&#10;Y1LwRx6Wi+Fgjpl2HX/RNQ9GRAj7DBWUITSZlL4oyaKfuIY4ej+utRiibI3ULXYRbmv5kiRTabHi&#10;uFBiQ58lFef8YhXkT79pt1+fbGHS9LA56Q+3M71S41G/egcRqA+P8H97qxW8vk3hfiYe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GLwovGAAAA3AAAAA8AAAAAAAAA&#10;AAAAAAAAoQIAAGRycy9kb3ducmV2LnhtbFBLBQYAAAAABAAEAPkAAACUAwAAAAA=&#10;" strokecolor="#999" strokeweight="1.5pt"/>
                <v:line id="xGLHG1" o:spid="_x0000_s1514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dnEMYAAADcAAAADwAAAGRycy9kb3ducmV2LnhtbESPQWvCQBSE74L/YXlCL1I3acGU1FW0&#10;IG09CMYePD6yz00w+zbNbk3677sFweMwM98wi9VgG3GlzteOFaSzBARx6XTNRsHXcfv4AsIHZI2N&#10;Y1LwSx5Wy/Fogbl2PR/oWgQjIoR9jgqqENpcSl9WZNHPXEscvbPrLIYoOyN1h32E20Y+JclcWqw5&#10;LlTY0ltF5aX4sQqK6Xfa77YnW5o03b+f9MZ9mkGph8mwfgURaAj38K39oRU8Zxn8n4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7HZxDGAAAA3AAAAA8AAAAAAAAA&#10;AAAAAAAAoQIAAGRycy9kb3ducmV2LnhtbFBLBQYAAAAABAAEAPkAAACUAwAAAAA=&#10;" strokecolor="#999" strokeweight="1.5pt"/>
                <v:line id="xGLHG2" o:spid="_x0000_s1515" style="position:absolute;flip:y;visibility:visible;mso-wrap-style:square" from="10544,6000" to="1054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jzYsIAAADcAAAADwAAAGRycy9kb3ducmV2LnhtbERPz2vCMBS+D/wfwhN2GZpWYUo1ihNk&#10;cwfB6sHjo3mmxealazJb/3tzGOz48f1erntbizu1vnKsIB0nIIgLpys2Cs6n3WgOwgdkjbVjUvAg&#10;D+vV4GWJmXYdH+meByNiCPsMFZQhNJmUvijJoh+7hjhyV9daDBG2RuoWuxhuazlJkndpseLYUGJD&#10;25KKW/5rFeRvP2n3vbvYwqTp4fOiP9ze9Eq9DvvNAkSgPvyL/9xfWsF0FtfGM/EI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1jzYsIAAADcAAAADwAAAAAAAAAAAAAA&#10;AAChAgAAZHJzL2Rvd25yZXYueG1sUEsFBgAAAAAEAAQA+QAAAJADAAAAAA==&#10;" strokecolor="#999" strokeweight="1.5pt"/>
                <v:line id="xGLHG3" o:spid="_x0000_s1516" style="position:absolute;flip:y;visibility:visible;mso-wrap-style:square" from="10688,6000" to="1068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RW+cYAAADcAAAADwAAAGRycy9kb3ducmV2LnhtbESPQWvCQBSE74X+h+UVehHdpEKr0VVq&#10;QbQeCkYPHh/Z5yY0+zZmtyb++25B6HGYmW+Y+bK3tbhS6yvHCtJRAoK4cLpio+B4WA8nIHxA1lg7&#10;JgU38rBcPD7MMdOu4z1d82BEhLDPUEEZQpNJ6YuSLPqRa4ijd3atxRBla6RusYtwW8uXJHmVFiuO&#10;CyU29FFS8Z3/WAX54JJ2u/XJFiZNvzYnvXKfplfq+al/n4EI1If/8L291QrGb1P4OxOP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UVvnGAAAA3AAAAA8AAAAAAAAA&#10;AAAAAAAAoQIAAGRycy9kb3ducmV2LnhtbFBLBQYAAAAABAAEAPkAAACUAwAAAAA=&#10;" strokecolor="#999" strokeweight="1.5pt"/>
                <v:line id="xGLHG4" o:spid="_x0000_s1517" style="position:absolute;flip:y;visibility:visible;mso-wrap-style:square" from="10832,6000" to="1083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uPQ8IAAADcAAAADwAAAGRycy9kb3ducmV2LnhtbERPz2vCMBS+C/sfwhvsIpp2gpRqlE2Q&#10;qQfBbgePj+YtLWteapPZ+t+bg+Dx4/u9XA+2EVfqfO1YQTpNQBCXTtdsFPx8bycZCB+QNTaOScGN&#10;PKxXL6Ml5tr1fKJrEYyIIexzVFCF0OZS+rIii37qWuLI/brOYoiwM1J32Mdw28j3JJlLizXHhgpb&#10;2lRU/hX/VkExvqT9YXu2pUnT49dZf7q9GZR6ex0+FiACDeEpfrh3WsEsi/PjmXgE5O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PuPQ8IAAADcAAAADwAAAAAAAAAAAAAA&#10;AAChAgAAZHJzL2Rvd25yZXYueG1sUEsFBgAAAAAEAAQA+QAAAJADAAAAAA==&#10;" strokecolor="#999" strokeweight="1.5pt"/>
                <v:line id="xGLHG5" o:spid="_x0000_s1518" style="position:absolute;flip:y;visibility:visible;mso-wrap-style:square" from="10976,6000" to="1097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cq2MUAAADcAAAADwAAAGRycy9kb3ducmV2LnhtbESPQWsCMRSE74L/ITyhF9FsKoisRtGC&#10;tPYguO3B42Pzml26edluUnf775tCweMwM98wm93gGnGjLtSeNah5BoK49KZmq+H97ThbgQgR2WDj&#10;mTT8UIDddjzaYG58zxe6FdGKBOGQo4YqxjaXMpQVOQxz3xIn78N3DmOSnZWmwz7BXSMfs2wpHdac&#10;Fips6ami8rP4dhqK6ZfqX49XV1qlzs9Xc/AnO2j9MBn2axCRhngP/7dfjIbFSsHfmXQ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7cq2MUAAADcAAAADwAAAAAAAAAA&#10;AAAAAAChAgAAZHJzL2Rvd25yZXYueG1sUEsFBgAAAAAEAAQA+QAAAJMDAAAAAA==&#10;" strokecolor="#999" strokeweight="1.5pt"/>
                <v:line id="xGLHG6" o:spid="_x0000_s1519" style="position:absolute;flip:y;visibility:visible;mso-wrap-style:square" from="11120,6000" to="1112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W0r8UAAADcAAAADwAAAGRycy9kb3ducmV2LnhtbESPQWvCQBSE74X+h+UVvJS6iQWR6CpW&#10;EK0HoWkPHh/Z5yaYfZtmVxP/vSsIHoeZ+YaZLXpbiwu1vnKsIB0mIIgLpys2Cv5+1x8TED4ga6wd&#10;k4IreVjMX19mmGnX8Q9d8mBEhLDPUEEZQpNJ6YuSLPqha4ijd3StxRBla6RusYtwW8tRkoylxYrj&#10;QokNrUoqTvnZKsjf/9Nutz7YwqTpfnPQX+7b9EoN3vrlFESgPjzDj/ZWK/icjO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2W0r8UAAADcAAAADwAAAAAAAAAA&#10;AAAAAAChAgAAZHJzL2Rvd25yZXYueG1sUEsFBgAAAAAEAAQA+QAAAJMDAAAAAA==&#10;" strokecolor="#999" strokeweight="1.5pt"/>
                <v:line id="xGLHG7" o:spid="_x0000_s1520" style="position:absolute;flip:y;visibility:visible;mso-wrap-style:square" from="11264,6000" to="1126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kRNMUAAADcAAAADwAAAGRycy9kb3ducmV2LnhtbESPQWvCQBSE7wX/w/IEL0U3USiSukot&#10;iNpDwejB4yP7ugnNvo3ZrYn/visIHoeZ+YZZrHpbiyu1vnKsIJ0kIIgLpys2Ck7HzXgOwgdkjbVj&#10;UnAjD6vl4GWBmXYdH+iaByMihH2GCsoQmkxKX5Rk0U9cQxy9H9daDFG2RuoWuwi3tZwmyZu0WHFc&#10;KLGhz5KK3/zPKshfL2n3tTnbwqTp9/as125veqVGw/7jHUSgPjzDj/ZOK5jNZ3A/E4+AXP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kRNMUAAADcAAAADwAAAAAAAAAA&#10;AAAAAAChAgAAZHJzL2Rvd25yZXYueG1sUEsFBgAAAAAEAAQA+QAAAJMDAAAAAA==&#10;" strokecolor="#999" strokeweight="1.5pt"/>
                <v:line id="xGLHG8" o:spid="_x0000_s1521" style="position:absolute;flip:y;visibility:visible;mso-wrap-style:square" from="11408,6000" to="1140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CJQMYAAADcAAAADwAAAGRycy9kb3ducmV2LnhtbESPQWvCQBSE74L/YXlCL6KbtCIhdRUt&#10;SFsPgrEHj4/s6yY0+zbNbk3677sFweMwM98wq81gG3GlzteOFaTzBARx6XTNRsHHeT/LQPiArLFx&#10;TAp+ycNmPR6tMNeu5xNdi2BEhLDPUUEVQptL6cuKLPq5a4mj9+k6iyHKzkjdYR/htpGPSbKUFmuO&#10;CxW29FJR+VX8WAXF9DvtD/uLLU2aHl8veufezaDUw2TYPoMINIR7+NZ+0wqesgX8n4lHQK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AiUDGAAAA3AAAAA8AAAAAAAAA&#10;AAAAAAAAoQIAAGRycy9kb3ducmV2LnhtbFBLBQYAAAAABAAEAPkAAACUAwAAAAA=&#10;" strokecolor="#999" strokeweight="1.5pt"/>
                <v:line id="xGLHG9" o:spid="_x0000_s1522" style="position:absolute;flip:y;visibility:visible;mso-wrap-style:square" from="11552,6000" to="1155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ws28YAAADcAAAADwAAAGRycy9kb3ducmV2LnhtbESPQWvCQBSE74L/YXlCL6KbtCghdRUt&#10;SFsPgrEHj4/s6yY0+zbNbk3677sFweMwM98wq81gG3GlzteOFaTzBARx6XTNRsHHeT/LQPiArLFx&#10;TAp+ycNmPR6tMNeu5xNdi2BEhLDPUUEVQptL6cuKLPq5a4mj9+k6iyHKzkjdYR/htpGPSbKUFmuO&#10;CxW29FJR+VX8WAXF9DvtD/uLLU2aHl8veufezaDUw2TYPoMINIR7+NZ+0wqesgX8n4lHQK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MLNvGAAAA3AAAAA8AAAAAAAAA&#10;AAAAAAAAoQIAAGRycy9kb3ducmV2LnhtbFBLBQYAAAAABAAEAPkAAACUAwAAAAA=&#10;" strokecolor="#999" strokeweight="1.5pt"/>
                <v:line id="xGLHG10" o:spid="_x0000_s1523" style="position:absolute;flip:y;visibility:visible;mso-wrap-style:square" from="11696,6000" to="1169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6yrMUAAADcAAAADwAAAGRycy9kb3ducmV2LnhtbESPQWvCQBSE7wX/w/KEXopuUkEkuooW&#10;pK2HgtGDx0f2uQlm38bs1qT/3hUKHoeZ+YZZrHpbixu1vnKsIB0nIIgLpys2Co6H7WgGwgdkjbVj&#10;UvBHHlbLwcsCM+063tMtD0ZECPsMFZQhNJmUvijJoh+7hjh6Z9daDFG2RuoWuwi3tXxPkqm0WHFc&#10;KLGhj5KKS/5rFeRv17TbbU+2MGn683nSG/dteqVeh/16DiJQH57h//aXVjCZTeFxJh4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F6yrMUAAADcAAAADwAAAAAAAAAA&#10;AAAAAAChAgAAZHJzL2Rvd25yZXYueG1sUEsFBgAAAAAEAAQA+QAAAJMDAAAAAA==&#10;" strokecolor="#999" strokeweight="1.5pt"/>
                <v:line id="xGLHG12" o:spid="_x0000_s1524" style="position:absolute;flip:y;visibility:visible;mso-wrap-style:square" from="11984,6000" to="1198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IXN8YAAADcAAAADwAAAGRycy9kb3ducmV2LnhtbESPQWvCQBSE74L/YXlCL6KbtKAhdRUt&#10;SFsPgrEHj4/s6yY0+zbNbk3677sFweMwM98wq81gG3GlzteOFaTzBARx6XTNRsHHeT/LQPiArLFx&#10;TAp+ycNmPR6tMNeu5xNdi2BEhLDPUUEVQptL6cuKLPq5a4mj9+k6iyHKzkjdYR/htpGPSbKQFmuO&#10;CxW29FJR+VX8WAXF9DvtD/uLLU2aHl8veufezaDUw2TYPoMINIR7+NZ+0wqesiX8n4lHQK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SFzfGAAAA3AAAAA8AAAAAAAAA&#10;AAAAAAAAoQIAAGRycy9kb3ducmV2LnhtbFBLBQYAAAAABAAEAPkAAACUAwAAAAA=&#10;" strokecolor="#999" strokeweight="1.5pt"/>
                <v:line id="xGLHG13" o:spid="_x0000_s1525" style="position:absolute;flip:y;visibility:visible;mso-wrap-style:square" from="12128,6000" to="1212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2DRcIAAADcAAAADwAAAGRycy9kb3ducmV2LnhtbERPz2vCMBS+C/sfwhvsIpp2gpRqlE2Q&#10;qQfBbgePj+YtLWteapPZ+t+bg+Dx4/u9XA+2EVfqfO1YQTpNQBCXTtdsFPx8bycZCB+QNTaOScGN&#10;PKxXL6Ml5tr1fKJrEYyIIexzVFCF0OZS+rIii37qWuLI/brOYoiwM1J32Mdw28j3JJlLizXHhgpb&#10;2lRU/hX/VkExvqT9YXu2pUnT49dZf7q9GZR6ex0+FiACDeEpfrh3WsEsi2vjmXgE5O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o2DRcIAAADcAAAADwAAAAAAAAAAAAAA&#10;AAChAgAAZHJzL2Rvd25yZXYueG1sUEsFBgAAAAAEAAQA+QAAAJADAAAAAA==&#10;" strokecolor="#999" strokeweight="1.5pt"/>
                <v:line id="xGLHG14" o:spid="_x0000_s1526" style="position:absolute;flip:y;visibility:visible;mso-wrap-style:square" from="12272,6000" to="1227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Em3sYAAADcAAAADwAAAGRycy9kb3ducmV2LnhtbESPQWvCQBSE74L/YXlCL1I3aUHS1FW0&#10;IG09CMYePD6yz00w+zbNbk3677sFweMwM98wi9VgG3GlzteOFaSzBARx6XTNRsHXcfuYgfABWWPj&#10;mBT8kofVcjxaYK5dzwe6FsGICGGfo4IqhDaX0pcVWfQz1xJH7+w6iyHKzkjdYR/htpFPSTKXFmuO&#10;CxW29FZReSl+rIJi+p32u+3JliZN9+8nvXGfZlDqYTKsX0EEGsI9fGt/aAXP2Qv8n4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BJt7GAAAA3AAAAA8AAAAAAAAA&#10;AAAAAAAAoQIAAGRycy9kb3ducmV2LnhtbFBLBQYAAAAABAAEAPkAAACUAwAAAAA=&#10;" strokecolor="#999" strokeweight="1.5pt"/>
                <v:line id="xGLHG15" o:spid="_x0000_s1527" style="position:absolute;flip:y;visibility:visible;mso-wrap-style:square" from="12416,6000" to="1241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IZnsIAAADcAAAADwAAAGRycy9kb3ducmV2LnhtbERPz2vCMBS+D/wfwhN2GZpWYWg1ihNk&#10;cwfB6sHjo3mmxealazJb/3tzGOz48f1erntbizu1vnKsIB0nIIgLpys2Cs6n3WgGwgdkjbVjUvAg&#10;D+vV4GWJmXYdH+meByNiCPsMFZQhNJmUvijJoh+7hjhyV9daDBG2RuoWuxhuazlJkndpseLYUGJD&#10;25KKW/5rFeRvP2n3vbvYwqTp4fOiP9ze9Eq9DvvNAkSgPvyL/9xfWsF0HufHM/EI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SIZnsIAAADcAAAADwAAAAAAAAAAAAAA&#10;AAChAgAAZHJzL2Rvd25yZXYueG1sUEsFBgAAAAAEAAQA+QAAAJADAAAAAA==&#10;" strokecolor="#999" strokeweight="1.5pt"/>
                <v:line id="xGLHG16" o:spid="_x0000_s1528" style="position:absolute;flip:y;visibility:visible;mso-wrap-style:square" from="12560,6000" to="1256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68BcYAAADcAAAADwAAAGRycy9kb3ducmV2LnhtbESPQWsCMRSE74X+h/AKXkrNxkJpV6Oo&#10;ILY9CG49eHxsXrNLNy/rJrrrvzeFQo/DzHzDzBaDa8SFulB71qDGGQji0puarYbD1+bpFUSIyAYb&#10;z6ThSgEW8/u7GebG97ynSxGtSBAOOWqoYmxzKUNZkcMw9i1x8r595zAm2VlpOuwT3DVykmUv0mHN&#10;aaHCltYVlT/F2WkoHk+q/9wcXWmV2m2PZuU/7KD16GFYTkFEGuJ/+K/9bjQ8vyn4PZOO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5uvAXGAAAA3AAAAA8AAAAAAAAA&#10;AAAAAAAAoQIAAGRycy9kb3ducmV2LnhtbFBLBQYAAAAABAAEAPkAAACUAwAAAAA=&#10;" strokecolor="#999" strokeweight="1.5pt"/>
                <v:line id="xGLHG17" o:spid="_x0000_s1529" style="position:absolute;flip:y;visibility:visible;mso-wrap-style:square" from="12704,6000" to="1270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wicsYAAADcAAAADwAAAGRycy9kb3ducmV2LnhtbESPQWvCQBSE70L/w/IKvRTdxIK00VVq&#10;QWw9CE095PjIPjeh2bcxu5r4791CweMwM98wi9VgG3GhzteOFaSTBARx6XTNRsHhZzN+BeEDssbG&#10;MSm4kofV8mG0wEy7nr/pkgcjIoR9hgqqENpMSl9WZNFPXEscvaPrLIYoOyN1h32E20ZOk2QmLdYc&#10;Fyps6aOi8jc/WwX58yntd5vCliZN99tCr92XGZR6ehze5yACDeEe/m9/agUvb1P4O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68InLGAAAA3AAAAA8AAAAAAAAA&#10;AAAAAAAAoQIAAGRycy9kb3ducmV2LnhtbFBLBQYAAAAABAAEAPkAAACUAwAAAAA=&#10;" strokecolor="#999" strokeweight="1.5pt"/>
                <v:line id="xGLHG18" o:spid="_x0000_s1530" style="position:absolute;flip:y;visibility:visible;mso-wrap-style:square" from="12848,6000" to="1284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H6cYAAADcAAAADwAAAGRycy9kb3ducmV2LnhtbESPQWvCQBSE7wX/w/IEL0U3qVBqdBVb&#10;ELUHodGDx0f2uQlm36bZ1aT/visUehxm5htmseptLe7U+sqxgnSSgCAunK7YKDgdN+M3ED4ga6wd&#10;k4If8rBaDp4WmGnX8Rfd82BEhLDPUEEZQpNJ6YuSLPqJa4ijd3GtxRBla6RusYtwW8uXJHmVFiuO&#10;CyU29FFScc1vVkH+/J12n5uzLUyaHrZn/e72pldqNOzXcxCB+vAf/mvvtILpbAqPM/E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wh+nGAAAA3AAAAA8AAAAAAAAA&#10;AAAAAAAAoQIAAGRycy9kb3ducmV2LnhtbFBLBQYAAAAABAAEAPkAAACUAwAAAAA=&#10;" strokecolor="#999" strokeweight="1.5pt"/>
                <v:line id="xGLHG19" o:spid="_x0000_s1531" style="position:absolute;flip:y;visibility:visible;mso-wrap-style:square" from="12992,6000" to="1299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kfncYAAADcAAAADwAAAGRycy9kb3ducmV2LnhtbESPQWvCQBSE74X+h+UVehHdpJai0VVq&#10;QbQeCkYPHh/Z5yY0+zZmtyb++25B6HGYmW+Y+bK3tbhS6yvHCtJRAoK4cLpio+B4WA8nIHxA1lg7&#10;JgU38rBcPD7MMdOu4z1d82BEhLDPUEEZQpNJ6YuSLPqRa4ijd3atxRBla6RusYtwW8uXJHmTFiuO&#10;CyU29FFS8Z3/WAX54JJ2u/XJFiZNvzYnvXKfplfq+al/n4EI1If/8L291QrG01f4OxOP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4ZH53GAAAA3AAAAA8AAAAAAAAA&#10;AAAAAAAAoQIAAGRycy9kb3ducmV2LnhtbFBLBQYAAAAABAAEAPkAAACUAwAAAAA=&#10;" strokecolor="#999" strokeweight="1.5pt"/>
                <v:line id="xGLHG20" o:spid="_x0000_s1532" style="position:absolute;flip:y;visibility:visible;mso-wrap-style:square" from="13136,6000" to="1313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W6BsYAAADcAAAADwAAAGRycy9kb3ducmV2LnhtbESPQWvCQBSE74X+h+UVehHdpNKi0VVq&#10;QbQeCkYPHh/Z5yY0+zZmtyb++25B6HGYmW+Y+bK3tbhS6yvHCtJRAoK4cLpio+B4WA8nIHxA1lg7&#10;JgU38rBcPD7MMdOu4z1d82BEhLDPUEEZQpNJ6YuSLPqRa4ijd3atxRBla6RusYtwW8uXJHmTFiuO&#10;CyU29FFS8Z3/WAX54JJ2u/XJFiZNvzYnvXKfplfq+al/n4EI1If/8L291QrG01f4OxOP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VugbGAAAA3AAAAA8AAAAAAAAA&#10;AAAAAAAAoQIAAGRycy9kb3ducmV2LnhtbFBLBQYAAAAABAAEAPkAAACUAwAAAAA=&#10;" strokecolor="#999" strokeweight="1.5pt"/>
                <v:shape id="yALblHG" o:spid="_x0000_s1533" type="#_x0000_t202" style="position:absolute;left:11920;top:554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Iq5MUA&#10;AADcAAAADwAAAGRycy9kb3ducmV2LnhtbESPUWvCQBCE3wX/w7GFvumlFkWjp4hQaBBbquLzkluT&#10;tLm9I3eatL/eKwg+DrPzzc5i1ZlaXKnxlWUFL8MEBHFudcWFguPhbTAF4QOyxtoyKfglD6tlv7fA&#10;VNuWv+i6D4WIEPYpKihDcKmUPi/JoB9aRxy9s20MhiibQuoG2wg3tRwlyUQarDg2lOhoU1L+s7+Y&#10;+MZ2l/2N289s61zWnj7MocDuW6nnp249BxGoC4/je/pdK3idTeB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Airk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100010101" o:spid="_x0000_s1534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YKTcMAAADcAAAADwAAAGRycy9kb3ducmV2LnhtbESPS4sCMRCE7wv+h9CCtzWjgqujUUQU&#10;vcji4+KtmfQ8cNIJk6jjvzfCwh6LqvqKmi9bU4sHNb6yrGDQT0AQZ1ZXXCi4nLffExA+IGusLZOC&#10;F3lYLjpfc0y1ffKRHqdQiAhhn6KCMgSXSumzkgz6vnXE0cttYzBE2RRSN/iMcFPLYZKMpcGK40KJ&#10;jtYlZbfT3SgYbjj3euWu5+vtQIfdKHd7/6tUr9uuZiACteE//NfeawWj6Q98zsQjIB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72Ck3DAAAA3AAAAA8AAAAAAAAAAAAA&#10;AAAAoQIAAGRycy9kb3ducmV2LnhtbFBLBQYAAAAABAAEAPkAAACRAwAAAAA=&#10;" strokecolor="#999" strokeweight="1.5pt"/>
                <v:line id="yMaxLHG,10,1" o:spid="_x0000_s1535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meP8AAAADcAAAADwAAAGRycy9kb3ducmV2LnhtbERPy4rCMBTdC/MP4Q6403QUxOmYioii&#10;GxF1Nu4uze2DNjehiVr/3iwEl4fzXix704o7db62rOBnnIAgzq2uuVTwf9mO5iB8QNbYWiYFT/Kw&#10;zL4GC0y1ffCJ7udQihjCPkUFVQguldLnFRn0Y+uII1fYzmCIsCul7vARw00rJ0kykwZrjg0VOlpX&#10;lDfnm1Ew2XDh9cpdL9fmQIfdtHB7f1Rq+N2v/kAE6sNH/HbvtYLpb1wbz8QjILM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9pnj/AAAAA3AAAAA8AAAAAAAAAAAAAAAAA&#10;oQIAAGRycy9kb3ducmV2LnhtbFBLBQYAAAAABAAEAPkAAACOAwAAAAA=&#10;" strokecolor="#999" strokeweight="1.5pt"/>
                <v:line id="yGLHG1" o:spid="_x0000_s1536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U7pMMAAADcAAAADwAAAGRycy9kb3ducmV2LnhtbESPS4sCMRCE78L+h9DC3pyMCouOE0UW&#10;l/Ui4uPirZn0PHDSCZOos/9+Iwgei6r6ispXvWnFnTrfWFYwTlIQxIXVDVcKzqef0QyED8gaW8uk&#10;4I88rJYfgxwzbR98oPsxVCJC2GeooA7BZVL6oiaDPrGOOHql7QyGKLtK6g4fEW5aOUnTL2mw4bhQ&#10;o6Pvmorr8WYUTDZcer12l9PluqPd77R0W79X6nPYrxcgAvXhHX61t1rBdD6H55l4B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lO6TDAAAA3AAAAA8AAAAAAAAAAAAA&#10;AAAAoQIAAGRycy9kb3ducmV2LnhtbFBLBQYAAAAABAAEAPkAAACRAwAAAAA=&#10;" strokecolor="#999" strokeweight="1.5pt"/>
                <v:line id="yGLHG2" o:spid="_x0000_s1537" style="position:absolute;visibility:visible;mso-wrap-style:square" from="10400,8736" to="1328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/K28EAAADcAAAADwAAAGRycy9kb3ducmV2LnhtbERPu2rDMBTdC/0HcQvdErlpCcGJYkxp&#10;qZcQYmfxdrGuH8S6EpYau39fDYWOh/M+ZIsZxZ0mP1hW8LJOQBA3Vg/cKbhWn6sdCB+QNY6WScEP&#10;eciOjw8HTLWd+UL3MnQihrBPUUEfgkul9E1PBv3aOuLItXYyGCKcOqknnGO4GeUmSbbS4MCxoUdH&#10;7z01t/LbKNh8cOt17uqqvp3o9PXausKflXp+WvI9iEBL+Bf/uQut4C2J8+OZeATk8R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v8rbwQAAANwAAAAPAAAAAAAAAAAAAAAA&#10;AKECAABkcnMvZG93bnJldi54bWxQSwUGAAAAAAQABAD5AAAAjwMAAAAA&#10;" strokecolor="#999" strokeweight="1.5pt"/>
                <v:line id="yGLHG3" o:spid="_x0000_s1538" style="position:absolute;visibility:visible;mso-wrap-style:square" from="10400,8592" to="13280,8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NvQMQAAADcAAAADwAAAGRycy9kb3ducmV2LnhtbESPT2vCQBTE7wW/w/KE3uomKkWiqwSx&#10;6EVKEy/eHtmXP5h9u2S3mn57t1DocZiZ3zCb3Wh6cafBd5YVpLMEBHFldceNgkv58bYC4QOyxt4y&#10;KfghD7vt5GWDmbYP/qJ7ERoRIewzVNCG4DIpfdWSQT+zjjh6tR0MhiiHRuoBHxFuejlPkndpsOO4&#10;0KKjfUvVrfg2CuYHrr3O3bW83s50Pi5qd/KfSr1Ox3wNItAY/sN/7ZNWsExS+D0Tj4D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829AxAAAANwAAAAPAAAAAAAAAAAA&#10;AAAAAKECAABkcnMvZG93bnJldi54bWxQSwUGAAAAAAQABAD5AAAAkgMAAAAA&#10;" strokecolor="#999" strokeweight="1.5pt"/>
                <v:line id="yGLHG4" o:spid="_x0000_s1539" style="position:absolute;visibility:visible;mso-wrap-style:square" from="10400,8448" to="13280,8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HxN8QAAADcAAAADwAAAGRycy9kb3ducmV2LnhtbESPT2vCQBTE7wW/w/KE3urGKKVE1xDE&#10;ohcp1V68PbIvfzD7dsluk/Tbu4VCj8PM/IbZ5pPpxEC9by0rWC4SEMSl1S3XCr6u7y9vIHxA1thZ&#10;JgU/5CHfzZ62mGk78icNl1CLCGGfoYImBJdJ6cuGDPqFdcTRq2xvMETZ11L3OEa46WSaJK/SYMtx&#10;oUFH+4bK++XbKEgPXHlduNv1dj/T+biq3Ml/KPU8n4oNiEBT+A//tU9awTpJ4fdMPAJy9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IfE3xAAAANwAAAAPAAAAAAAAAAAA&#10;AAAAAKECAABkcnMvZG93bnJldi54bWxQSwUGAAAAAAQABAD5AAAAkgMAAAAA&#10;" strokecolor="#999" strokeweight="1.5pt"/>
                <v:line id="yGLHG5" o:spid="_x0000_s1540" style="position:absolute;visibility:visible;mso-wrap-style:square" from="10400,8304" to="13280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1UrMMAAADcAAAADwAAAGRycy9kb3ducmV2LnhtbESPS4sCMRCE78L+h9DC3jTjA5HZyYgs&#10;LutFRN2Lt2bS88BJJ0yizv57Iwgei6r6ispWvWnFjTrfWFYwGScgiAurG64U/J1+RksQPiBrbC2T&#10;gn/ysMo/Bhmm2t75QLdjqESEsE9RQR2CS6X0RU0G/dg64uiVtjMYouwqqTu8R7hp5TRJFtJgw3Gh&#10;RkffNRWX49UomG649HrtzqfzZUe731nptn6v1OewX3+BCNSHd/jV3moF82QGzzPxCMj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tVKzDAAAA3AAAAA8AAAAAAAAAAAAA&#10;AAAAoQIAAGRycy9kb3ducmV2LnhtbFBLBQYAAAAABAAEAPkAAACRAwAAAAA=&#10;" strokecolor="#999" strokeweight="1.5pt"/>
                <v:line id="yGLHG6" o:spid="_x0000_s1541" style="position:absolute;visibility:visible;mso-wrap-style:square" from="10400,8160" to="13280,8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TM2MMAAADcAAAADwAAAGRycy9kb3ducmV2LnhtbESPT4vCMBTE78J+h/AWvGm6KiLdpiKL&#10;y3oRUffi7dG8/sHmJTRR67c3guBxmJnfMNmyN624Uucbywq+xgkI4sLqhisF/8ff0QKED8gaW8uk&#10;4E4elvnHIMNU2xvv6XoIlYgQ9ikqqENwqZS+qMmgH1tHHL3SdgZDlF0ldYe3CDetnCTJXBpsOC7U&#10;6OinpuJ8uBgFkzWXXq/c6Xg6b2n7Ny3dxu+UGn72q28QgfrwDr/aG61glszgeSYeAZ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EzNjDAAAA3AAAAA8AAAAAAAAAAAAA&#10;AAAAoQIAAGRycy9kb3ducmV2LnhtbFBLBQYAAAAABAAEAPkAAACRAwAAAAA=&#10;" strokecolor="#999" strokeweight="1.5pt"/>
                <v:line id="yGLHG7" o:spid="_x0000_s1542" style="position:absolute;visibility:visible;mso-wrap-style:square" from="10400,8016" to="13280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hpQ8MAAADcAAAADwAAAGRycy9kb3ducmV2LnhtbESPS4sCMRCE7wv+h9CCtzXjY0VGo4go&#10;epHFx8VbM+l54KQTJlHHf2+EhT0WVfUVNV+2phYPanxlWcGgn4AgzqyuuFBwOW+/pyB8QNZYWyYF&#10;L/KwXHS+5phq++QjPU6hEBHCPkUFZQguldJnJRn0feuIo5fbxmCIsimkbvAZ4aaWwySZSIMVx4US&#10;Ha1Lym6nu1Ew3HDu9cpdz9fbgQ67Ue72/lepXrddzUAEasN/+K+91wrGyQ98zsQjIB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IaUPDAAAA3AAAAA8AAAAAAAAAAAAA&#10;AAAAoQIAAGRycy9kb3ducmV2LnhtbFBLBQYAAAAABAAEAPkAAACRAwAAAAA=&#10;" strokecolor="#999" strokeweight="1.5pt"/>
                <v:line id="yGLHG8" o:spid="_x0000_s1543" style="position:absolute;visibility:visible;mso-wrap-style:square" from="10400,7872" to="13280,7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r3NMMAAADcAAAADwAAAGRycy9kb3ducmV2LnhtbESPT4vCMBTE78J+h/AWvGm6KiLdpiKL&#10;y3oRUffi7dG8/sHmJTRR67c3guBxmJnfMNmyN624Uucbywq+xgkI4sLqhisF/8ff0QKED8gaW8uk&#10;4E4elvnHIMNU2xvv6XoIlYgQ9ikqqENwqZS+qMmgH1tHHL3SdgZDlF0ldYe3CDetnCTJXBpsOC7U&#10;6OinpuJ8uBgFkzWXXq/c6Xg6b2n7Ny3dxu+UGn72q28QgfrwDr/aG61glszheSYeAZ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a9zTDAAAA3AAAAA8AAAAAAAAAAAAA&#10;AAAAoQIAAGRycy9kb3ducmV2LnhtbFBLBQYAAAAABAAEAPkAAACRAwAAAAA=&#10;" strokecolor="#999" strokeweight="1.5pt"/>
                <v:line id="yGLHG9" o:spid="_x0000_s1544" style="position:absolute;visibility:visible;mso-wrap-style:square" from="10400,7728" to="13280,7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ZSr8MAAADcAAAADwAAAGRycy9kb3ducmV2LnhtbESPS4sCMRCE7wv+h9CCtzXjg1VGo4go&#10;epHFx8VbM+l54KQTJlHHf2+EhT0WVfUVNV+2phYPanxlWcGgn4AgzqyuuFBwOW+/pyB8QNZYWyYF&#10;L/KwXHS+5phq++QjPU6hEBHCPkUFZQguldJnJRn0feuIo5fbxmCIsimkbvAZ4aaWwyT5kQYrjgsl&#10;OlqXlN1Od6NguOHc65W7nq+3Ax12o9zt/a9SvW67moEI1Ib/8F97rxWMkwl8zsQjIB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WUq/DAAAA3AAAAA8AAAAAAAAAAAAA&#10;AAAAoQIAAGRycy9kb3ducmV2LnhtbFBLBQYAAAAABAAEAPkAAACRAwAAAAA=&#10;" strokecolor="#999" strokeweight="1.5pt"/>
                <v:line id="yGLHG10" o:spid="_x0000_s1545" style="position:absolute;visibility:visible;mso-wrap-style:square" from="10400,7584" to="13280,7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nG3cEAAADcAAAADwAAAGRycy9kb3ducmV2LnhtbERPu2rDMBTdC/0HcQvdErlpCcGJYkxp&#10;qZcQYmfxdrGuH8S6EpYau39fDYWOh/M+ZIsZxZ0mP1hW8LJOQBA3Vg/cKbhWn6sdCB+QNY6WScEP&#10;eciOjw8HTLWd+UL3MnQihrBPUUEfgkul9E1PBv3aOuLItXYyGCKcOqknnGO4GeUmSbbS4MCxoUdH&#10;7z01t/LbKNh8cOt17uqqvp3o9PXausKflXp+WvI9iEBL+Bf/uQut4C2Ja+OZeATk8R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3ycbdwQAAANwAAAAPAAAAAAAAAAAAAAAA&#10;AKECAABkcnMvZG93bnJldi54bWxQSwUGAAAAAAQABAD5AAAAjwMAAAAA&#10;" strokecolor="#999" strokeweight="1.5pt"/>
                <v:line id="yGLHG12" o:spid="_x0000_s1546" style="position:absolute;visibility:visible;mso-wrap-style:square" from="10400,7296" to="13280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VjRsMAAADcAAAADwAAAGRycy9kb3ducmV2LnhtbESPS4sCMRCE7wv+h9CCtzXjg0VHo4go&#10;epHFx8VbM+l54KQTJlHHf2+EhT0WVfUVNV+2phYPanxlWcGgn4AgzqyuuFBwOW+/JyB8QNZYWyYF&#10;L/KwXHS+5phq++QjPU6hEBHCPkUFZQguldJnJRn0feuIo5fbxmCIsimkbvAZ4aaWwyT5kQYrjgsl&#10;OlqXlN1Od6NguOHc65W7nq+3Ax12o9zt/a9SvW67moEI1Ib/8F97rxWMkyl8zsQjIB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FY0bDAAAA3AAAAA8AAAAAAAAAAAAA&#10;AAAAoQIAAGRycy9kb3ducmV2LnhtbFBLBQYAAAAABAAEAPkAAACRAwAAAAA=&#10;" strokecolor="#999" strokeweight="1.5pt"/>
                <v:line id="yGLHG13" o:spid="_x0000_s1547" style="position:absolute;visibility:visible;mso-wrap-style:square" from="10400,7152" to="13280,7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ZcBr8AAADcAAAADwAAAGRycy9kb3ducmV2LnhtbERPy4rCMBTdC/MP4Q6409QHIh2jyKDo&#10;RsTqxt2luX1gcxOaqPXvzUJweTjvxaozjXhQ62vLCkbDBARxbnXNpYLLeTuYg/ABWWNjmRS8yMNq&#10;+dNbYKrtk0/0yEIpYgj7FBVUIbhUSp9XZNAPrSOOXGFbgyHCtpS6xWcMN40cJ8lMGqw5NlTo6L+i&#10;/JbdjYLxhguv1+56vt4OdNhNCrf3R6X6v936D0SgLnzFH/deK5iO4vx4Jh4BuXw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GZcBr8AAADcAAAADwAAAAAAAAAAAAAAAACh&#10;AgAAZHJzL2Rvd25yZXYueG1sUEsFBgAAAAAEAAQA+QAAAI0DAAAAAA==&#10;" strokecolor="#999" strokeweight="1.5pt"/>
                <v:line id="yGLHG14" o:spid="_x0000_s1548" style="position:absolute;visibility:visible;mso-wrap-style:square" from="10400,7008" to="13280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r5ncMAAADcAAAADwAAAGRycy9kb3ducmV2LnhtbESPT4vCMBTE78J+h/AWvGlaV0S6RpFl&#10;Zb2IWPfi7dG8/sHmJTRR67c3guBxmJnfMItVb1pxpc43lhWk4wQEcWF1w5WC/+NmNAfhA7LG1jIp&#10;uJOH1fJjsMBM2xsf6JqHSkQI+wwV1CG4TEpf1GTQj60jjl5pO4Mhyq6SusNbhJtWTpJkJg02HBdq&#10;dPRTU3HOL0bB5JdLr9fudDydd7T7+yrd1u+VGn72628QgfrwDr/aW61gmqbwPBOPgF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q+Z3DAAAA3AAAAA8AAAAAAAAAAAAA&#10;AAAAoQIAAGRycy9kb3ducmV2LnhtbFBLBQYAAAAABAAEAPkAAACRAwAAAAA=&#10;" strokecolor="#999" strokeweight="1.5pt"/>
                <v:line id="yGLHG15" o:spid="_x0000_s1549" style="position:absolute;visibility:visible;mso-wrap-style:square" from="10400,6864" to="13280,6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hn6sMAAADcAAAADwAAAGRycy9kb3ducmV2LnhtbESPT4vCMBTE74LfITzBm6Z2RaQaRZZd&#10;1ossVi/eHs3rH2xeQpPV+u2NIOxxmJnfMOttb1pxo843lhXMpgkI4sLqhisF59P3ZAnCB2SNrWVS&#10;8CAP281wsMZM2zsf6ZaHSkQI+wwV1CG4TEpf1GTQT60jjl5pO4Mhyq6SusN7hJtWpkmykAYbjgs1&#10;Ovqsqbjmf0ZB+sWl1zt3OV2uBzr8fJRu73+VGo/63QpEoD78h9/tvVYwn6XwOhOPgNw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4Z+rDAAAA3AAAAA8AAAAAAAAAAAAA&#10;AAAAoQIAAGRycy9kb3ducmV2LnhtbFBLBQYAAAAABAAEAPkAAACRAwAAAAA=&#10;" strokecolor="#999" strokeweight="1.5pt"/>
                <v:line id="yGLHG16" o:spid="_x0000_s1550" style="position:absolute;visibility:visible;mso-wrap-style:square" from="10400,6720" to="13280,6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TCccIAAADcAAAADwAAAGRycy9kb3ducmV2LnhtbESPS4sCMRCE74L/IbTgTTM+WGQ0isiK&#10;XkRWvXhrJj0PnHTCJKvjvzeC4LGoqq+oxao1tbhT4yvLCkbDBARxZnXFhYLLeTuYgfABWWNtmRQ8&#10;ycNq2e0sMNX2wX90P4VCRAj7FBWUIbhUSp+VZNAPrSOOXm4bgyHKppC6wUeEm1qOk+RHGqw4LpTo&#10;aFNSdjv9GwXjX869Xrvr+Xo70GE3yd3eH5Xq99r1HESgNnzDn/ZeK5iOJvA+E4+AX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LTCccIAAADcAAAADwAAAAAAAAAAAAAA&#10;AAChAgAAZHJzL2Rvd25yZXYueG1sUEsFBgAAAAAEAAQA+QAAAJADAAAAAA==&#10;" strokecolor="#999" strokeweight="1.5pt"/>
                <v:line id="yGLHG17" o:spid="_x0000_s1551" style="position:absolute;visibility:visible;mso-wrap-style:square" from="10400,6576" to="13280,6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1aBcQAAADcAAAADwAAAGRycy9kb3ducmV2LnhtbESPS4sCMRCE74L/IfSCN834QGR2MiLi&#10;sl5k8XHx1kx6HjjphEnU2X+/EYQ9FlX1FZWte9OKB3W+saxgOklAEBdWN1wpuJy/xisQPiBrbC2T&#10;gl/ysM6HgwxTbZ98pMcpVCJC2KeooA7BpVL6oiaDfmIdcfRK2xkMUXaV1B0+I9y0cpYkS2mw4bhQ&#10;o6NtTcXtdDcKZjsuvd646/l6O9Dhe166vf9RavTRbz5BBOrDf/jd3msFi+kCXmfiEZ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XVoFxAAAANwAAAAPAAAAAAAAAAAA&#10;AAAAAKECAABkcnMvZG93bnJldi54bWxQSwUGAAAAAAQABAD5AAAAkgMAAAAA&#10;" strokecolor="#999" strokeweight="1.5pt"/>
                <v:line id="yGLHG18" o:spid="_x0000_s1552" style="position:absolute;visibility:visible;mso-wrap-style:square" from="10400,6432" to="13280,6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H/nsMAAADcAAAADwAAAGRycy9kb3ducmV2LnhtbESPzYoCMRCE78K+Q2hhb5rRVVlGo8ji&#10;sl5EHPfirZn0/OCkEyZRx7c3guCxqKqvqMWqM424UutrywpGwwQEcW51zaWC/+Pv4BuED8gaG8uk&#10;4E4eVsuP3gJTbW98oGsWShEh7FNUUIXgUil9XpFBP7SOOHqFbQ2GKNtS6hZvEW4aOU6SmTRYc1yo&#10;0NFPRfk5uxgF4w0XXq/d6Xg672j391W4rd8r9dnv1nMQgbrwDr/aW61gMprC80w8An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R/57DAAAA3AAAAA8AAAAAAAAAAAAA&#10;AAAAoQIAAGRycy9kb3ducmV2LnhtbFBLBQYAAAAABAAEAPkAAACRAwAAAAA=&#10;" strokecolor="#999" strokeweight="1.5pt"/>
                <v:line id="yGLHG19" o:spid="_x0000_s1553" style="position:absolute;visibility:visible;mso-wrap-style:square" from="10400,6288" to="13280,6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Nh6cQAAADcAAAADwAAAGRycy9kb3ducmV2LnhtbESPS4sCMRCE74L/IfSCN834QGR2MiLi&#10;sl5k8XHx1kx6HjjphEnU2X+/ERY8FlX1FZWte9OKB3W+saxgOklAEBdWN1wpuJy/xisQPiBrbC2T&#10;gl/ysM6HgwxTbZ98pMcpVCJC2KeooA7BpVL6oiaDfmIdcfRK2xkMUXaV1B0+I9y0cpYkS2mw4bhQ&#10;o6NtTcXtdDcKZjsuvd646/l6O9Dhe166vf9RavTRbz5BBOrDO/zf3msFi+kSXmfiEZ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w2HpxAAAANwAAAAPAAAAAAAAAAAA&#10;AAAAAKECAABkcnMvZG93bnJldi54bWxQSwUGAAAAAAQABAD5AAAAkgMAAAAA&#10;" strokecolor="#999" strokeweight="1.5pt"/>
                <v:line id="yGLHG20" o:spid="_x0000_s1554" style="position:absolute;visibility:visible;mso-wrap-style:square" from="10400,6144" to="13280,6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/EcsMAAADcAAAADwAAAGRycy9kb3ducmV2LnhtbESPzYoCMRCE78K+Q2hhb5rRFV1Go8ji&#10;sl5EHPfirZn0/OCkEyZRx7c3guCxqKqvqMWqM424UutrywpGwwQEcW51zaWC/+Pv4BuED8gaG8uk&#10;4E4eVsuP3gJTbW98oGsWShEh7FNUUIXgUil9XpFBP7SOOHqFbQ2GKNtS6hZvEW4aOU6SqTRYc1yo&#10;0NFPRfk5uxgF4w0XXq/d6Xg672j391W4rd8r9dnv1nMQgbrwDr/aW61gMprB80w8An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PxHLDAAAA3AAAAA8AAAAAAAAAAAAA&#10;AAAAoQIAAGRycy9kb3ducmV2LnhtbFBLBQYAAAAABAAEAPkAAACRAwAAAAA=&#10;" strokecolor="#999" strokeweight="1.5pt"/>
                <v:line id="yGLHG21" o:spid="_x0000_s1555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BQAL8AAADcAAAADwAAAGRycy9kb3ducmV2LnhtbERPy4rCMBTdC/MP4Q6409QHIh2jyKDo&#10;RsTqxt2luX1gcxOaqPXvzUJweTjvxaozjXhQ62vLCkbDBARxbnXNpYLLeTuYg/ABWWNjmRS8yMNq&#10;+dNbYKrtk0/0yEIpYgj7FBVUIbhUSp9XZNAPrSOOXGFbgyHCtpS6xWcMN40cJ8lMGqw5NlTo6L+i&#10;/JbdjYLxhguv1+56vt4OdNhNCrf3R6X6v936D0SgLnzFH/deK5iO4tp4Jh4BuXw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hBQAL8AAADcAAAADwAAAAAAAAAAAAAAAACh&#10;AgAAZHJzL2Rvd25yZXYueG1sUEsFBgAAAAAEAAQA+QAAAI0DAAAAAA==&#10;" strokecolor="#999" strokeweight="1.5pt"/>
                <v:shape id="xALblHG" o:spid="_x0000_s1556" type="#_x0000_t202" style="position:absolute;left:13700;top:732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RwqcUA&#10;AADcAAAADwAAAGRycy9kb3ducmV2LnhtbESPUWvCQBCE34X+h2MLvulFaYtGTykFoUG0VMXnJbcm&#10;aXN7R+40qb/eKwg+DrPzzc582ZlaXKjxlWUFo2ECgji3uuJCwWG/GkxA+ICssbZMCv7Iw3Lx1Jtj&#10;qm3L33TZhUJECPsUFZQhuFRKn5dk0A+tI47eyTYGQ5RNIXWDbYSbWo6T5E0arDg2lOjoo6T8d3c2&#10;8Y31Jru+tl/Z2rmsPW7NvsDuR6n+c/c+AxGoC4/je/pTK3gZTeF/TCS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5HC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557" style="position:absolute;visibility:visible;mso-wrap-style:square" from="10040,7440" to="13640,7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7ecsEAAADcAAAADwAAAGRycy9kb3ducmV2LnhtbERPzWrCQBC+C32HZQq96aZSikRXEUWa&#10;QqGY+ABDdswGs7NpdhrTt+8eCj1+fP+b3eQ7NdIQ28AGnhcZKOI62JYbA5fqNF+BioJssQtMBn4o&#10;wm77MNtgbsOdzzSW0qgUwjFHA06kz7WOtSOPcRF64sRdw+BREhwabQe8p3Df6WWWvWqPLacGhz0d&#10;HNW38tsbuE0rV1z15/n9rTh+VdXHiCLamKfHab8GJTTJv/jPXVgDL8s0P51JR0Bv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Lt5ywQAAANwAAAAPAAAAAAAAAAAAAAAA&#10;AKECAABkcnMvZG93bnJldi54bWxQSwUGAAAAAAQABAD5AAAAjwMAAAAA&#10;" strokeweight="3pt">
                  <v:stroke startarrow="block" endarrow="block"/>
                </v:line>
                <v:line id="yALHG" o:spid="_x0000_s1558" style="position:absolute;flip:y;visibility:visible;mso-wrap-style:square" from="11840,5640" to="11840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KG2sMAAADcAAAADwAAAGRycy9kb3ducmV2LnhtbESP0YrCMBRE3wX/IVxh3zRVVJZuo7hL&#10;hX0QRN0PuDS3bdzmpjRR698bQfBxmJkzTLbubSOu1HnjWMF0koAgLpw2XCn4O23HnyB8QNbYOCYF&#10;d/KwXg0HGaba3fhA12OoRISwT1FBHUKbSumLmiz6iWuJo1e6zmKIsquk7vAW4baRsyRZSouG40KN&#10;Lf3UVPwfL1YB2u/S2Hy3z+XibM6bS3I/hFypj1G/+QIRqA/v8Kv9qxXMZ1N4nolH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ChtrDAAAA3AAAAA8AAAAAAAAAAAAA&#10;AAAAoQIAAGRycy9kb3ducmV2LnhtbFBLBQYAAAAABAAEAPkAAACRAwAAAAA=&#10;" strokeweight="3pt">
                  <v:stroke startarrow="block" endarrow="block"/>
                </v:line>
                <v:shape id="GLblHG1" o:spid="_x0000_s1559" type="#_x0000_t202" style="position:absolute;left:1316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woZcUA&#10;AADcAAAADwAAAGRycy9kb3ducmV2LnhtbESPUWvCQBCE34X+h2MLfauXBislekopCAapYiw+L7k1&#10;ic3tHbnTpP31PaHg4zA73+zMl4NpxZU631hW8DJOQBCXVjdcKfg6rJ7fQPiArLG1TAp+yMNy8TCa&#10;Y6Ztz3u6FqESEcI+QwV1CC6T0pc1GfRj64ijd7KdwRBlV0ndYR/hppVpkkylwYZjQ42OPmoqv4uL&#10;iW9sPvPf136Xb5zL++PWHCoczko9PQ7vMxCBhnA//k+vtYJJmsJtTCS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LChl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560" type="#_x0000_t202" style="position:absolute;left:1042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CN/sUA&#10;AADcAAAADwAAAGRycy9kb3ducmV2LnhtbESPUWvCQBCE3wv+h2MF3+pFbUWip0ihYBBbquLzkluT&#10;aG7vyJ0m9df3CoU+DrPzzc5i1Zla3KnxlWUFo2ECgji3uuJCwfHw/jwD4QOyxtoyKfgmD6tl72mB&#10;qbYtf9F9HwoRIexTVFCG4FIpfV6SQT+0jjh6Z9sYDFE2hdQNthFuajlOkqk0WHFsKNHRW0n5dX8z&#10;8Y3tLnu8tp/Z1rmsPX2YQ4HdRalBv1vPQQTqwv/xX3qjFbyMJ/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YI3+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5" o:spid="_x0000_s1561" type="#_x0000_t202" style="position:absolute;left:1071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kVisQA&#10;AADcAAAADwAAAGRycy9kb3ducmV2LnhtbESPUWvCQBCE3wv+h2MF3+pFsaVETxFBMEhbquLzkluT&#10;aG7vyJ0m+uu9QqGPw+x8szNbdKYWN2p8ZVnBaJiAIM6trrhQcNivXz9A+ICssbZMCu7kYTHvvcww&#10;1bblH7rtQiEihH2KCsoQXCqlz0sy6IfWEUfvZBuDIcqmkLrBNsJNLcdJ8i4NVhwbSnS0Kim/7K4m&#10;vrH9zB5v7Xe2dS5rj19mX2B3VmrQ75ZTEIG68H/8l95oBZPxBH7HRAL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JFYr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7" o:spid="_x0000_s1562" type="#_x0000_t202" style="position:absolute;left:1100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WwEcUA&#10;AADcAAAADwAAAGRycy9kb3ducmV2LnhtbESPUWvCQBCE34X+h2MLfauXSpUSvYRSKDRIlar4vOTW&#10;JJrbO3JXk/rrPaHg4zA73+ws8sG04kydbywreBknIIhLqxuuFOy2n89vIHxA1thaJgV/5CHPHkYL&#10;TLXt+YfOm1CJCGGfooI6BJdK6cuaDPqxdcTRO9jOYIiyq6TusI9w08pJksykwYZjQ42OPmoqT5tf&#10;E99YfheXab8uls4V/X5lthUOR6WeHof3OYhAQ7gf/6e/tILXyRR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xbAR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9" o:spid="_x0000_s1563" type="#_x0000_t202" style="position:absolute;left:1128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cuZsUA&#10;AADcAAAADwAAAGRycy9kb3ducmV2LnhtbESPUWvCQBCE34X+h2MLfauXShWJXkIpFAxiRS19XnJr&#10;kja3d+ROE/31PaHg4zA73+ws88G04kydbywreBknIIhLqxuuFHwdPp7nIHxA1thaJgUX8pBnD6Ml&#10;ptr2vKPzPlQiQtinqKAOwaVS+rImg35sHXH0jrYzGKLsKqk77CPctHKSJDNpsOHYUKOj95rK3/3J&#10;xDfWm+I67bfF2rmi//40hwqHH6WeHoe3BYhAQ7gf/6dXWsHrZAa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Fy5m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11" o:spid="_x0000_s1564" type="#_x0000_t202" style="position:absolute;left:1157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uL/cUA&#10;AADcAAAADwAAAGRycy9kb3ducmV2LnhtbESPUWvCQBCE3wv+h2MF3+pFsVWip0ihYBBbquLzkluT&#10;aG7vyJ0m9df3CoU+DrPzzc5i1Zla3KnxlWUFo2ECgji3uuJCwfHw/jwD4QOyxtoyKfgmD6tl72mB&#10;qbYtf9F9HwoRIexTVFCG4FIpfV6SQT+0jjh6Z9sYDFE2hdQNthFuajlOkldpsOLYUKKjt5Ly6/5m&#10;4hvbXfZ4aT+zrXNZe/owhwK7i1KDfreegwjUhf/jv/RGK5iMp/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W4v9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13" o:spid="_x0000_s1565" type="#_x0000_t202" style="position:absolute;left:1206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Qfj8UA&#10;AADcAAAADwAAAGRycy9kb3ducmV2LnhtbESPwWrCQBCG7wXfYRmhN91UWinRVYogNEgt1dLzkB2T&#10;aHZ2yW5N2qd3DoUeh3/+b75ZrgfXqit1sfFs4GGagSIuvW24MvB53E6eQcWEbLH1TAZ+KMJ6Nbpb&#10;Ym59zx90PaRKCYRjjgbqlEKudSxrchinPhBLdvKdwyRjV2nbYS9w1+pZls21w4blQo2BNjWVl8O3&#10;E43dW/H71L8XuxCK/mvvjhUOZ2Pux8PLAlSiIf0v/7VfrYHHmdjKM0IA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xB+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15" o:spid="_x0000_s1566" type="#_x0000_t202" style="position:absolute;left:1235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4i6FMUA&#10;AADcAAAADwAAAGRycy9kb3ducmV2LnhtbESPUWvCQBCE3wv+h2MF3+pFsUWjp0ihYBBbquLzkluT&#10;aG7vyJ0m9df3CoU+DrPzzc5i1Zla3KnxlWUFo2ECgji3uuJCwfHw/jwF4QOyxtoyKfgmD6tl72mB&#10;qbYtf9F9HwoRIexTVFCG4FIpfV6SQT+0jjh6Z9sYDFE2hdQNthFuajlOkldpsOLYUKKjt5Ly6/5m&#10;4hvbXfZ4aT+zrXNZe/owhwK7i1KDfreegwjUhf/jv/RGK5iMZ/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iLoU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7" o:spid="_x0000_s1567" type="#_x0000_t202" style="position:absolute;left:1264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uFVMYA&#10;AADcAAAADwAAAGRycy9kb3ducmV2LnhtbESPwWrCQBCG7wXfYRnBW91YW5HUVaQgGKQt1dLzkJ0m&#10;0ezskt2atE/fORR6HP75v/lmtRlcq67Uxcazgdk0A0VcettwZeD9tLtdgooJ2WLrmQx8U4TNenSz&#10;wtz6nt/oekyVEgjHHA3UKYVc61jW5DBOfSCW7NN3DpOMXaVth73AXavvsmyhHTYsF2oM9FRTeTl+&#10;OdE4PBc/D/1rcQih6D9e3KnC4WzMZDxsH0ElGtL/8l97bw3cz0VfnhEC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2uFVM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9" o:spid="_x0000_s1568" type="#_x0000_t202" style="position:absolute;left:1293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cgz8UA&#10;AADcAAAADwAAAGRycy9kb3ducmV2LnhtbESPUWvCQBCE34X+h2MLvulF24pETykFoUG0VMXnJbcm&#10;aXN7R+40qb/eKwg+DrPzzc582ZlaXKjxlWUFo2ECgji3uuJCwWG/GkxB+ICssbZMCv7Iw3Lx1Jtj&#10;qm3L33TZhUJECPsUFZQhuFRKn5dk0A+tI47eyTYGQ5RNIXWDbYSbWo6TZCINVhwbSnT0UVL+uzub&#10;+MZ6k13f2q9s7VzWHrdmX2D3o1T/uXufgQjUhcfxPf2pFby+jOB/TCS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JyD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1" o:spid="_x0000_s1569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W+uMUA&#10;AADcAAAADwAAAGRycy9kb3ducmV2LnhtbESPUWvCQBCE3wv+h2MF3+pFbUWip0ihYBBbquLzkluT&#10;aG7vyJ0m9df3CoU+DrPzzc5i1Zla3KnxlWUFo2ECgji3uuJCwfHw/jwD4QOyxtoyKfgmD6tl72mB&#10;qbYtf9F9HwoRIexTVFCG4FIpfV6SQT+0jjh6Z9sYDFE2hdQNthFuajlOkqk0WHFsKNHRW0n5dX8z&#10;8Y3tLnu8tp/Z1rmsPX2YQ4HdRalBv1vPQQTqwv/xX3qjFbxMxv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9b64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3" o:spid="_x0000_s1570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kbI8UA&#10;AADcAAAADwAAAGRycy9kb3ducmV2LnhtbESPUWvCQBCE3wX/w7GCb3pR21Kip4hQaJBaqqXPS25N&#10;orm9I3eatL/eKwg+DrPzzc5i1ZlaXKnxlWUFk3ECgji3uuJCwffhbfQKwgdkjbVlUvBLHlbLfm+B&#10;qbYtf9F1HwoRIexTVFCG4FIpfV6SQT+2jjh6R9sYDFE2hdQNthFuajlNkhdpsOLYUKKjTUn5eX8x&#10;8Y3tR/b33H5mW+ey9mdnDgV2J6WGg249BxGoC4/je/pdK3iazeB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uRsj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5" o:spid="_x0000_s1571" type="#_x0000_t202" style="position:absolute;left:11450;top:848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CDV8UA&#10;AADcAAAADwAAAGRycy9kb3ducmV2LnhtbESPUWvCQBCE3wX/w7GFvumlrRWJniKFQoNoaRSfl9ya&#10;pM3tHbmrSf31XkHwcZidb3YWq9404kytry0reBonIIgLq2suFRz276MZCB+QNTaWScEfeVgth4MF&#10;ptp2/EXnPJQiQtinqKAKwaVS+qIig35sHXH0TrY1GKJsS6lb7CLcNPI5SabSYM2xoUJHbxUVP/mv&#10;iW9sttnltfvMNs5l3XFn9iX230o9PvTrOYhAfbgf39IfWsHkZQL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UIN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27" o:spid="_x0000_s1572" type="#_x0000_t202" style="position:absolute;left:11450;top:819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wmzMUA&#10;AADcAAAADwAAAGRycy9kb3ducmV2LnhtbESPUWvCQBCE3wX/w7GFvumlVkWip4hQaBBbquLzkluT&#10;tLm9I3eatL/eKwg+DrPzzc5i1ZlaXKnxlWUFL8MEBHFudcWFguPhbTAD4QOyxtoyKfglD6tlv7fA&#10;VNuWv+i6D4WIEPYpKihDcKmUPi/JoB9aRxy9s20MhiibQuoG2wg3tRwlyVQarDg2lOhoU1L+s7+Y&#10;+MZ2l/1N2s9s61zWnj7MocDuW6nnp249BxGoC4/je/pdKxi/TuB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HCbM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29" o:spid="_x0000_s1573" type="#_x0000_t202" style="position:absolute;left:11450;top:790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64u8UA&#10;AADcAAAADwAAAGRycy9kb3ducmV2LnhtbESPX2vCQBDE3wW/w7GFvumlVkWip4hQaBBb/IPPS25N&#10;0ub2jtxp0n56ryD0cZid3+wsVp2pxY0aX1lW8DJMQBDnVldcKDgd3wYzED4ga6wtk4If8rBa9nsL&#10;TLVteU+3QyhEhLBPUUEZgkul9HlJBv3QOuLoXWxjMETZFFI32Ea4qeUoSabSYMWxoURHm5Ly78PV&#10;xDe2u+x30n5mW+ey9vxhjgV2X0o9P3XrOYhAXfg/fqTftYLx6xT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zri7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31" o:spid="_x0000_s1574" type="#_x0000_t202" style="position:absolute;left:11450;top:761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IdIMYA&#10;AADcAAAADwAAAGRycy9kb3ducmV2LnhtbESPX2vCQBDE3wt+h2MF3+qlrVWJnlIKBYPY4h98XnJr&#10;kja3d+ROE/30XqHQx2F2frMzX3amFhdqfGVZwdMwAUGcW11xoeCw/3icgvABWWNtmRRcycNy0XuY&#10;Y6pty1u67EIhIoR9igrKEFwqpc9LMuiH1hFH72QbgyHKppC6wTbCTS2fk2QsDVYcG0p09F5S/rM7&#10;m/jGepPdXtuvbO1c1h4/zb7A7lupQb97m4EI1IX/47/0SisYvUzgd0wk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IIdIM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33" o:spid="_x0000_s1575" type="#_x0000_t202" style="position:absolute;left:11570;top:718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2JUsYA&#10;AADcAAAADwAAAGRycy9kb3ducmV2LnhtbESPwWrCQBCG7wXfYRnBW91YW5HUVaQgGKQt1dLzkJ0m&#10;0ezskt2atE/fORR6HP75v/lmtRlcq67Uxcazgdk0A0VcettwZeD9tLtdgooJ2WLrmQx8U4TNenSz&#10;wtz6nt/oekyVEgjHHA3UKYVc61jW5DBOfSCW7NN3DpOMXaVth73AXavvsmyhHTYsF2oM9FRTeTl+&#10;OdE4PBc/D/1rcQih6D9e3KnC4WzMZDxsH0ElGtL/8l97bw3cz8VWnhEC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R2JUs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35" o:spid="_x0000_s1576" type="#_x0000_t202" style="position:absolute;left:11570;top:689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EsycYA&#10;AADcAAAADwAAAGRycy9kb3ducmV2LnhtbESPX2vCQBDE3wt+h2MF3+qlrRWNnlIKBYPY4h98XnJr&#10;kja3d+ROE/30XqHQx2F2frMzX3amFhdqfGVZwdMwAUGcW11xoeCw/3icgPABWWNtmRRcycNy0XuY&#10;Y6pty1u67EIhIoR9igrKEFwqpc9LMuiH1hFH72QbgyHKppC6wTbCTS2fk2QsDVYcG0p09F5S/rM7&#10;m/jGepPdXtuvbO1c1h4/zb7A7lupQb97m4EI1IX/47/0SisYvUzhd0wk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lEsyc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7" o:spid="_x0000_s1577" type="#_x0000_t202" style="position:absolute;left:11570;top:661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32KcUA&#10;AADcAAAADwAAAGRycy9kb3ducmV2LnhtbESPwWrCQBCG74W+wzIFb3VjsaVEV5FCoUFsqYrnITsm&#10;0ezskl1N7NN3DoUeh3/+b76ZLwfXqit1sfFsYDLOQBGX3jZcGdjv3h9fQcWEbLH1TAZuFGG5uL+b&#10;Y259z9903aZKCYRjjgbqlEKudSxrchjHPhBLdvSdwyRjV2nbYS9w1+qnLHvRDhuWCzUGequpPG8v&#10;TjTWm+Lnuf8q1iEU/eHT7SocTsaMHobVDFSiIf0v/7U/rIHpVPTlGSGAX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bfY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39" o:spid="_x0000_s1578" type="#_x0000_t202" style="position:absolute;left:11570;top:632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FTssUA&#10;AADcAAAADwAAAGRycy9kb3ducmV2LnhtbESPUWvCQBCE3wv9D8cW+qYXxUqJXkIpCA3SSlV8XnJr&#10;Es3tHbmrSf31XkHo4zA73+ws88G04kKdbywrmIwTEMSl1Q1XCva71egVhA/IGlvLpOCXPOTZ48MS&#10;U217/qbLNlQiQtinqKAOwaVS+rImg35sHXH0jrYzGKLsKqk77CPctHKaJHNpsOHYUKOj95rK8/bH&#10;xDfWn8X1pd8Ua+eK/vBldhUOJ6Wen4a3BYhAQ/g/vqc/tILZbAJ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IVO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41" o:spid="_x0000_s1579" type="#_x0000_t202" style="position:absolute;left:11570;top:603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PNxcQA&#10;AADcAAAADwAAAGRycy9kb3ducmV2LnhtbESPUWvCQBCE3wv+h2MF3+pFsaVETxFBMEhbquLzkluT&#10;aG7vyJ0m+uu9QqGPw+x8szNbdKYWN2p8ZVnBaJiAIM6trrhQcNivXz9A+ICssbZMCu7kYTHvvcww&#10;1bblH7rtQiEihH2KCsoQXCqlz0sy6IfWEUfvZBuDIcqmkLrBNsJNLcdJ8i4NVhwbSnS0Kim/7K4m&#10;vrH9zB5v7Xe2dS5rj19mX2B3VmrQ75ZTEIG68H/8l95oBZPJGH7HRAL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zzcX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0" o:spid="_x0000_s1580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9oXsUA&#10;AADcAAAADwAAAGRycy9kb3ducmV2LnhtbESPUWvCQBCE3wX/w7GFvumlrRWJniKFQoNoaRSfl9ya&#10;pM3tHbmrSf31XkHwcZidb3YWq9404kytry0reBonIIgLq2suFRz276MZCB+QNTaWScEfeVgth4MF&#10;ptp2/EXnPJQiQtinqKAKwaVS+qIig35sHXH0TrY1GKJsS6lb7CLcNPI5SabSYM2xoUJHbxUVP/mv&#10;iW9sttnltfvMNs5l3XFn9iX230o9PvTrOYhAfbgf39IfWsFk8gL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v2he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4" o:spid="_x0000_s1581" type="#_x0000_t202" style="position:absolute;left:1056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bwKsUA&#10;AADcAAAADwAAAGRycy9kb3ducmV2LnhtbESPUWvCQBCE34X+h2MLfauXSpQSPaUUhAZRMRafl9ya&#10;xOb2jtzVpP31PaHg4zA73+wsVoNpxZU631hW8DJOQBCXVjdcKfg8rp9fQfiArLG1TAp+yMNq+TBa&#10;YKZtzwe6FqESEcI+QwV1CC6T0pc1GfRj64ijd7adwRBlV0ndYR/hppWTJJlJgw3HhhodvddUfhXf&#10;Jr6x2ea/036fb5zL+9POHCscLko9PQ5vcxCBhnA//k9/aAVpmsJtTCS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VvA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8" o:spid="_x0000_s1582" type="#_x0000_t202" style="position:absolute;left:1114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pVscUA&#10;AADcAAAADwAAAGRycy9kb3ducmV2LnhtbESPUWvCQBCE34X+h2MLfauXikqJXkIpFAzSSlV8XnJr&#10;Es3tHbmrSf31XqHg4zA73+ws88G04kKdbywreBknIIhLqxuuFOx3H8+vIHxA1thaJgW/5CHPHkZL&#10;TLXt+Zsu21CJCGGfooI6BJdK6cuaDPqxdcTRO9rOYIiyq6TusI9w08pJksylwYZjQ42O3msqz9sf&#10;E99YfxbXWb8p1s4V/eHL7CocTko9PQ5vCxCBhnA//k+vtILpdAZ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GlW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12" o:spid="_x0000_s1583" type="#_x0000_t202" style="position:absolute;left:1192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jLxsUA&#10;AADcAAAADwAAAGRycy9kb3ducmV2LnhtbESPUWvCQBCE3wv9D8cW+qaXipUSvYRSKBhES1V8XnJr&#10;Es3tHbmrif31XkHo4zA73+ws8sG04kKdbywreBknIIhLqxuuFOx3n6M3ED4ga2wtk4Irecizx4cF&#10;ptr2/E2XbahEhLBPUUEdgkul9GVNBv3YOuLoHW1nMETZVVJ32Ee4aeUkSWbSYMOxoUZHHzWV5+2P&#10;iW+s1sXva/9VrJwr+sPG7CocTko9Pw3vcxCBhvB/fE8vtYLpdAZ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yMvG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16" o:spid="_x0000_s1584" type="#_x0000_t202" style="position:absolute;left:12500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RuXcUA&#10;AADcAAAADwAAAGRycy9kb3ducmV2LnhtbESPX2vCQBDE3wW/w7GCb3pR7B+ip4hQaJBaqqXPS25N&#10;orm9I3eatJ/eKwg+DrPzm53FqjO1uFLjK8sKJuMEBHFudcWFgu/D2+gVhA/IGmvLpOCXPKyW/d4C&#10;U21b/qLrPhQiQtinqKAMwaVS+rwkg35sHXH0jrYxGKJsCqkbbCPc1HKaJM/SYMWxoURHm5Ly8/5i&#10;4hvbj+zvqf3Mts5l7c/OHArsTkoNB916DiJQFx7H9/S7VjCbvcD/mEgA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hG5d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20" o:spid="_x0000_s1585" type="#_x0000_t202" style="position:absolute;left:1307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v6L8UA&#10;AADcAAAADwAAAGRycy9kb3ducmV2LnhtbESPwWrCQBCG74W+wzIFb3VjsaVEV5FCoUFsqYrnITsm&#10;0ezskl1N7NN3DoUeh3/+b76ZLwfXqit1sfFsYDLOQBGX3jZcGdjv3h9fQcWEbLH1TAZuFGG5uL+b&#10;Y259z9903aZKCYRjjgbqlEKudSxrchjHPhBLdvSdwyRjV2nbYS9w1+qnLHvRDhuWCzUGequpPG8v&#10;TjTWm+Lnuf8q1iEU/eHT7SocTsaMHobVDFSiIf0v/7U/rIHpVGzlGSGAX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G/ov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24" o:spid="_x0000_s1586" type="#_x0000_t202" style="position:absolute;left:11450;top:862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dftMUA&#10;AADcAAAADwAAAGRycy9kb3ducmV2LnhtbESPUWvCQBCE3wX/w7GCb3pRbGmjp4hQaJBaqqXPS25N&#10;orm9I3eatL/eKwg+DrPzzc5i1ZlaXKnxlWUFk3ECgji3uuJCwffhbfQCwgdkjbVlUvBLHlbLfm+B&#10;qbYtf9F1HwoRIexTVFCG4FIpfV6SQT+2jjh6R9sYDFE2hdQNthFuajlNkmdpsOLYUKKjTUn5eX8x&#10;8Y3tR/b31H5mW+ey9mdnDgV2J6WGg249BxGoC4/je/pdK5jNXuF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V1+0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28" o:spid="_x0000_s1587" type="#_x0000_t202" style="position:absolute;left:11450;top:80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Rg9MUA&#10;AADcAAAADwAAAGRycy9kb3ducmV2LnhtbESPwUrDQBCG7wXfYRnBW7up2CIxm1IEwVBUbEvPQ3ZM&#10;otnZJbs20ad3DkKPwz//N98Um8n16kxD7DwbWC4yUMS1tx03Bo6Hp/k9qJiQLfaeycAPRdiUV7MC&#10;c+tHfqfzPjVKIBxzNNCmFHKtY92Sw7jwgViyDz84TDIOjbYDjgJ3vb7NsrV22LFcaDHQY0v11/7b&#10;icbupfpdjW/VLoRqPL26Q4PTpzE319P2AVSiKV2W/9vP1sDdSvTlGSG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tGD0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32" o:spid="_x0000_s1588" type="#_x0000_t202" style="position:absolute;left:11450;top:747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jFb8UA&#10;AADcAAAADwAAAGRycy9kb3ducmV2LnhtbESPUWvCQBCE34X+h2MLfdOLpYpEL6EUCgaxopY+L7k1&#10;SZvbO3Knif31vYLg4zA73+ys8sG04kKdbywrmE4SEMSl1Q1XCj6P7+MFCB+QNbaWScGVPOTZw2iF&#10;qbY97+lyCJWIEPYpKqhDcKmUvqzJoJ9YRxy9k+0Mhii7SuoO+wg3rXxOkrk02HBsqNHRW03lz+Fs&#10;4hubbfE763fFxrmi//owxwqHb6WeHofXJYhAQ7gf39JrreBlNoX/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+MVv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36" o:spid="_x0000_s1589" type="#_x0000_t202" style="position:absolute;left:11570;top:675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pbGMUA&#10;AADcAAAADwAAAGRycy9kb3ducmV2LnhtbESPUWvCQBCE34X+h2MLfauXSpUSvYRSKDRIlar4vOTW&#10;JJrbO3JXk/rrPaHg4zA73+ws8sG04kydbywreBknIIhLqxuuFOy2n89vIHxA1thaJgV/5CHPHkYL&#10;TLXt+YfOm1CJCGGfooI6BJdK6cuaDPqxdcTRO9jOYIiyq6TusI9w08pJksykwYZjQ42OPmoqT5tf&#10;E99YfheXab8uls4V/X5lthUOR6WeHof3OYhAQ7gf/6e/tILX6QR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Kls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40" o:spid="_x0000_s1590" type="#_x0000_t202" style="position:absolute;left:11570;top:617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b+g8UA&#10;AADcAAAADwAAAGRycy9kb3ducmV2LnhtbESPUWvCQBCE3wX/w7GFvumlVkWip4hQaBBbquLzkluT&#10;tLm9I3eatL/eKwg+DrPzzc5i1ZlaXKnxlWUFL8MEBHFudcWFguPhbTAD4QOyxtoyKfglD6tlv7fA&#10;VNuWv+i6D4WIEPYpKihDcKmUPi/JoB9aRxy9s20MhiibQuoG2wg3tRwlyVQarDg2lOhoU1L+s7+Y&#10;+MZ2l/1N2s9s61zWnj7MocDuW6nnp249BxGoC4/je/pdKxhPXuF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Zv6D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" o:spid="_x0000_s1591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9m98UA&#10;AADcAAAADwAAAGRycy9kb3ducmV2LnhtbESPUWvCQBCE34X+h2MLfauXikqJXkIpFAzSSlV8XnJr&#10;Es3tHbmrSf31XqHg4zA73+ws88G04kKdbywreBknIIhLqxuuFOx3H8+vIHxA1thaJgW/5CHPHkZL&#10;TLXt+Zsu21CJCGGfooI6BJdK6cuaDPqxdcTRO9rOYIiyq6TusI9w08pJksylwYZjQ42O3msqz9sf&#10;E99YfxbXWb8p1s4V/eHL7CocTko9PQ5vCxCBhnA//k+vtILpbAp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j2b3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0" o:spid="_x0000_s1592" type="#_x0000_t202" style="position:absolute;left:1143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PDbMUA&#10;AADcAAAADwAAAGRycy9kb3ducmV2LnhtbESPUWvCQBCE34X+h2MLvtVLxUiJniIFoUFaMRafl9ya&#10;RHN7R+5q0v76XqHg4zA73+ws14NpxY0631hW8DxJQBCXVjdcKfg8bp9eQPiArLG1TAq+ycN69TBa&#10;YqZtzwe6FaESEcI+QwV1CC6T0pc1GfQT64ijd7adwRBlV0ndYR/hppXTJJlLgw3HhhodvdZUXosv&#10;E9/Yvec/ab/Pd87l/enDHCscLkqNH4fNAkSgIdyP/9NvWsEsTeFvTCS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8Ns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8" o:spid="_x0000_s1593" type="#_x0000_t202" style="position:absolute;left:1278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FdG8UA&#10;AADcAAAADwAAAGRycy9kb3ducmV2LnhtbESPUWvCQBCE34X+h2MLvtVLpUqJXkIpFAzSSlV8XnJr&#10;Es3tHbmrif31PaHg4zA73+ws88G04kKdbywreJ4kIIhLqxuuFOx3H0+vIHxA1thaJgVX8pBnD6Ml&#10;ptr2/E2XbahEhLBPUUEdgkul9GVNBv3EOuLoHW1nMETZVVJ32Ee4aeU0SebSYMOxoUZH7zWV5+2P&#10;iW+sP4vfWb8p1s4V/eHL7CocTkqNH4e3BYhAQ7gf/6dXWsHLbA6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EV0b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26" o:spid="_x0000_s1594" type="#_x0000_t202" style="position:absolute;left:11450;top:833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34gMUA&#10;AADcAAAADwAAAGRycy9kb3ducmV2LnhtbESPUWvCQBCE3wX/w7GFvumlpVaJniKFQoNoaRSfl9ya&#10;pM3tHbmrSf31XkHwcZidb3YWq9404kytry0reBonIIgLq2suFRz276MZCB+QNTaWScEfeVgth4MF&#10;ptp2/EXnPJQiQtinqKAKwaVS+qIig35sHXH0TrY1GKJsS6lb7CLcNPI5SV6lwZpjQ4WO3ioqfvJf&#10;E9/YbLPLpPvMNs5l3XFn9iX230o9PvTrOYhAfbgf39IfWsHLZAr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XfiA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34" o:spid="_x0000_s1595" type="#_x0000_t202" style="position:absolute;left:11570;top:704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Js8sUA&#10;AADcAAAADwAAAGRycy9kb3ducmV2LnhtbESPwUrDQBCG7wXfYRnBW7up2CIxm1IEwVBUbEvPQ3ZM&#10;otnZJbs20ad3DkKPwz//N98Um8n16kxD7DwbWC4yUMS1tx03Bo6Hp/k9qJiQLfaeycAPRdiUV7MC&#10;c+tHfqfzPjVKIBxzNNCmFHKtY92Sw7jwgViyDz84TDIOjbYDjgJ3vb7NsrV22LFcaDHQY0v11/7b&#10;icbupfpdjW/VLoRqPL26Q4PTpzE319P2AVSiKV2W/9vP1sDdSmzlGSG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wmz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42" o:spid="_x0000_s1596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7JacUA&#10;AADcAAAADwAAAGRycy9kb3ducmV2LnhtbESPUWvCQBCE3wX/w7GFvumlpRaNniKFQoNoaRSfl9ya&#10;pM3tHbmrSf31XkHwcZidb3YWq9404kytry0reBonIIgLq2suFRz276MpCB+QNTaWScEfeVgth4MF&#10;ptp2/EXnPJQiQtinqKAKwaVS+qIig35sHXH0TrY1GKJsS6lb7CLcNPI5SV6lwZpjQ4WO3ioqfvJf&#10;E9/YbLPLpPvMNs5l3XFn9iX230o9PvTrOYhAfbgf39IfWsHLZAb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jsl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14" o:spid="_x0000_s1597" type="#_x0000_t202" style="position:absolute;left:1221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iqScUA&#10;AADcAAAADwAAAGRycy9kb3ducmV2LnhtbESPwUrDQBCG74LvsIzgrd1UtEjMphRBMBQtpqXnITsm&#10;0ezskl2b6NM7B8Hj8M//zTfFZnaDOtMYe88GVssMFHHjbc+tgePhaXEPKiZki4NnMvBNETbl5UWB&#10;ufUTv9G5Tq0SCMccDXQphVzr2HTkMC59IJbs3Y8Ok4xjq+2Ik8DdoG+ybK0d9iwXOgz02FHzWX85&#10;0di9VD93077ahVBNp1d3aHH+MOb6at4+gEo0p//lv/azNXC7Fn1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2KpJ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0" o:spid="_x0000_s1598" type="#_x0000_t202" style="position:absolute;left:11450;top:776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QP0sQA&#10;AADcAAAADwAAAGRycy9kb3ducmV2LnhtbESPUWvCQBCE3wv+h2MF3/RiUSnRU0QoGMRKtfR5ya1J&#10;2tzekTtN9Nf3BKGPw+x8s7NYdaYWV2p8ZVnBeJSAIM6trrhQ8HV6H76B8AFZY22ZFNzIw2rZe1lg&#10;qm3Ln3Q9hkJECPsUFZQhuFRKn5dk0I+sI47e2TYGQ5RNIXWDbYSbWr4myUwarDg2lOhoU1L+e7yY&#10;+MZun92n7SHbOZe13x/mVGD3o9Sg363nIAJ14f/4md5qBZPZGB5jIgH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UD9L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6" o:spid="_x0000_s1599" type="#_x0000_t202" style="position:absolute;left:1085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aRpcUA&#10;AADcAAAADwAAAGRycy9kb3ducmV2LnhtbESPUWvCQBCE34X+h2MLfauXShWJXkIpFAxiRS19XnJr&#10;kja3d+ROE/31PaHg4zA73+ws88G04kydbywreBknIIhLqxuuFHwdPp7nIHxA1thaJgUX8pBnD6Ml&#10;ptr2vKPzPlQiQtinqKAOwaVS+rImg35sHXH0jrYzGKLsKqk77CPctHKSJDNpsOHYUKOj95rK3/3J&#10;xDfWm+I67bfF2rmi//40hwqHH6WeHoe3BYhAQ7gf/6dXWsHrbAK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RpGl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38" o:spid="_x0000_s1600" type="#_x0000_t202" style="position:absolute;left:11570;top:646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o0PsUA&#10;AADcAAAADwAAAGRycy9kb3ducmV2LnhtbESPX2vCQBDE3wW/w7GFvumlVkWip4hQaBBb/IPPS25N&#10;0ub2jtxp0n56ryD0cZid3+wsVp2pxY0aX1lW8DJMQBDnVldcKDgd3wYzED4ga6wtk4If8rBa9nsL&#10;TLVteU+3QyhEhLBPUUEZgkul9HlJBv3QOuLoXWxjMETZFFI32Ea4qeUoSabSYMWxoURHm5Ly78PV&#10;xDe2u+x30n5mW+ey9vxhjgV2X0o9P3XrOYhAXfg/fqTftYLx9BX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CjQ+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22" o:spid="_x0000_s1601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OsSsUA&#10;AADcAAAADwAAAGRycy9kb3ducmV2LnhtbESPUWvCQBCE3wv9D8cW+qaXipUSvYRSKBhES1V8XnJr&#10;Es3tHbmrif31XkHo4zA73+ws8sG04kKdbywreBknIIhLqxuuFOx3n6M3ED4ga2wtk4Irecizx4cF&#10;ptr2/E2XbahEhLBPUUEdgkul9GVNBv3YOuLoHW1nMETZVVJ32Ee4aeUkSWbSYMOxoUZHHzWV5+2P&#10;iW+s1sXva/9VrJwr+sPG7CocTko9Pw3vcxCBhvB/fE8vtYLpbAp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46xK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4330700</wp:posOffset>
                </wp:positionH>
                <wp:positionV relativeFrom="paragraph">
                  <wp:posOffset>180340</wp:posOffset>
                </wp:positionV>
                <wp:extent cx="2413000" cy="2349500"/>
                <wp:effectExtent l="34925" t="5715" r="0" b="35560"/>
                <wp:wrapNone/>
                <wp:docPr id="281" name="Group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3000" cy="2349500"/>
                          <a:chOff x="10040" y="5540"/>
                          <a:chExt cx="3800" cy="3700"/>
                        </a:xfrm>
                      </wpg:grpSpPr>
                      <wps:wsp>
                        <wps:cNvPr id="282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10400" y="600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xMinLHG,0002001001,-10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xMaxLHG,10,1"/>
                        <wps:cNvCnPr/>
                        <wps:spPr bwMode="auto">
                          <a:xfrm flipV="1">
                            <a:off x="1328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5" name="xGLHG1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6" name="xGLHG2"/>
                        <wps:cNvCnPr/>
                        <wps:spPr bwMode="auto">
                          <a:xfrm flipV="1">
                            <a:off x="1054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7" name="xGLHG3"/>
                        <wps:cNvCnPr/>
                        <wps:spPr bwMode="auto">
                          <a:xfrm flipV="1">
                            <a:off x="1068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8" name="xGLHG4"/>
                        <wps:cNvCnPr/>
                        <wps:spPr bwMode="auto">
                          <a:xfrm flipV="1">
                            <a:off x="1083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9" name="xGLHG5"/>
                        <wps:cNvCnPr/>
                        <wps:spPr bwMode="auto">
                          <a:xfrm flipV="1">
                            <a:off x="1097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0" name="xGLHG6"/>
                        <wps:cNvCnPr/>
                        <wps:spPr bwMode="auto">
                          <a:xfrm flipV="1">
                            <a:off x="1112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1" name="xGLHG7"/>
                        <wps:cNvCnPr/>
                        <wps:spPr bwMode="auto">
                          <a:xfrm flipV="1">
                            <a:off x="1126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2" name="xGLHG8"/>
                        <wps:cNvCnPr/>
                        <wps:spPr bwMode="auto">
                          <a:xfrm flipV="1">
                            <a:off x="1140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3" name="xGLHG9"/>
                        <wps:cNvCnPr/>
                        <wps:spPr bwMode="auto">
                          <a:xfrm flipV="1">
                            <a:off x="1155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4" name="xGLHG10"/>
                        <wps:cNvCnPr/>
                        <wps:spPr bwMode="auto">
                          <a:xfrm flipV="1">
                            <a:off x="1169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5" name="xGLHG12"/>
                        <wps:cNvCnPr/>
                        <wps:spPr bwMode="auto">
                          <a:xfrm flipV="1">
                            <a:off x="1198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6" name="xGLHG13"/>
                        <wps:cNvCnPr/>
                        <wps:spPr bwMode="auto">
                          <a:xfrm flipV="1">
                            <a:off x="1212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7" name="xGLHG14"/>
                        <wps:cNvCnPr/>
                        <wps:spPr bwMode="auto">
                          <a:xfrm flipV="1">
                            <a:off x="1227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8" name="xGLHG15"/>
                        <wps:cNvCnPr/>
                        <wps:spPr bwMode="auto">
                          <a:xfrm flipV="1">
                            <a:off x="1241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9" name="xGLHG16"/>
                        <wps:cNvCnPr/>
                        <wps:spPr bwMode="auto">
                          <a:xfrm flipV="1">
                            <a:off x="1256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0" name="xGLHG17"/>
                        <wps:cNvCnPr/>
                        <wps:spPr bwMode="auto">
                          <a:xfrm flipV="1">
                            <a:off x="1270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1" name="xGLHG18"/>
                        <wps:cNvCnPr/>
                        <wps:spPr bwMode="auto">
                          <a:xfrm flipV="1">
                            <a:off x="1284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2" name="xGLHG19"/>
                        <wps:cNvCnPr/>
                        <wps:spPr bwMode="auto">
                          <a:xfrm flipV="1">
                            <a:off x="1299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3" name="xGLHG20"/>
                        <wps:cNvCnPr/>
                        <wps:spPr bwMode="auto">
                          <a:xfrm flipV="1">
                            <a:off x="1313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4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1920" y="554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5" name="yMinLHG,-10,001110001010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6" name="yMaxLHG,10,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7" name="yGLHG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8" name="yGLHG2"/>
                        <wps:cNvCnPr/>
                        <wps:spPr bwMode="auto">
                          <a:xfrm>
                            <a:off x="10400" y="8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9" name="yGLHG3"/>
                        <wps:cNvCnPr/>
                        <wps:spPr bwMode="auto">
                          <a:xfrm>
                            <a:off x="10400" y="8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0" name="yGLHG4"/>
                        <wps:cNvCnPr/>
                        <wps:spPr bwMode="auto">
                          <a:xfrm>
                            <a:off x="10400" y="8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1" name="yGLHG5"/>
                        <wps:cNvCnPr/>
                        <wps:spPr bwMode="auto">
                          <a:xfrm>
                            <a:off x="10400" y="8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2" name="yGLHG6"/>
                        <wps:cNvCnPr/>
                        <wps:spPr bwMode="auto">
                          <a:xfrm>
                            <a:off x="10400" y="8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3" name="yGLHG7"/>
                        <wps:cNvCnPr/>
                        <wps:spPr bwMode="auto">
                          <a:xfrm>
                            <a:off x="10400" y="8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4" name="yGLHG8"/>
                        <wps:cNvCnPr/>
                        <wps:spPr bwMode="auto">
                          <a:xfrm>
                            <a:off x="10400" y="7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5" name="yGLHG9"/>
                        <wps:cNvCnPr/>
                        <wps:spPr bwMode="auto">
                          <a:xfrm>
                            <a:off x="10400" y="7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6" name="yGLHG10"/>
                        <wps:cNvCnPr/>
                        <wps:spPr bwMode="auto">
                          <a:xfrm>
                            <a:off x="10400" y="7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7" name="yGLHG12"/>
                        <wps:cNvCnPr/>
                        <wps:spPr bwMode="auto">
                          <a:xfrm>
                            <a:off x="10400" y="7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8" name="yGLHG13"/>
                        <wps:cNvCnPr/>
                        <wps:spPr bwMode="auto">
                          <a:xfrm>
                            <a:off x="10400" y="7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9" name="yGLHG14"/>
                        <wps:cNvCnPr/>
                        <wps:spPr bwMode="auto">
                          <a:xfrm>
                            <a:off x="10400" y="7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0" name="yGLHG15"/>
                        <wps:cNvCnPr/>
                        <wps:spPr bwMode="auto">
                          <a:xfrm>
                            <a:off x="10400" y="6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1" name="yGLHG16"/>
                        <wps:cNvCnPr/>
                        <wps:spPr bwMode="auto">
                          <a:xfrm>
                            <a:off x="10400" y="67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2" name="yGLHG17"/>
                        <wps:cNvCnPr/>
                        <wps:spPr bwMode="auto">
                          <a:xfrm>
                            <a:off x="10400" y="65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3" name="yGLHG18"/>
                        <wps:cNvCnPr/>
                        <wps:spPr bwMode="auto">
                          <a:xfrm>
                            <a:off x="10400" y="64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4" name="yGLHG19"/>
                        <wps:cNvCnPr/>
                        <wps:spPr bwMode="auto">
                          <a:xfrm>
                            <a:off x="10400" y="62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5" name="yGLHG20"/>
                        <wps:cNvCnPr/>
                        <wps:spPr bwMode="auto">
                          <a:xfrm>
                            <a:off x="10400" y="61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6" name="yGLHG2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7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3700" y="732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8" name="xALHG"/>
                        <wps:cNvCnPr/>
                        <wps:spPr bwMode="auto">
                          <a:xfrm>
                            <a:off x="10040" y="7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9" name="yALHG"/>
                        <wps:cNvCnPr/>
                        <wps:spPr bwMode="auto">
                          <a:xfrm flipV="1">
                            <a:off x="11840" y="5640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0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1316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1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1042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2" name="GLblHG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3" name="GLblHG7"/>
                        <wps:cNvSpPr txBox="1">
                          <a:spLocks noChangeArrowheads="1"/>
                        </wps:cNvSpPr>
                        <wps:spPr bwMode="auto">
                          <a:xfrm>
                            <a:off x="1100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4" name="GLblHG9"/>
                        <wps:cNvSpPr txBox="1">
                          <a:spLocks noChangeArrowheads="1"/>
                        </wps:cNvSpPr>
                        <wps:spPr bwMode="auto">
                          <a:xfrm>
                            <a:off x="1128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5" name="GLblHG1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6" name="GLblHG13"/>
                        <wps:cNvSpPr txBox="1">
                          <a:spLocks noChangeArrowheads="1"/>
                        </wps:cNvSpPr>
                        <wps:spPr bwMode="auto">
                          <a:xfrm>
                            <a:off x="1206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7" name="GLblHG15"/>
                        <wps:cNvSpPr txBox="1">
                          <a:spLocks noChangeArrowheads="1"/>
                        </wps:cNvSpPr>
                        <wps:spPr bwMode="auto">
                          <a:xfrm>
                            <a:off x="1235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8" name="GLblHG17"/>
                        <wps:cNvSpPr txBox="1">
                          <a:spLocks noChangeArrowheads="1"/>
                        </wps:cNvSpPr>
                        <wps:spPr bwMode="auto">
                          <a:xfrm>
                            <a:off x="1264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9" name="GLblHG19"/>
                        <wps:cNvSpPr txBox="1">
                          <a:spLocks noChangeArrowheads="1"/>
                        </wps:cNvSpPr>
                        <wps:spPr bwMode="auto">
                          <a:xfrm>
                            <a:off x="1293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0" name="GLblHG21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1" name="GLblHG23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2" name="GLblHG25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48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3" name="GLblHG27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19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4" name="GLblHG29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90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5" name="GLblHG31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61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6" name="GLblHG33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18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7" name="GLblHG35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89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8" name="GLblHG37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61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9" name="GLblHG39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32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0" name="GLblHG4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03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1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2" name="GLblHG4"/>
                        <wps:cNvSpPr txBox="1">
                          <a:spLocks noChangeArrowheads="1"/>
                        </wps:cNvSpPr>
                        <wps:spPr bwMode="auto">
                          <a:xfrm>
                            <a:off x="1056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3" name="GLblHG8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4" name="GLblHG12"/>
                        <wps:cNvSpPr txBox="1">
                          <a:spLocks noChangeArrowheads="1"/>
                        </wps:cNvSpPr>
                        <wps:spPr bwMode="auto">
                          <a:xfrm>
                            <a:off x="1192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5" name="GLblHG16"/>
                        <wps:cNvSpPr txBox="1">
                          <a:spLocks noChangeArrowheads="1"/>
                        </wps:cNvSpPr>
                        <wps:spPr bwMode="auto">
                          <a:xfrm>
                            <a:off x="12500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6" name="GLblHG20"/>
                        <wps:cNvSpPr txBox="1">
                          <a:spLocks noChangeArrowheads="1"/>
                        </wps:cNvSpPr>
                        <wps:spPr bwMode="auto">
                          <a:xfrm>
                            <a:off x="1307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7" name="GLblHG24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62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8" name="GLblHG28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0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9" name="GLblHG3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47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0" name="GLblHG36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75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1" name="GLblHG40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17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2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3" name="GLblHG10"/>
                        <wps:cNvSpPr txBox="1">
                          <a:spLocks noChangeArrowheads="1"/>
                        </wps:cNvSpPr>
                        <wps:spPr bwMode="auto">
                          <a:xfrm>
                            <a:off x="1143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4" name="GLblHG18"/>
                        <wps:cNvSpPr txBox="1">
                          <a:spLocks noChangeArrowheads="1"/>
                        </wps:cNvSpPr>
                        <wps:spPr bwMode="auto">
                          <a:xfrm>
                            <a:off x="1278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5" name="GLblHG26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33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6" name="GLblHG34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04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7" name="GLblHG4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8" name="GLblHG14"/>
                        <wps:cNvSpPr txBox="1">
                          <a:spLocks noChangeArrowheads="1"/>
                        </wps:cNvSpPr>
                        <wps:spPr bwMode="auto">
                          <a:xfrm>
                            <a:off x="1221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9" name="GLblHG30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76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0" name="GLblHG6"/>
                        <wps:cNvSpPr txBox="1">
                          <a:spLocks noChangeArrowheads="1"/>
                        </wps:cNvSpPr>
                        <wps:spPr bwMode="auto">
                          <a:xfrm>
                            <a:off x="1085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1" name="GLblHG38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46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2" name="GLblHG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1" o:spid="_x0000_s1602" style="position:absolute;margin-left:341pt;margin-top:14.2pt;width:190pt;height:185pt;z-index:-251652096" coordorigin="10040,5540" coordsize="3800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">
                <v:rect id="FrameHG" o:spid="_x0000_s1603" style="position:absolute;left:10400;top:600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OntsYA&#10;AADcAAAADwAAAGRycy9kb3ducmV2LnhtbESPT2vCQBTE74V+h+UVeil1YwT/RFeRFsFLFWMPHh/Z&#10;Z7KYfRuyW02+fVcQPA4z8xtmsepsLa7UeuNYwXCQgCAunDZcKvg9bj6nIHxA1lg7JgU9eVgtX18W&#10;mGl34wNd81CKCGGfoYIqhCaT0hcVWfQD1xBH7+xaiyHKtpS6xVuE21qmSTKWFg3HhQob+qqouOR/&#10;VsHmlF/25sTnkZn8fJvZR9/v9rlS72/deg4iUBee4Ud7qxWk0xTuZ+IRkM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oOntsYAAADcAAAADwAAAAAAAAAAAAAAAACYAgAAZHJz&#10;L2Rvd25yZXYueG1sUEsFBgAAAAAEAAQA9QAAAIsDAAAAAA==&#10;"/>
                <v:line id="xMinLHG,0002001001,-10" o:spid="_x0000_s1604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geqcUAAADcAAAADwAAAGRycy9kb3ducmV2LnhtbESPQWvCQBSE74X+h+UVvJS6iQWR6CpW&#10;EK0HoWkPHh/Z5yaYfZtmVxP/vSsIHoeZ+YaZLXpbiwu1vnKsIB0mIIgLpys2Cv5+1x8TED4ga6wd&#10;k4IreVjMX19mmGnX8Q9d8mBEhLDPUEEZQpNJ6YuSLPqha4ijd3StxRBla6RusYtwW8tRkoylxYrj&#10;QokNrUoqTvnZKsjf/9Nutz7YwqTpfnPQX+7b9EoN3vrlFESgPjzDj/ZWKxhNPuF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sgeqcUAAADcAAAADwAAAAAAAAAA&#10;AAAAAAChAgAAZHJzL2Rvd25yZXYueG1sUEsFBgAAAAAEAAQA+QAAAJMDAAAAAA==&#10;" strokecolor="#999" strokeweight="1.5pt"/>
                <v:line id="xMaxLHG,10,1" o:spid="_x0000_s1605" style="position:absolute;flip:y;visibility:visible;mso-wrap-style:square" from="13280,600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GG3cUAAADcAAAADwAAAGRycy9kb3ducmV2LnhtbESPQWvCQBSE74X+h+UVvJS6iRSR6CpW&#10;EK0HoWkPHh/Z5yaYfZtmVxP/vSsIHoeZ+YaZLXpbiwu1vnKsIB0mIIgLpys2Cv5+1x8TED4ga6wd&#10;k4IreVjMX19mmGnX8Q9d8mBEhLDPUEEZQpNJ6YuSLPqha4ijd3StxRBla6RusYtwW8tRkoylxYrj&#10;QokNrUoqTvnZKsjf/9Nutz7YwqTpfnPQX+7b9EoN3vrlFESgPjzDj/ZWKxhNPuF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SGG3cUAAADcAAAADwAAAAAAAAAA&#10;AAAAAAChAgAAZHJzL2Rvd25yZXYueG1sUEsFBgAAAAAEAAQA+QAAAJMDAAAAAA==&#10;" strokecolor="#999" strokeweight="1.5pt"/>
                <v:line id="xGLHG1" o:spid="_x0000_s1606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0jRsUAAADcAAAADwAAAGRycy9kb3ducmV2LnhtbESPQWvCQBSE74X+h+UVvJS6iVCR6CpW&#10;EK0HoWkPHh/Z5yaYfZtmVxP/vSsIHoeZ+YaZLXpbiwu1vnKsIB0mIIgLpys2Cv5+1x8TED4ga6wd&#10;k4IreVjMX19mmGnX8Q9d8mBEhLDPUEEZQpNJ6YuSLPqha4ijd3StxRBla6RusYtwW8tRkoylxYrj&#10;QokNrUoqTvnZKsjf/9Nutz7YwqTpfnPQX+7b9EoN3vrlFESgPjzDj/ZWKxhNPuF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0jRsUAAADcAAAADwAAAAAAAAAA&#10;AAAAAAChAgAAZHJzL2Rvd25yZXYueG1sUEsFBgAAAAAEAAQA+QAAAJMDAAAAAA==&#10;" strokecolor="#999" strokeweight="1.5pt"/>
                <v:line id="xGLHG2" o:spid="_x0000_s1607" style="position:absolute;flip:y;visibility:visible;mso-wrap-style:square" from="10544,6000" to="1054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+9McUAAADcAAAADwAAAGRycy9kb3ducmV2LnhtbESPQWvCQBSE74L/YXkFL1I38SCSugmt&#10;IFYPBWMPHh/Z101o9m3Mbk3677tCweMwM98wm2K0rbhR7xvHCtJFAoK4crpho+DzvHteg/ABWWPr&#10;mBT8kocin042mGk38IluZTAiQthnqKAOocuk9FVNFv3CdcTR+3K9xRBlb6TucYhw28plkqykxYbj&#10;Qo0dbWuqvssfq6CcX9PhuLvYyqTpx/6i39zBjErNnsbXFxCBxvAI/7fftYLlegX3M/EIy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r+9McUAAADcAAAADwAAAAAAAAAA&#10;AAAAAAChAgAAZHJzL2Rvd25yZXYueG1sUEsFBgAAAAAEAAQA+QAAAJMDAAAAAA==&#10;" strokecolor="#999" strokeweight="1.5pt"/>
                <v:line id="xGLHG3" o:spid="_x0000_s1608" style="position:absolute;flip:y;visibility:visible;mso-wrap-style:square" from="10688,6000" to="1068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MYqsUAAADcAAAADwAAAGRycy9kb3ducmV2LnhtbESPQWvCQBSE74X+h+UVvJS6iYcq0VWs&#10;IFoPQtMePD6yz00w+zbNrib+e1cQPA4z8w0zW/S2FhdqfeVYQTpMQBAXTldsFPz9rj8mIHxA1lg7&#10;JgVX8rCYv77MMNOu4x+65MGICGGfoYIyhCaT0hclWfRD1xBH7+haiyHK1kjdYhfhtpajJPmUFiuO&#10;CyU2tCqpOOVnqyB//0+73fpgC5Om+81Bf7lv0ys1eOuXUxCB+vAMP9pbrWA0GcP9TDw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MYqsUAAADcAAAADwAAAAAAAAAA&#10;AAAAAAChAgAAZHJzL2Rvd25yZXYueG1sUEsFBgAAAAAEAAQA+QAAAJMDAAAAAA==&#10;" strokecolor="#999" strokeweight="1.5pt"/>
                <v:line id="xGLHG4" o:spid="_x0000_s1609" style="position:absolute;flip:y;visibility:visible;mso-wrap-style:square" from="10832,6000" to="1083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yM2MEAAADcAAAADwAAAGRycy9kb3ducmV2LnhtbERPTYvCMBC9C/sfwgh7EU3rQaRrFF0Q&#10;dz0I1j14HJoxLTaT2mRt/ffmIHh8vO/Fqre1uFPrK8cK0kkCgrhwumKj4O+0Hc9B+ICssXZMCh7k&#10;YbX8GCww067jI93zYEQMYZ+hgjKEJpPSFyVZ9BPXEEfu4lqLIcLWSN1iF8NtLadJMpMWK44NJTb0&#10;XVJxzf+tgnx0S7v99mwLk6aH3Vlv3K/plfoc9usvEIH68Ba/3D9awXQe18Yz8QjI5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bIzYwQAAANwAAAAPAAAAAAAAAAAAAAAA&#10;AKECAABkcnMvZG93bnJldi54bWxQSwUGAAAAAAQABAD5AAAAjwMAAAAA&#10;" strokecolor="#999" strokeweight="1.5pt"/>
                <v:line id="xGLHG5" o:spid="_x0000_s1610" style="position:absolute;flip:y;visibility:visible;mso-wrap-style:square" from="10976,6000" to="1097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ApQ8YAAADcAAAADwAAAGRycy9kb3ducmV2LnhtbESPQWvCQBSE7wX/w/KEXkQ38SCaZiO1&#10;IK09CEYPHh/Z101o9m3Mbk3677uFQo/DzHzD5NvRtuJOvW8cK0gXCQjiyumGjYLLeT9fg/ABWWPr&#10;mBR8k4dtMXnIMdNu4BPdy2BEhLDPUEEdQpdJ6auaLPqF64ij9+F6iyHK3kjd4xDhtpXLJFlJiw3H&#10;hRo7eqmp+iy/rIJydkuH9/3VViZNj69XvXMHMyr1OB2fn0AEGsN/+K/9phUs1xv4PROPgCx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gKUPGAAAA3AAAAA8AAAAAAAAA&#10;AAAAAAAAoQIAAGRycy9kb3ducmV2LnhtbFBLBQYAAAAABAAEAPkAAACUAwAAAAA=&#10;" strokecolor="#999" strokeweight="1.5pt"/>
                <v:line id="xGLHG6" o:spid="_x0000_s1611" style="position:absolute;flip:y;visibility:visible;mso-wrap-style:square" from="11120,6000" to="1112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MWA8IAAADcAAAADwAAAGRycy9kb3ducmV2LnhtbERPz2vCMBS+D/Y/hDfwMjSth7FVo6gg&#10;Og8DOw8eH80zLTYvtYm2/vfmIHj8+H5P572txY1aXzlWkI4SEMSF0xUbBYf/9fAbhA/IGmvHpOBO&#10;Huaz97cpZtp1vKdbHoyIIewzVFCG0GRS+qIki37kGuLInVxrMUTYGqlb7GK4reU4Sb6kxYpjQ4kN&#10;rUoqzvnVKsg/L2m3Wx9tYdL0b3PUS/dreqUGH/1iAiJQH17ip3urFYx/4vx4Jh4BO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8MWA8IAAADcAAAADwAAAAAAAAAAAAAA&#10;AAChAgAAZHJzL2Rvd25yZXYueG1sUEsFBgAAAAAEAAQA+QAAAJADAAAAAA==&#10;" strokecolor="#999" strokeweight="1.5pt"/>
                <v:line id="xGLHG7" o:spid="_x0000_s1612" style="position:absolute;flip:y;visibility:visible;mso-wrap-style:square" from="11264,6000" to="1126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+zmMYAAADcAAAADwAAAGRycy9kb3ducmV2LnhtbESPQWsCMRSE7wX/Q3iCl6LZeCjtahQt&#10;iLaHQlcPHh+bZ3Zx87LdRHf775tCocdhZr5hluvBNeJOXag9a1CzDARx6U3NVsPpuJs+gwgR2WDj&#10;mTR8U4D1avSwxNz4nj/pXkQrEoRDjhqqGNtcylBW5DDMfEucvIvvHMYkOytNh32Cu0bOs+xJOqw5&#10;LVTY0mtF5bW4OQ3F45fq33dnV1qlPvZns/VvdtB6Mh42CxCRhvgf/msfjIb5i4LfM+kI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Ps5jGAAAA3AAAAA8AAAAAAAAA&#10;AAAAAAAAoQIAAGRycy9kb3ducmV2LnhtbFBLBQYAAAAABAAEAPkAAACUAwAAAAA=&#10;" strokecolor="#999" strokeweight="1.5pt"/>
                <v:line id="xGLHG8" o:spid="_x0000_s1613" style="position:absolute;flip:y;visibility:visible;mso-wrap-style:square" from="11408,6000" to="1140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0t78UAAADcAAAADwAAAGRycy9kb3ducmV2LnhtbESPQWvCQBSE74X+h+UVehHdJAfR6Cpt&#10;QaweCqY9eHxkn5tg9m2aXU38965Q6HGYmW+Y5XqwjbhS52vHCtJJAoK4dLpmo+DnezOegfABWWPj&#10;mBTcyMN69fy0xFy7ng90LYIREcI+RwVVCG0upS8rsugnriWO3sl1FkOUnZG6wz7CbSOzJJlKizXH&#10;hQpb+qioPBcXq6AY/ab9fnO0pUnTr+1Rv7udGZR6fRneFiACDeE//Nf+1AqyeQaPM/EIy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F0t78UAAADcAAAADwAAAAAAAAAA&#10;AAAAAAChAgAAZHJzL2Rvd25yZXYueG1sUEsFBgAAAAAEAAQA+QAAAJMDAAAAAA==&#10;" strokecolor="#999" strokeweight="1.5pt"/>
                <v:line id="xGLHG9" o:spid="_x0000_s1614" style="position:absolute;flip:y;visibility:visible;mso-wrap-style:square" from="11552,6000" to="1155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GIdMYAAADcAAAADwAAAGRycy9kb3ducmV2LnhtbESPQWvCQBSE70L/w/IKvRTdxIK00VVq&#10;QWw9CE095PjIPjeh2bcxu5r4791CweMwM98wi9VgG3GhzteOFaSTBARx6XTNRsHhZzN+BeEDssbG&#10;MSm4kofV8mG0wEy7nr/pkgcjIoR9hgqqENpMSl9WZNFPXEscvaPrLIYoOyN1h32E20ZOk2QmLdYc&#10;Fyps6aOi8jc/WwX58yntd5vCliZN99tCr92XGZR6ehze5yACDeEe/m9/agXTtxf4O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RiHTGAAAA3AAAAA8AAAAAAAAA&#10;AAAAAAAAoQIAAGRycy9kb3ducmV2LnhtbFBLBQYAAAAABAAEAPkAAACUAwAAAAA=&#10;" strokecolor="#999" strokeweight="1.5pt"/>
                <v:line id="xGLHG10" o:spid="_x0000_s1615" style="position:absolute;flip:y;visibility:visible;mso-wrap-style:square" from="11696,6000" to="1169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gQAMYAAADcAAAADwAAAGRycy9kb3ducmV2LnhtbESPQWvCQBSE70L/w/IKvRTdRIq00VVq&#10;QWw9CE095PjIPjeh2bcxu5r4791CweMwM98wi9VgG3GhzteOFaSTBARx6XTNRsHhZzN+BeEDssbG&#10;MSm4kofV8mG0wEy7nr/pkgcjIoR9hgqqENpMSl9WZNFPXEscvaPrLIYoOyN1h32E20ZOk2QmLdYc&#10;Fyps6aOi8jc/WwX58yntd5vCliZN99tCr92XGZR6ehze5yACDeEe/m9/agXTtxf4O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4EADGAAAA3AAAAA8AAAAAAAAA&#10;AAAAAAAAoQIAAGRycy9kb3ducmV2LnhtbFBLBQYAAAAABAAEAPkAAACUAwAAAAA=&#10;" strokecolor="#999" strokeweight="1.5pt"/>
                <v:line id="xGLHG12" o:spid="_x0000_s1616" style="position:absolute;flip:y;visibility:visible;mso-wrap-style:square" from="11984,6000" to="1198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S1m8YAAADcAAAADwAAAGRycy9kb3ducmV2LnhtbESPQWvCQBSE70L/w/IKvRTdRKi00VVq&#10;QWw9CE095PjIPjeh2bcxu5r4791CweMwM98wi9VgG3GhzteOFaSTBARx6XTNRsHhZzN+BeEDssbG&#10;MSm4kofV8mG0wEy7nr/pkgcjIoR9hgqqENpMSl9WZNFPXEscvaPrLIYoOyN1h32E20ZOk2QmLdYc&#10;Fyps6aOi8jc/WwX58yntd5vCliZN99tCr92XGZR6ehze5yACDeEe/m9/agXTtxf4O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e0tZvGAAAA3AAAAA8AAAAAAAAA&#10;AAAAAAAAoQIAAGRycy9kb3ducmV2LnhtbFBLBQYAAAAABAAEAPkAAACUAwAAAAA=&#10;" strokecolor="#999" strokeweight="1.5pt"/>
                <v:line id="xGLHG13" o:spid="_x0000_s1617" style="position:absolute;flip:y;visibility:visible;mso-wrap-style:square" from="12128,6000" to="1212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Yr7MYAAADcAAAADwAAAGRycy9kb3ducmV2LnhtbESPT2vCQBTE74LfYXlCL0U38SA1zUZq&#10;QfrnIBg9eHxkXzeh2bcxuzXpt+8WBI/DzPyGyTejbcWVet84VpAuEhDEldMNGwWn427+BMIHZI2t&#10;Y1LwSx42xXSSY6bdwAe6lsGICGGfoYI6hC6T0lc1WfQL1xFH78v1FkOUvZG6xyHCbSuXSbKSFhuO&#10;CzV29FpT9V3+WAXl4yUdPndnW5k03b+d9dZ9mFGph9n48gwi0Bju4Vv7XStYrlfwfyYeAV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mK+zGAAAA3AAAAA8AAAAAAAAA&#10;AAAAAAAAoQIAAGRycy9kb3ducmV2LnhtbFBLBQYAAAAABAAEAPkAAACUAwAAAAA=&#10;" strokecolor="#999" strokeweight="1.5pt"/>
                <v:line id="xGLHG14" o:spid="_x0000_s1618" style="position:absolute;flip:y;visibility:visible;mso-wrap-style:square" from="12272,6000" to="1227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qOd8YAAADcAAAADwAAAGRycy9kb3ducmV2LnhtbESPQWvCQBSE70L/w/IKvRTdxENto6vU&#10;gth6EJp6yPGRfW5Cs29jdjXx37uFgsdhZr5hFqvBNuJCna8dK0gnCQji0umajYLDz2b8CsIHZI2N&#10;Y1JwJQ+r5cNogZl2PX/TJQ9GRAj7DBVUIbSZlL6syKKfuJY4ekfXWQxRdkbqDvsIt42cJsmLtFhz&#10;XKiwpY+Kyt/8bBXkz6e0320KW5o03W8LvXZfZlDq6XF4n4MINIR7+L/9qRVM32bwdyYeAbm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qjnfGAAAA3AAAAA8AAAAAAAAA&#10;AAAAAAAAoQIAAGRycy9kb3ducmV2LnhtbFBLBQYAAAAABAAEAPkAAACUAwAAAAA=&#10;" strokecolor="#999" strokeweight="1.5pt"/>
                <v:line id="xGLHG15" o:spid="_x0000_s1619" style="position:absolute;flip:y;visibility:visible;mso-wrap-style:square" from="12416,6000" to="1241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UaBcIAAADcAAAADwAAAGRycy9kb3ducmV2LnhtbERPz2vCMBS+D/Y/hDfwMjSth7FVo6gg&#10;Og8DOw8eH80zLTYvtYm2/vfmIHj8+H5P572txY1aXzlWkI4SEMSF0xUbBYf/9fAbhA/IGmvHpOBO&#10;Huaz97cpZtp1vKdbHoyIIewzVFCG0GRS+qIki37kGuLInVxrMUTYGqlb7GK4reU4Sb6kxYpjQ4kN&#10;rUoqzvnVKsg/L2m3Wx9tYdL0b3PUS/dreqUGH/1iAiJQH17ip3urFYx/4tp4Jh4BO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bUaBcIAAADcAAAADwAAAAAAAAAAAAAA&#10;AAChAgAAZHJzL2Rvd25yZXYueG1sUEsFBgAAAAAEAAQA+QAAAJADAAAAAA==&#10;" strokecolor="#999" strokeweight="1.5pt"/>
                <v:line id="xGLHG16" o:spid="_x0000_s1620" style="position:absolute;flip:y;visibility:visible;mso-wrap-style:square" from="12560,6000" to="1256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m/nsUAAADcAAAADwAAAGRycy9kb3ducmV2LnhtbESPQWvCQBSE74X+h+UVvJS6iYei0VWs&#10;IFoPQtMePD6yz00w+zbNrib+e1cQPA4z8w0zW/S2FhdqfeVYQTpMQBAXTldsFPz9rj/GIHxA1lg7&#10;JgVX8rCYv77MMNOu4x+65MGICGGfoYIyhCaT0hclWfRD1xBH7+haiyHK1kjdYhfhtpajJPmUFiuO&#10;CyU2tCqpOOVnqyB//0+73fpgC5Om+81Bf7lv0ys1eOuXUxCB+vAMP9pbrWA0mcD9TDw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m/nsUAAADcAAAADwAAAAAAAAAA&#10;AAAAAAChAgAAZHJzL2Rvd25yZXYueG1sUEsFBgAAAAAEAAQA+QAAAJMDAAAAAA==&#10;" strokecolor="#999" strokeweight="1.5pt"/>
                <v:line id="xGLHG17" o:spid="_x0000_s1621" style="position:absolute;flip:y;visibility:visible;mso-wrap-style:square" from="12704,6000" to="1270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iMGcMAAADcAAAADwAAAGRycy9kb3ducmV2LnhtbERPz2vCMBS+D/Y/hCd4GTOtwhidaXGC&#10;qDsM1u3Q46N5S8ual9pEW//75SB4/Ph+r4vJduJCg28dK0gXCQji2umWjYKf793zKwgfkDV2jknB&#10;lTwU+ePDGjPtRv6iSxmMiCHsM1TQhNBnUvq6IYt+4XriyP26wWKIcDBSDzjGcNvJZZK8SIstx4YG&#10;e9o2VP+VZ6ugfDql48eusrVJ0899pd/d0UxKzWfT5g1EoCncxTf3QStYJXF+PBOPgM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ojBnDAAAA3AAAAA8AAAAAAAAAAAAA&#10;AAAAoQIAAGRycy9kb3ducmV2LnhtbFBLBQYAAAAABAAEAPkAAACRAwAAAAA=&#10;" strokecolor="#999" strokeweight="1.5pt"/>
                <v:line id="xGLHG18" o:spid="_x0000_s1622" style="position:absolute;flip:y;visibility:visible;mso-wrap-style:square" from="12848,6000" to="1284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QpgsUAAADcAAAADwAAAGRycy9kb3ducmV2LnhtbESPQWsCMRSE7wX/Q3hCL0WzsVBkNYoW&#10;xLaHgqsHj4/NM7u4eVk3qbv9902h0OMwM98wy/XgGnGnLtSeNahpBoK49KZmq+F03E3mIEJENth4&#10;Jg3fFGC9Gj0sMTe+5wPdi2hFgnDIUUMVY5tLGcqKHIapb4mTd/Gdw5hkZ6XpsE9w18hZlr1IhzWn&#10;hQpbeq2ovBZfTkPxdFP9x+7sSqvU5/5stv7dDlo/jofNAkSkIf6H/9pvRsNzpuD3TDoC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QpgsUAAADcAAAADwAAAAAAAAAA&#10;AAAAAAChAgAAZHJzL2Rvd25yZXYueG1sUEsFBgAAAAAEAAQA+QAAAJMDAAAAAA==&#10;" strokecolor="#999" strokeweight="1.5pt"/>
                <v:line id="xGLHG19" o:spid="_x0000_s1623" style="position:absolute;flip:y;visibility:visible;mso-wrap-style:square" from="12992,6000" to="1299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a39cYAAADcAAAADwAAAGRycy9kb3ducmV2LnhtbESPQWvCQBSE70L/w/IKvYhuoiAluoa2&#10;ENp6KDR68PjIPjfB7Ns0uzXpv3eFgsdhZr5hNvloW3Gh3jeOFaTzBARx5XTDRsFhX8yeQfiArLF1&#10;TAr+yEO+fZhsMNNu4G+6lMGICGGfoYI6hC6T0lc1WfRz1xFH7+R6iyHK3kjd4xDhtpWLJFlJiw3H&#10;hRo7equpOpe/VkE5/UmHXXG0lUnTr/ejfnWfZlTq6XF8WYMINIZ7+L/9oRUskwXczsQjIL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2t/XGAAAA3AAAAA8AAAAAAAAA&#10;AAAAAAAAoQIAAGRycy9kb3ducmV2LnhtbFBLBQYAAAAABAAEAPkAAACUAwAAAAA=&#10;" strokecolor="#999" strokeweight="1.5pt"/>
                <v:line id="xGLHG20" o:spid="_x0000_s1624" style="position:absolute;flip:y;visibility:visible;mso-wrap-style:square" from="13136,6000" to="1313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oSbsYAAADcAAAADwAAAGRycy9kb3ducmV2LnhtbESPQWvCQBSE70L/w/IKvYhuUkFKdA2t&#10;EFp7KDR68PjIPjfB7NuY3Zr037uFgsdhZr5h1vloW3Gl3jeOFaTzBARx5XTDRsFhX8xeQPiArLF1&#10;TAp+yUO+eZisMdNu4G+6lsGICGGfoYI6hC6T0lc1WfRz1xFH7+R6iyHK3kjd4xDhtpXPSbKUFhuO&#10;CzV2tK2pOpc/VkE5vaTDZ3G0lUnTr/ejfnM7Myr19Di+rkAEGsM9/N/+0AoWyQL+zsQjID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6Em7GAAAA3AAAAA8AAAAAAAAA&#10;AAAAAAAAoQIAAGRycy9kb3ducmV2LnhtbFBLBQYAAAAABAAEAPkAAACUAwAAAAA=&#10;" strokecolor="#999" strokeweight="1.5pt"/>
                <v:shape id="yALblHG" o:spid="_x0000_s1625" type="#_x0000_t202" style="position:absolute;left:11920;top:554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aEj8UA&#10;AADcAAAADwAAAGRycy9kb3ducmV2LnhtbESPX2vCQBDE34V+h2MLfdOL9g8leooIQoOoNBafl9w2&#10;Sc3tHbmrSf30XkHwcZid3+zMFr1pxJlaX1tWMB4lIIgLq2suFXwd1sN3ED4ga2wsk4I/8rCYPwxm&#10;mGrb8Sed81CKCGGfooIqBJdK6YuKDPqRdcTR+7atwRBlW0rdYhfhppGTJHmTBmuODRU6WlVUnPJf&#10;E9/YbLPLa7fPNs5l3XFnDiX2P0o9PfbLKYhAfbgf39IfWsFz8gL/YyIB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loS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100010101" o:spid="_x0000_s1626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kJsMAAADcAAAADwAAAGRycy9kb3ducmV2LnhtbESPT4vCMBTE78J+h/CEvWmqoki3qcji&#10;sl5E1L14ezSvf7B5CU3U7rc3guBxmJnfMNmqN624Uecbywom4wQEcWF1w5WCv9PPaAnCB2SNrWVS&#10;8E8eVvnHIMNU2zsf6HYMlYgQ9ikqqENwqZS+qMmgH1tHHL3SdgZDlF0ldYf3CDetnCbJQhpsOC7U&#10;6Oi7puJyvBoF0w2XXq/d+XS+7Gj3Oyvd1u+V+hz26y8QgfrwDr/aW61glszheSYeAZ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ipCbDAAAA3AAAAA8AAAAAAAAAAAAA&#10;AAAAoQIAAGRycy9kb3ducmV2LnhtbFBLBQYAAAAABAAEAPkAAACRAwAAAAA=&#10;" strokecolor="#999" strokeweight="1.5pt"/>
                <v:line id="yMaxLHG,10,1" o:spid="_x0000_s1627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A6UcMAAADcAAAADwAAAGRycy9kb3ducmV2LnhtbESPT4vCMBTE78J+h/AEb5qqIEvXWMqy&#10;oheRtV68PZrXP9i8hCZq/fZGWNjjMDO/YdbZYDpxp963lhXMZwkI4tLqlmsF52I7/QThA7LGzjIp&#10;eJKHbPMxWmOq7YN/6X4KtYgQ9ikqaEJwqZS+bMign1lHHL3K9gZDlH0tdY+PCDedXCTJShpsOS40&#10;6Oi7ofJ6uhkFix+uvM7dpbhcD3TYLSu390elJuMh/wIRaAj/4b/2XitYJit4n4lHQG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wOlHDAAAA3AAAAA8AAAAAAAAAAAAA&#10;AAAAoQIAAGRycy9kb3ducmV2LnhtbFBLBQYAAAAABAAEAPkAAACRAwAAAAA=&#10;" strokecolor="#999" strokeweight="1.5pt"/>
                <v:line id="yGLHG1" o:spid="_x0000_s1628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yfysMAAADcAAAADwAAAGRycy9kb3ducmV2LnhtbESPT4vCMBTE78J+h/CEvWmqgkq3qcji&#10;sl5E1L14ezSvf7B5CU3U7rc3guBxmJnfMNmqN624Uecbywom4wQEcWF1w5WCv9PPaAnCB2SNrWVS&#10;8E8eVvnHIMNU2zsf6HYMlYgQ9ikqqENwqZS+qMmgH1tHHL3SdgZDlF0ldYf3CDetnCbJXBpsOC7U&#10;6Oi7puJyvBoF0w2XXq/d+XS+7Gj3Oyvd1u+V+hz26y8QgfrwDr/aW61glizgeSYeAZ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8n8rDAAAA3AAAAA8AAAAAAAAAAAAA&#10;AAAAoQIAAGRycy9kb3ducmV2LnhtbFBLBQYAAAAABAAEAPkAAACRAwAAAAA=&#10;" strokecolor="#999" strokeweight="1.5pt"/>
                <v:line id="yGLHG2" o:spid="_x0000_s1629" style="position:absolute;visibility:visible;mso-wrap-style:square" from="10400,8736" to="1328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MLuL0AAADcAAAADwAAAGRycy9kb3ducmV2LnhtbERPuQoCMRDtBf8hjGCnWRVEVqOIKNqI&#10;eDR2w2b2wM0kbKKuf28KwfLx7sWqNbV4UeMrywpGwwQEcWZ1xYWC23U3mIHwAVljbZkUfMjDatnt&#10;LDDV9s1nel1CIWII+xQVlCG4VEqflWTQD60jjlxuG4MhwqaQusF3DDe1HCfJVBqsODaU6GhTUva4&#10;PI2C8ZZzr9fufr0/jnTcT3J38Cel+r12PQcRqA1/8c990AomSVwbz8QjIJ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djC7i9AAAA3AAAAA8AAAAAAAAAAAAAAAAAoQIA&#10;AGRycy9kb3ducmV2LnhtbFBLBQYAAAAABAAEAPkAAACLAwAAAAA=&#10;" strokecolor="#999" strokeweight="1.5pt"/>
                <v:line id="yGLHG3" o:spid="_x0000_s1630" style="position:absolute;visibility:visible;mso-wrap-style:square" from="10400,8592" to="13280,8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+uI8MAAADcAAAADwAAAGRycy9kb3ducmV2LnhtbESPT4vCMBTE78J+h/CEvWmqgmi3qcji&#10;sl5E1L14ezSvf7B5CU3U7rc3guBxmJnfMNmqN624Uecbywom4wQEcWF1w5WCv9PPaAHCB2SNrWVS&#10;8E8eVvnHIMNU2zsf6HYMlYgQ9ikqqENwqZS+qMmgH1tHHL3SdgZDlF0ldYf3CDetnCbJXBpsOC7U&#10;6Oi7puJyvBoF0w2XXq/d+XS+7Gj3Oyvd1u+V+hz26y8QgfrwDr/aW61glizheSYeAZ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gvriPDAAAA3AAAAA8AAAAAAAAAAAAA&#10;AAAAoQIAAGRycy9kb3ducmV2LnhtbFBLBQYAAAAABAAEAPkAAACRAwAAAAA=&#10;" strokecolor="#999" strokeweight="1.5pt"/>
                <v:line id="yGLHG4" o:spid="_x0000_s1631" style="position:absolute;visibility:visible;mso-wrap-style:square" from="10400,8448" to="13280,8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yRY70AAADcAAAADwAAAGRycy9kb3ducmV2LnhtbERPuQoCMRDtBf8hjGCnWRVEVqOIKNqI&#10;eDR2w2b2wM0kbKKuf28KwfLx7sWqNbV4UeMrywpGwwQEcWZ1xYWC23U3mIHwAVljbZkUfMjDatnt&#10;LDDV9s1nel1CIWII+xQVlCG4VEqflWTQD60jjlxuG4MhwqaQusF3DDe1HCfJVBqsODaU6GhTUva4&#10;PI2C8ZZzr9fufr0/jnTcT3J38Cel+r12PQcRqA1/8c990Aomozg/nolHQC6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zMkWO9AAAA3AAAAA8AAAAAAAAAAAAAAAAAoQIA&#10;AGRycy9kb3ducmV2LnhtbFBLBQYAAAAABAAEAPkAAACLAwAAAAA=&#10;" strokecolor="#999" strokeweight="1.5pt"/>
                <v:line id="yGLHG5" o:spid="_x0000_s1632" style="position:absolute;visibility:visible;mso-wrap-style:square" from="10400,8304" to="13280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A0+MQAAADcAAAADwAAAGRycy9kb3ducmV2LnhtbESPT2vCQBTE74V+h+UVvNVNFEpJXUWK&#10;Yi6h1HjJ7ZF9+YPZt0t21fjtXaHQ4zAzv2FWm8kM4kqj7y0rSOcJCOLa6p5bBady//4JwgdkjYNl&#10;UnAnD5v168sKM21v/EvXY2hFhLDPUEEXgsuk9HVHBv3cOuLoNXY0GKIcW6lHvEW4GeQiST6kwZ7j&#10;QoeOvjuqz8eLUbDYceP11lVldS6oOCwbl/sfpWZv0/YLRKAp/If/2rlWsExTeJ6JR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gDT4xAAAANwAAAAPAAAAAAAAAAAA&#10;AAAAAKECAABkcnMvZG93bnJldi54bWxQSwUGAAAAAAQABAD5AAAAkgMAAAAA&#10;" strokecolor="#999" strokeweight="1.5pt"/>
                <v:line id="yGLHG6" o:spid="_x0000_s1633" style="position:absolute;visibility:visible;mso-wrap-style:square" from="10400,8160" to="13280,8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Kqj8MAAADcAAAADwAAAGRycy9kb3ducmV2LnhtbESPT4vCMBTE78J+h/AWvGlqC8tSTUVE&#10;0Yssq168PZrXP9i8hCZq/fabBcHjMDO/YRbLwXTiTr1vLSuYTRMQxKXVLdcKzqft5BuED8gaO8uk&#10;4EkelsXHaIG5tg/+pfsx1CJC2OeooAnB5VL6siGDfmodcfQq2xsMUfa11D0+Itx0Mk2SL2mw5bjQ&#10;oKN1Q+X1eDMK0g1XXq/c5XS5Huiwyyq39z9KjT+H1RxEoCG8w6/2XivIZin8n4lH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Sqo/DAAAA3AAAAA8AAAAAAAAAAAAA&#10;AAAAoQIAAGRycy9kb3ducmV2LnhtbFBLBQYAAAAABAAEAPkAAACRAwAAAAA=&#10;" strokecolor="#999" strokeweight="1.5pt"/>
                <v:line id="yGLHG7" o:spid="_x0000_s1634" style="position:absolute;visibility:visible;mso-wrap-style:square" from="10400,8016" to="13280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4PFMQAAADcAAAADwAAAGRycy9kb3ducmV2LnhtbESPzWsCMRTE74X+D+EVvNXsB5SyGkVE&#10;cS9LqXrx9ti8/cDNS9hEXf/7plDocZiZ3zDL9WQGcafR95YVpPMEBHFtdc+tgvNp//4JwgdkjYNl&#10;UvAkD+vV68sSC20f/E33Y2hFhLAvUEEXgiuk9HVHBv3cOuLoNXY0GKIcW6lHfES4GWSWJB/SYM9x&#10;oUNH247q6/FmFGQ7brzeuMvpcq2oOuSNK/2XUrO3abMAEWgK/+G/dqkV5GkOv2fiEZ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Hg8UxAAAANwAAAAPAAAAAAAAAAAA&#10;AAAAAKECAABkcnMvZG93bnJldi54bWxQSwUGAAAAAAQABAD5AAAAkgMAAAAA&#10;" strokecolor="#999" strokeweight="1.5pt"/>
                <v:line id="yGLHG8" o:spid="_x0000_s1635" style="position:absolute;visibility:visible;mso-wrap-style:square" from="10400,7872" to="13280,7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eXYMIAAADcAAAADwAAAGRycy9kb3ducmV2LnhtbESPS4sCMRCE74L/IbTgTTM+WGQ0isiK&#10;XkRWvXhrJj0PnHTCJKvjvzeC4LGoqq+oxao1tbhT4yvLCkbDBARxZnXFhYLLeTuYgfABWWNtmRQ8&#10;ycNq2e0sMNX2wX90P4VCRAj7FBWUIbhUSp+VZNAPrSOOXm4bgyHKppC6wUeEm1qOk+RHGqw4LpTo&#10;aFNSdjv9GwXjX869Xrvr+Xo70GE3yd3eH5Xq99r1HESgNnzDn/ZeK5iMpvA+E4+AX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/eXYMIAAADcAAAADwAAAAAAAAAAAAAA&#10;AAChAgAAZHJzL2Rvd25yZXYueG1sUEsFBgAAAAAEAAQA+QAAAJADAAAAAA==&#10;" strokecolor="#999" strokeweight="1.5pt"/>
                <v:line id="yGLHG9" o:spid="_x0000_s1636" style="position:absolute;visibility:visible;mso-wrap-style:square" from="10400,7728" to="13280,7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sy+8IAAADcAAAADwAAAGRycy9kb3ducmV2LnhtbESPzYoCMRCE74LvEFrwphkVFxmNIrKi&#10;F5FVL96aSc8PTjphktXx7Y0geCyq6itqsWpNLe7U+MqygtEwAUGcWV1xoeBy3g5mIHxA1lhbJgVP&#10;8rBadjsLTLV98B/dT6EQEcI+RQVlCC6V0mclGfRD64ijl9vGYIiyKaRu8BHhppbjJPmRBiuOCyU6&#10;2pSU3U7/RsH4l3Ov1+56vt4OdNhNcrf3R6X6vXY9BxGoDd/wp73XCiajKbzPxCMgl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Lsy+8IAAADcAAAADwAAAAAAAAAAAAAA&#10;AAChAgAAZHJzL2Rvd25yZXYueG1sUEsFBgAAAAAEAAQA+QAAAJADAAAAAA==&#10;" strokecolor="#999" strokeweight="1.5pt"/>
                <v:line id="yGLHG10" o:spid="_x0000_s1637" style="position:absolute;visibility:visible;mso-wrap-style:square" from="10400,7584" to="13280,7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msjMEAAADcAAAADwAAAGRycy9kb3ducmV2LnhtbESPy6oCMRBE94L/EFpwpxkVREajiCi6&#10;kYuPjbtm0vPASSdMoo5/by4ILouqOkUtVq2pxZMaX1lWMBomIIgzqysuFFwvu8EMhA/IGmvLpOBN&#10;HlbLbmeBqbYvPtHzHAoRIexTVFCG4FIpfVaSQT+0jjh6uW0MhiibQuoGXxFuajlOkqk0WHFcKNHR&#10;pqTsfn4YBeMt516v3e1yux/puJ/k7uD/lOr32vUcRKA2/MLf9kErmIym8H8mHgG5/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aayMwQAAANwAAAAPAAAAAAAAAAAAAAAA&#10;AKECAABkcnMvZG93bnJldi54bWxQSwUGAAAAAAQABAD5AAAAjwMAAAAA&#10;" strokecolor="#999" strokeweight="1.5pt"/>
                <v:line id="yGLHG12" o:spid="_x0000_s1638" style="position:absolute;visibility:visible;mso-wrap-style:square" from="10400,7296" to="13280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UJF8IAAADcAAAADwAAAGRycy9kb3ducmV2LnhtbESPzYoCMRCE74LvEFrwphkVXBmNIrKi&#10;F5FVL96aSc8PTjphktXx7Y0geCyq6itqsWpNLe7U+MqygtEwAUGcWV1xoeBy3g5mIHxA1lhbJgVP&#10;8rBadjsLTLV98B/dT6EQEcI+RQVlCC6V0mclGfRD64ijl9vGYIiyKaRu8BHhppbjJJlKgxXHhRId&#10;bUrKbqd/o2D8y7nXa3c9X28HOuwmudv7o1L9XruegwjUhm/4095rBZPRD7zPxCMgl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yUJF8IAAADcAAAADwAAAAAAAAAAAAAA&#10;AAChAgAAZHJzL2Rvd25yZXYueG1sUEsFBgAAAAAEAAQA+QAAAJADAAAAAA==&#10;" strokecolor="#999" strokeweight="1.5pt"/>
                <v:line id="yGLHG13" o:spid="_x0000_s1639" style="position:absolute;visibility:visible;mso-wrap-style:square" from="10400,7152" to="13280,7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qdZb0AAADcAAAADwAAAGRycy9kb3ducmV2LnhtbERPuQoCMRDtBf8hjGCnWRVEVqOIKNqI&#10;eDR2w2b2wM0kbKKuf28KwfLx7sWqNbV4UeMrywpGwwQEcWZ1xYWC23U3mIHwAVljbZkUfMjDatnt&#10;LDDV9s1nel1CIWII+xQVlCG4VEqflWTQD60jjlxuG4MhwqaQusF3DDe1HCfJVBqsODaU6GhTUva4&#10;PI2C8ZZzr9fufr0/jnTcT3J38Cel+r12PQcRqA1/8c990Aomo7g2nolHQC6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K6nWW9AAAA3AAAAA8AAAAAAAAAAAAAAAAAoQIA&#10;AGRycy9kb3ducmV2LnhtbFBLBQYAAAAABAAEAPkAAACLAwAAAAA=&#10;" strokecolor="#999" strokeweight="1.5pt"/>
                <v:line id="yGLHG14" o:spid="_x0000_s1640" style="position:absolute;visibility:visible;mso-wrap-style:square" from="10400,7008" to="13280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4/sIAAADcAAAADwAAAGRycy9kb3ducmV2LnhtbESPzYoCMRCE74LvEFrwphkVZB2NIrKi&#10;F5FVL96aSc8PTjphktXx7Y0geCyq6itqsWpNLe7U+MqygtEwAUGcWV1xoeBy3g5+QPiArLG2TAqe&#10;5GG17HYWmGr74D+6n0IhIoR9igrKEFwqpc9KMuiH1hFHL7eNwRBlU0jd4CPCTS3HSTKVBiuOCyU6&#10;2pSU3U7/RsH4l3Ov1+56vt4OdNhNcrf3R6X6vXY9BxGoDd/wp73XCiajGbzPxCMgl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fY4/sIAAADcAAAADwAAAAAAAAAAAAAA&#10;AAChAgAAZHJzL2Rvd25yZXYueG1sUEsFBgAAAAAEAAQA+QAAAJADAAAAAA==&#10;" strokecolor="#999" strokeweight="1.5pt"/>
                <v:line id="yGLHG15" o:spid="_x0000_s1641" style="position:absolute;visibility:visible;mso-wrap-style:square" from="10400,6864" to="13280,6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Bb3r8AAADcAAAADwAAAGRycy9kb3ducmV2LnhtbERPy4rCMBTdD/gP4QruxtQKItUoIg66&#10;EdG6cXdpbh/Y3IQmo/XvzUJweTjv5bo3rXhQ5xvLCibjBARxYXXDlYJr/vc7B+EDssbWMil4kYf1&#10;avCzxEzbJ5/pcQmViCHsM1RQh+AyKX1Rk0E/to44cqXtDIYIu0rqDp8x3LQyTZKZNNhwbKjR0bam&#10;4n75NwrSHZdeb9wtv92PdNxPS3fwJ6VGw36zABGoD1/xx33QCqZpnB/PxCMgV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qBb3r8AAADcAAAADwAAAAAAAAAAAAAAAACh&#10;AgAAZHJzL2Rvd25yZXYueG1sUEsFBgAAAAAEAAQA+QAAAI0DAAAAAA==&#10;" strokecolor="#999" strokeweight="1.5pt"/>
                <v:line id="yGLHG16" o:spid="_x0000_s1642" style="position:absolute;visibility:visible;mso-wrap-style:square" from="10400,6720" to="13280,6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z+RcMAAADcAAAADwAAAGRycy9kb3ducmV2LnhtbESPT4vCMBTE78J+h/AWvGlqC8tSTUVE&#10;0Yssq168PZrXP9i8hCZq/fabBcHjMDO/YRbLwXTiTr1vLSuYTRMQxKXVLdcKzqft5BuED8gaO8uk&#10;4EkelsXHaIG5tg/+pfsx1CJC2OeooAnB5VL6siGDfmodcfQq2xsMUfa11D0+Itx0Mk2SL2mw5bjQ&#10;oKN1Q+X1eDMK0g1XXq/c5XS5Huiwyyq39z9KjT+H1RxEoCG8w6/2XivI0hn8n4lH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s/kXDAAAA3AAAAA8AAAAAAAAAAAAA&#10;AAAAoQIAAGRycy9kb3ducmV2LnhtbFBLBQYAAAAABAAEAPkAAACRAwAAAAA=&#10;" strokecolor="#999" strokeweight="1.5pt"/>
                <v:line id="yGLHG17" o:spid="_x0000_s1643" style="position:absolute;visibility:visible;mso-wrap-style:square" from="10400,6576" to="13280,6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5gMsMAAADcAAAADwAAAGRycy9kb3ducmV2LnhtbESPzYvCMBTE78L+D+Et7E1TK4jUpiKy&#10;i15E/Lh4ezSvH9i8hCZq97/fLAgeh5n5DZOvBtOJB/W+taxgOklAEJdWt1wruJx/xgsQPiBr7CyT&#10;gl/ysCo+Rjlm2j75SI9TqEWEsM9QQROCy6T0ZUMG/cQ64uhVtjcYouxrqXt8RrjpZJokc2mw5bjQ&#10;oKNNQ+XtdDcK0m+uvF676/l629N+O6vczh+U+voc1ksQgYbwDr/aO61glqbwfyYeAV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+YDLDAAAA3AAAAA8AAAAAAAAAAAAA&#10;AAAAoQIAAGRycy9kb3ducmV2LnhtbFBLBQYAAAAABAAEAPkAAACRAwAAAAA=&#10;" strokecolor="#999" strokeweight="1.5pt"/>
                <v:line id="yGLHG18" o:spid="_x0000_s1644" style="position:absolute;visibility:visible;mso-wrap-style:square" from="10400,6432" to="13280,6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LFqcQAAADcAAAADwAAAGRycy9kb3ducmV2LnhtbESPzWrDMBCE74W8g9hAbo1cG0pxowRT&#10;EpKLKXV6yW2x1j/EWglLcZy3rwqFHoeZ+YbZ7GYziIlG31tW8LJOQBDXVvfcKvg+H57fQPiArHGw&#10;TAoe5GG3XTxtMNf2zl80VaEVEcI+RwVdCC6X0tcdGfRr64ij19jRYIhybKUe8R7hZpBpkrxKgz3H&#10;hQ4dfXRUX6ubUZDuufG6cJfz5VpSecwad/KfSq2Wc/EOItAc/sN/7ZNWkKUZ/J6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csWpxAAAANwAAAAPAAAAAAAAAAAA&#10;AAAAAKECAABkcnMvZG93bnJldi54bWxQSwUGAAAAAAQABAD5AAAAkgMAAAAA&#10;" strokecolor="#999" strokeweight="1.5pt"/>
                <v:line id="yGLHG19" o:spid="_x0000_s1645" style="position:absolute;visibility:visible;mso-wrap-style:square" from="10400,6288" to="13280,6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td3cMAAADcAAAADwAAAGRycy9kb3ducmV2LnhtbESPT4vCMBTE74LfITxhb5paF5GuUURc&#10;1ouIdS/eHs3rH2xeQhO1++03guBxmJnfMMt1b1pxp843lhVMJwkI4sLqhisFv+fv8QKED8gaW8uk&#10;4I88rFfDwRIzbR98onseKhEh7DNUUIfgMil9UZNBP7GOOHql7QyGKLtK6g4fEW5amSbJXBpsOC7U&#10;6GhbU3HNb0ZBuuPS6427nC/XAx1+ZqXb+6NSH6N+8wUiUB/e4Vd7rxXM0k94nolH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2bXd3DAAAA3AAAAA8AAAAAAAAAAAAA&#10;AAAAoQIAAGRycy9kb3ducmV2LnhtbFBLBQYAAAAABAAEAPkAAACRAwAAAAA=&#10;" strokecolor="#999" strokeweight="1.5pt"/>
                <v:line id="yGLHG20" o:spid="_x0000_s1646" style="position:absolute;visibility:visible;mso-wrap-style:square" from="10400,6144" to="13280,6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f4RsMAAADcAAAADwAAAGRycy9kb3ducmV2LnhtbESPT4vCMBTE74LfITxhb5paWZGuUURc&#10;1ouIdS/eHs3rH2xeQhO1++03guBxmJnfMMt1b1pxp843lhVMJwkI4sLqhisFv+fv8QKED8gaW8uk&#10;4I88rFfDwRIzbR98onseKhEh7DNUUIfgMil9UZNBP7GOOHql7QyGKLtK6g4fEW5amSbJXBpsOC7U&#10;6GhbU3HNb0ZBuuPS6427nC/XAx1+ZqXb+6NSH6N+8wUiUB/e4Vd7rxXM0k94nolH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X+EbDAAAA3AAAAA8AAAAAAAAAAAAA&#10;AAAAoQIAAGRycy9kb3ducmV2LnhtbFBLBQYAAAAABAAEAPkAAACRAwAAAAA=&#10;" strokecolor="#999" strokeweight="1.5pt"/>
                <v:line id="yGLHG21" o:spid="_x0000_s1647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VmMcMAAADcAAAADwAAAGRycy9kb3ducmV2LnhtbESPT4vCMBTE78J+h/CEvWlqC7JUUxFZ&#10;WS8iq168PZrXP9i8hCZq/fZGWNjjMDO/YZarwXTiTr1vLSuYTRMQxKXVLdcKzqft5AuED8gaO8uk&#10;4EkeVsXHaIm5tg/+pfsx1CJC2OeooAnB5VL6siGDfmodcfQq2xsMUfa11D0+Itx0Mk2SuTTYclxo&#10;0NGmofJ6vBkF6TdXXq/d5XS57mn/k1Vu5w9KfY6H9QJEoCH8h//aO60gS+fwPhOPgCx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FZjHDAAAA3AAAAA8AAAAAAAAAAAAA&#10;AAAAoQIAAGRycy9kb3ducmV2LnhtbFBLBQYAAAAABAAEAPkAAACRAwAAAAA=&#10;" strokecolor="#999" strokeweight="1.5pt"/>
                <v:shape id="xALblHG" o:spid="_x0000_s1648" type="#_x0000_t202" style="position:absolute;left:13700;top:732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FGmMUA&#10;AADcAAAADwAAAGRycy9kb3ducmV2LnhtbESPUWvCQBCE3wv+h2MF3+pFpVWip0ihYBBbquLzkluT&#10;aG7vyJ0m9df3CoU+DrPzzc5i1Zla3KnxlWUFo2ECgji3uuJCwfHw/jwD4QOyxtoyKfgmD6tl72mB&#10;qbYtf9F9HwoRIexTVFCG4FIpfV6SQT+0jjh6Z9sYDFE2hdQNthFuajlOkldpsOLYUKKjt5Ly6/5m&#10;4hvbXfZ4aT+zrXNZe/owhwK7i1KDfreegwjUhf/jv/RGK5iMp/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8Ua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649" style="position:absolute;visibility:visible;mso-wrap-style:square" from="10040,7440" to="13640,7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IfEcEAAADcAAAADwAAAGRycy9kb3ducmV2LnhtbERPzWrCQBC+C32HZQq96aYWikRXEUWa&#10;QqGY+ABDdswGs7NpdhrTt+8eCj1+fP+b3eQ7NdIQ28AGnhcZKOI62JYbA5fqNF+BioJssQtMBn4o&#10;wm77MNtgbsOdzzSW0qgUwjFHA06kz7WOtSOPcRF64sRdw+BREhwabQe8p3Df6WWWvWqPLacGhz0d&#10;HNW38tsbuE0rV1z15/n9rTh+VdXHiCLamKfHab8GJTTJv/jPXVgDL8u0Np1JR0Bv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8h8RwQAAANwAAAAPAAAAAAAAAAAAAAAA&#10;AKECAABkcnMvZG93bnJldi54bWxQSwUGAAAAAAQABAD5AAAAjwMAAAAA&#10;" strokeweight="3pt">
                  <v:stroke startarrow="block" endarrow="block"/>
                </v:line>
                <v:line id="yALHG" o:spid="_x0000_s1650" style="position:absolute;flip:y;visibility:visible;mso-wrap-style:square" from="11840,5640" to="11840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5HucMAAADcAAAADwAAAGRycy9kb3ducmV2LnhtbESP0YrCMBRE34X9h3AXfNN0FcXtGsVd&#10;KvggSNUPuDTXNm5zU5qo9e+NIPg4zMwZZr7sbC2u1HrjWMHXMAFBXDhtuFRwPKwHMxA+IGusHZOC&#10;O3lYLj56c0y1u3FO130oRYSwT1FBFUKTSumLiiz6oWuIo3dyrcUQZVtK3eItwm0tR0kylRYNx4UK&#10;G/qrqPjfX6wCtL8nY7PtLpOTszmvLsk9D5lS/c9u9QMiUBfe4Vd7oxWMR9/wPBOPgF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4eR7nDAAAA3AAAAA8AAAAAAAAAAAAA&#10;AAAAoQIAAGRycy9kb3ducmV2LnhtbFBLBQYAAAAABAAEAPkAAACRAwAAAAA=&#10;" strokeweight="3pt">
                  <v:stroke startarrow="block" endarrow="block"/>
                </v:line>
                <v:shape id="GLblHG1" o:spid="_x0000_s1651" type="#_x0000_t202" style="position:absolute;left:1316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FIMcUA&#10;AADcAAAADwAAAGRycy9kb3ducmV2LnhtbESPwWrCQBCG74W+wzIFb3VjpaVEV5FCoUFsqYrnITsm&#10;0ezskl1N7NN3DoUeh3/+b76ZLwfXqit1sfFsYDLOQBGX3jZcGdjv3h9fQcWEbLH1TAZuFGG5uL+b&#10;Y259z9903aZKCYRjjgbqlEKudSxrchjHPhBLdvSdwyRjV2nbYS9w1+qnLHvRDhuWCzUGequpPG8v&#10;TjTWm+Lnuf8q1iEU/eHT7SocTsaMHobVDFSiIf0v/7U/rIHpVPTlGSGAX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wUg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652" type="#_x0000_t202" style="position:absolute;left:1042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3tqsUA&#10;AADcAAAADwAAAGRycy9kb3ducmV2LnhtbESPUWvCQBCE3wv9D8cW+qYXlUqJXkIpCA3SSlV8XnJr&#10;Es3tHbmrSf31XkHo4zA73+ws88G04kKdbywrmIwTEMSl1Q1XCva71egVhA/IGlvLpOCXPOTZ48MS&#10;U217/qbLNlQiQtinqKAOwaVS+rImg35sHXH0jrYzGKLsKqk77CPctHKaJHNpsOHYUKOj95rK8/bH&#10;xDfWn8X1pd8Ua+eK/vBldhUOJ6Wen4a3BYhAQ/g/vqc/tILZbAJ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je2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5" o:spid="_x0000_s1653" type="#_x0000_t202" style="position:absolute;left:1071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9z3cQA&#10;AADcAAAADwAAAGRycy9kb3ducmV2LnhtbESPUWvCQBCE3wv+h2MF3+pFpaVETxFBMEhbquLzkluT&#10;aG7vyJ0m+uu9QqGPw+x8szNbdKYWN2p8ZVnBaJiAIM6trrhQcNivXz9A+ICssbZMCu7kYTHvvcww&#10;1bblH7rtQiEihH2KCsoQXCqlz0sy6IfWEUfvZBuDIcqmkLrBNsJNLcdJ8i4NVhwbSnS0Kim/7K4m&#10;vrH9zB5v7Xe2dS5rj19mX2B3VmrQ75ZTEIG68H/8l95oBZPJGH7HRAL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fc93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7" o:spid="_x0000_s1654" type="#_x0000_t202" style="position:absolute;left:1100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PWRsUA&#10;AADcAAAADwAAAGRycy9kb3ducmV2LnhtbESPUWvCQBCE34X+h2MLfauXGpQSPaUUhAZRMRafl9ya&#10;xOb2jtzVpP31PaHg4zA73+wsVoNpxZU631hW8DJOQBCXVjdcKfg8rp9fQfiArLG1TAp+yMNq+TBa&#10;YKZtzwe6FqESEcI+QwV1CC6T0pc1GfRj64ijd7adwRBlV0ndYR/hppWTJJlJgw3HhhodvddUfhXf&#10;Jr6x2ea/036fb5zL+9POHCscLko9PQ5vcxCBhnA//k9/aAVpmsJtTCS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E9ZG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9" o:spid="_x0000_s1655" type="#_x0000_t202" style="position:absolute;left:1128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pOMsUA&#10;AADcAAAADwAAAGRycy9kb3ducmV2LnhtbESPUWvCQBCE3wX/w7GCb3pR21Kip4hQaJBaqqXPS25N&#10;orm9I3eatL/eKwg+DrPzzc5i1ZlaXKnxlWUFk3ECgji3uuJCwffhbfQKwgdkjbVlUvBLHlbLfm+B&#10;qbYtf9F1HwoRIexTVFCG4FIpfV6SQT+2jjh6R9sYDFE2hdQNthFuajlNkhdpsOLYUKKjTUn5eX8x&#10;8Y3tR/b33H5mW+ey9mdnDgV2J6WGg249BxGoC4/je/pdK5jNnuB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+k4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11" o:spid="_x0000_s1656" type="#_x0000_t202" style="position:absolute;left:1157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brqcUA&#10;AADcAAAADwAAAGRycy9kb3ducmV2LnhtbESPUWvCQBCE34X+h2MLfauXKkqJXkIpFAzSSlV8XnJr&#10;Es3tHbmrSf31XqHg4zA73+ws88G04kKdbywreBknIIhLqxuuFOx3H8+vIHxA1thaJgW/5CHPHkZL&#10;TLXt+Zsu21CJCGGfooI6BJdK6cuaDPqxdcTRO9rOYIiyq6TusI9w08pJksylwYZjQ42O3msqz9sf&#10;E99YfxbXWb8p1s4V/eHL7CocTko9PQ5vCxCBhnA//k+vtILpdAZ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tuu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13" o:spid="_x0000_s1657" type="#_x0000_t202" style="position:absolute;left:1206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R13sUA&#10;AADcAAAADwAAAGRycy9kb3ducmV2LnhtbESPUWvCQBCE3wv9D8cW+qaXKpUSvYRSKBhES1V8XnJr&#10;Es3tHbmrif31XkHo4zA73+ws8sG04kKdbywreBknIIhLqxuuFOx3n6M3ED4ga2wtk4Irecizx4cF&#10;ptr2/E2XbahEhLBPUUEdgkul9GVNBv3YOuLoHW1nMETZVVJ32Ee4aeUkSWbSYMOxoUZHHzWV5+2P&#10;iW+s1sXva/9VrJwr+sPG7CocTko9Pw3vcxCBhvB/fE8vtYLpdAZ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ZHXe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15" o:spid="_x0000_s1658" type="#_x0000_t202" style="position:absolute;left:1235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jQRcUA&#10;AADcAAAADwAAAGRycy9kb3ducmV2LnhtbESPX2vCQBDE3wW/w7GCb3pR6R+ip4hQaJBaqqXPS25N&#10;orm9I3eatJ/eKwg+DrPzm53FqjO1uFLjK8sKJuMEBHFudcWFgu/D2+gVhA/IGmvLpOCXPKyW/d4C&#10;U21b/qLrPhQiQtinqKAMwaVS+rwkg35sHXH0jrYxGKJsCqkbbCPc1HKaJM/SYMWxoURHm5Ly8/5i&#10;4hvbj+zvqf3Mts5l7c/OHArsTkoNB916DiJQFx7H9/S7VjCbvcD/mEgA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KNBF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7" o:spid="_x0000_s1659" type="#_x0000_t202" style="position:absolute;left:1264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dEN8UA&#10;AADcAAAADwAAAGRycy9kb3ducmV2LnhtbESPwWrCQBCG74W+wzIFb3VjpaVEV5FCoUFsqYrnITsm&#10;0ezskl1N7NN3DoUeh3/+b76ZLwfXqit1sfFsYDLOQBGX3jZcGdjv3h9fQcWEbLH1TAZuFGG5uL+b&#10;Y259z9903aZKCYRjjgbqlEKudSxrchjHPhBLdvSdwyRjV2nbYS9w1+qnLHvRDhuWCzUGequpPG8v&#10;TjTWm+Lnuf8q1iEU/eHT7SocTsaMHobVDFSiIf0v/7U/rIHpVGzlGSGAX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t0Q3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9" o:spid="_x0000_s1660" type="#_x0000_t202" style="position:absolute;left:1293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vhrMUA&#10;AADcAAAADwAAAGRycy9kb3ducmV2LnhtbESPUWvCQBCE3wX/w7GCb3pRaWmjp4hQaJBaqqXPS25N&#10;orm9I3eatL/eKwg+DrPzzc5i1ZlaXKnxlWUFk3ECgji3uuJCwffhbfQCwgdkjbVlUvBLHlbLfm+B&#10;qbYtf9F1HwoRIexTVFCG4FIpfV6SQT+2jjh6R9sYDFE2hdQNthFuajlNkmdpsOLYUKKjTUn5eX8x&#10;8Y3tR/b31H5mW+ey9mdnDgV2J6WGg249BxGoC4/je/pdK5jNXuF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++Gs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1" o:spid="_x0000_s1661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c7TMYA&#10;AADcAAAADwAAAGRycy9kb3ducmV2LnhtbESPwWrCQBCG7wXfYRnBW91YW5HUVaQgGKQt1dLzkJ0m&#10;0ezskt2atE/fORR6HP75v/lmtRlcq67Uxcazgdk0A0VcettwZeD9tLtdgooJ2WLrmQx8U4TNenSz&#10;wtz6nt/oekyVEgjHHA3UKYVc61jW5DBOfSCW7NN3DpOMXaVth73AXavvsmyhHTYsF2oM9FRTeTl+&#10;OdE4PBc/D/1rcQih6D9e3KnC4WzMZDxsH0ElGtL/8l97bw3M70VfnhEC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8c7TM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3" o:spid="_x0000_s1662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ue18UA&#10;AADcAAAADwAAAGRycy9kb3ducmV2LnhtbESPUWvCQBCE34X+h2MLvulF24pETykFoUG0VMXnJbcm&#10;aXN7R+40qb/eKwg+DrPzzc582ZlaXKjxlWUFo2ECgji3uuJCwWG/GkxB+ICssbZMCv7Iw3Lx1Jtj&#10;qm3L33TZhUJECPsUFZQhuFRKn5dk0A+tI47eyTYGQ5RNIXWDbYSbWo6TZCINVhwbSnT0UVL+uzub&#10;+MZ6k13f2q9s7VzWHrdmX2D3o1T/uXufgQjUhcfxPf2pFby8juB/TCS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i57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5" o:spid="_x0000_s1663" type="#_x0000_t202" style="position:absolute;left:11450;top:848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kAoMUA&#10;AADcAAAADwAAAGRycy9kb3ducmV2LnhtbESPUWvCQBCE3wv+h2MF3+pFbUWip0ihYBBbquLzkluT&#10;aG7vyJ0m9df3CoU+DrPzzc5i1Zla3KnxlWUFo2ECgji3uuJCwfHw/jwD4QOyxtoyKfgmD6tl72mB&#10;qbYtf9F9HwoRIexTVFCG4FIpfV6SQT+0jjh6Z9sYDFE2hdQNthFuajlOkqk0WHFsKNHRW0n5dX8z&#10;8Y3tLnu8tp/Z1rmsPX2YQ4HdRalBv1vPQQTqwv/xX3qjFUxexv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WQCg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27" o:spid="_x0000_s1664" type="#_x0000_t202" style="position:absolute;left:11450;top:819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WlO8UA&#10;AADcAAAADwAAAGRycy9kb3ducmV2LnhtbESPUWvCQBCE3wX/w7GCb3pR21Kip4hQaJBaqqXPS25N&#10;orm9I3eatL/eKwg+DrPzzc5i1ZlaXKnxlWUFk3ECgji3uuJCwffhbfQKwgdkjbVlUvBLHlbLfm+B&#10;qbYtf9F1HwoRIexTVFCG4FIpfV6SQT+2jjh6R9sYDFE2hdQNthFuajlNkhdpsOLYUKKjTUn5eX8x&#10;8Y3tR/b33H5mW+ey9mdnDgV2J6WGg249BxGoC4/je/pdK5g9zeB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FaU7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29" o:spid="_x0000_s1665" type="#_x0000_t202" style="position:absolute;left:11450;top:790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w9T8UA&#10;AADcAAAADwAAAGRycy9kb3ducmV2LnhtbESPUWvCQBCE3wX/w7GFvumlrRWJniKFQoNoaRSfl9ya&#10;pM3tHbmrSf31XkHwcZidb3YWq9404kytry0reBonIIgLq2suFRz276MZCB+QNTaWScEfeVgth4MF&#10;ptp2/EXnPJQiQtinqKAKwaVS+qIig35sHXH0TrY1GKJsS6lb7CLcNPI5SabSYM2xoUJHbxUVP/mv&#10;iW9sttnltfvMNs5l3XFn9iX230o9PvTrOYhAfbgf39IfWsHLZAL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/D1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31" o:spid="_x0000_s1666" type="#_x0000_t202" style="position:absolute;left:11450;top:761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CY1MUA&#10;AADcAAAADwAAAGRycy9kb3ducmV2LnhtbESPUWvCQBCE3wX/w7GFvumlVkWip4hQaBBbquLzkluT&#10;tLm9I3eatL/eKwg+DrPzzc5i1ZlaXKnxlWUFL8MEBHFudcWFguPhbTAD4QOyxtoyKfglD6tlv7fA&#10;VNuWv+i6D4WIEPYpKihDcKmUPi/JoB9aRxy9s20MhiibQuoG2wg3tRwlyVQarDg2lOhoU1L+s7+Y&#10;+MZ2l/1N2s9s61zWnj7MocDuW6nnp249BxGoC4/je/pdK3gdT+B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sJjU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33" o:spid="_x0000_s1667" type="#_x0000_t202" style="position:absolute;left:11570;top:718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IGo8UA&#10;AADcAAAADwAAAGRycy9kb3ducmV2LnhtbESPX2vCQBDE3wW/w7GFvumlVkWip4hQaBBb/IPPS25N&#10;0ub2jtxp0n56ryD0cZid3+wsVp2pxY0aX1lW8DJMQBDnVldcKDgd3wYzED4ga6wtk4If8rBa9nsL&#10;TLVteU+3QyhEhLBPUUEZgkul9HlJBv3QOuLoXWxjMETZFFI32Ea4qeUoSabSYMWxoURHm5Ly78PV&#10;xDe2u+x30n5mW+ey9vxhjgV2X0o9P3XrOYhAXfg/fqTftYLX8RT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Ygaj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35" o:spid="_x0000_s1668" type="#_x0000_t202" style="position:absolute;left:11570;top:689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6jOMYA&#10;AADcAAAADwAAAGRycy9kb3ducmV2LnhtbESPX2vCQBDE3wt+h2MF3+qlrVWJnlIKBYPY4h98XnJr&#10;kja3d+ROE/30XqHQx2F2frMzX3amFhdqfGVZwdMwAUGcW11xoeCw/3icgvABWWNtmRRcycNy0XuY&#10;Y6pty1u67EIhIoR9igrKEFwqpc9LMuiH1hFH72QbgyHKppC6wTbCTS2fk2QsDVYcG0p09F5S/rM7&#10;m/jGepPdXtuvbO1c1h4/zb7A7lupQb97m4EI1IX/47/0Sit4GU3gd0wk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C6jOM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7" o:spid="_x0000_s1669" type="#_x0000_t202" style="position:absolute;left:11570;top:661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E3SsYA&#10;AADcAAAADwAAAGRycy9kb3ducmV2LnhtbESPwWrCQBCG7wXfYRnBW91YW5HUVaQgGKQt1dLzkJ0m&#10;0ezskt2atE/fORR6HP75v/lmtRlcq67Uxcazgdk0A0VcettwZeD9tLtdgooJ2WLrmQx8U4TNenSz&#10;wtz6nt/oekyVEgjHHA3UKYVc61jW5DBOfSCW7NN3DpOMXaVth73AXavvsmyhHTYsF2oM9FRTeTl+&#10;OdE4PBc/D/1rcQih6D9e3KnC4WzMZDxsH0ElGtL/8l97bw3M78VWnhEC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E3Ss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39" o:spid="_x0000_s1670" type="#_x0000_t202" style="position:absolute;left:11570;top:632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2S0cYA&#10;AADcAAAADwAAAGRycy9kb3ducmV2LnhtbESPX2vCQBDE3wt+h2MF3+qlrRWNnlIKBYPY4h98XnJr&#10;kja3d+ROE/30XqHQx2F2frMzX3amFhdqfGVZwdMwAUGcW11xoeCw/3icgPABWWNtmRRcycNy0XuY&#10;Y6pty1u67EIhIoR9igrKEFwqpc9LMuiH1hFH72QbgyHKppC6wTbCTS2fk2QsDVYcG0p09F5S/rM7&#10;m/jGepPdXtuvbO1c1h4/zb7A7lupQb97m4EI1IX/47/0Sit4GU3hd0wk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2S0c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41" o:spid="_x0000_s1671" type="#_x0000_t202" style="position:absolute;left:11570;top:603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6tkcUA&#10;AADcAAAADwAAAGRycy9kb3ducmV2LnhtbESPwUrDQBCG7wXfYRnBW7up0iIxm1IEwVBUbEvPQ3ZM&#10;otnZJbs20ad3DkKPwz//N98Um8n16kxD7DwbWC4yUMS1tx03Bo6Hp/k9qJiQLfaeycAPRdiUV7MC&#10;c+tHfqfzPjVKIBxzNNCmFHKtY92Sw7jwgViyDz84TDIOjbYDjgJ3vb7NsrV22LFcaDHQY0v11/7b&#10;icbupfpdjW/VLoRqPL26Q4PTpzE319P2AVSiKV2W/9vP1sDdSvTlGSG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Hq2R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0" o:spid="_x0000_s1672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IICsUA&#10;AADcAAAADwAAAGRycy9kb3ducmV2LnhtbESPUWvCQBCE34X+h2MLfdOLLYpEL6EUCgaxopY+L7k1&#10;SZvbO3Knif31vYLg4zA73+ys8sG04kKdbywrmE4SEMSl1Q1XCj6P7+MFCB+QNbaWScGVPOTZw2iF&#10;qbY97+lyCJWIEPYpKqhDcKmUvqzJoJ9YRxy9k+0Mhii7SuoO+wg3rXxOkrk02HBsqNHRW03lz+Fs&#10;4hubbfE763fFxrmi//owxwqHb6WeHofXJYhAQ7gf39JrreBlNoX/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UggK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4" o:spid="_x0000_s1673" type="#_x0000_t202" style="position:absolute;left:1056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CWfcUA&#10;AADcAAAADwAAAGRycy9kb3ducmV2LnhtbESPUWvCQBCE34X+h2MLfauXWpQSvYRSKDRIlar4vOTW&#10;JJrbO3JXk/rrPaHg4zA73+ws8sG04kydbywreBknIIhLqxuuFOy2n89vIHxA1thaJgV/5CHPHkYL&#10;TLXt+YfOm1CJCGGfooI6BJdK6cuaDPqxdcTRO9jOYIiyq6TusI9w08pJksykwYZjQ42OPmoqT5tf&#10;E99YfheXab8uls4V/X5lthUOR6WeHof3OYhAQ7gf/6e/tILX6QR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gJZ9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8" o:spid="_x0000_s1674" type="#_x0000_t202" style="position:absolute;left:1114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wz5sUA&#10;AADcAAAADwAAAGRycy9kb3ducmV2LnhtbESPUWvCQBCE34X+h2MLfauXKkqJXkIpFAzSSlV8XnJr&#10;Es3tHbmrSf31XqHg4zA73+ws88G04kKdbywreBknIIhLqxuuFOx3H8+vIHxA1thaJgW/5CHPHkZL&#10;TLXt+Zsu21CJCGGfooI6BJdK6cuaDPqxdcTRO9rOYIiyq6TusI9w08pJksylwYZjQ42O3msqz9sf&#10;E99YfxbXWb8p1s4V/eHL7CocTko9PQ5vCxCBhnA//k+vtILpbAp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zDPm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12" o:spid="_x0000_s1675" type="#_x0000_t202" style="position:absolute;left:1192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WrksUA&#10;AADcAAAADwAAAGRycy9kb3ducmV2LnhtbESPUWvCQBCE3wX/w7GFvumlVkWip4hQaBBbquLzkluT&#10;tLm9I3eatL/eKwg+DrPzzc5i1ZlaXKnxlWUFL8MEBHFudcWFguPhbTAD4QOyxtoyKfglD6tlv7fA&#10;VNuWv+i6D4WIEPYpKihDcKmUPi/JoB9aRxy9s20MhiibQuoG2wg3tRwlyVQarDg2lOhoU1L+s7+Y&#10;+MZ2l/1N2s9s61zWnj7MocDuW6nnp249BxGoC4/je/pdK3idjOF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JauS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16" o:spid="_x0000_s1676" type="#_x0000_t202" style="position:absolute;left:12500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kOCcUA&#10;AADcAAAADwAAAGRycy9kb3ducmV2LnhtbESPUWvCQBCE34X+h2MLvtVLlUiJniIFoUFaMRafl9ya&#10;RHN7R+5q0v76XqHg4zA73+ws14NpxY0631hW8DxJQBCXVjdcKfg8bp9eQPiArLG1TAq+ycN69TBa&#10;YqZtzwe6FaESEcI+QwV1CC6T0pc1GfQT64ijd7adwRBlV0ndYR/hppXTJJlLgw3HhhodvdZUXosv&#10;E9/Yvec/ab/Pd87l/enDHCscLkqNH4fNAkSgIdyP/9NvWsEsTeFvTCS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aQ4J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20" o:spid="_x0000_s1677" type="#_x0000_t202" style="position:absolute;left:1307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uQfsUA&#10;AADcAAAADwAAAGRycy9kb3ducmV2LnhtbESPUWvCQBCE34X+h2MLvtVLLUqJXkIpFAzSSlV8XnJr&#10;Es3tHbmrif31PaHg4zA73+ws88G04kKdbywreJ4kIIhLqxuuFOx3H0+vIHxA1thaJgVX8pBnD6Ml&#10;ptr2/E2XbahEhLBPUUEdgkul9GVNBv3EOuLoHW1nMETZVVJ32Ee4aeU0SebSYMOxoUZH7zWV5+2P&#10;iW+sP4vfWb8p1s4V/eHL7CocTkqNH4e3BYhAQ7gf/6dXWsHLbA6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u5B+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24" o:spid="_x0000_s1678" type="#_x0000_t202" style="position:absolute;left:11450;top:862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c15cUA&#10;AADcAAAADwAAAGRycy9kb3ducmV2LnhtbESPUWvCQBCE3wX/w7GFvumlLVaJniKFQoNoaRSfl9ya&#10;pM3tHbmrSf31XkHwcZidb3YWq9404kytry0reBonIIgLq2suFRz276MZCB+QNTaWScEfeVgth4MF&#10;ptp2/EXnPJQiQtinqKAKwaVS+qIig35sHXH0TrY1GKJsS6lb7CLcNPI5SV6lwZpjQ4WO3ioqfvJf&#10;E9/YbLPLpPvMNs5l3XFn9iX230o9PvTrOYhAfbgf39IfWsHLZAr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9zXl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28" o:spid="_x0000_s1679" type="#_x0000_t202" style="position:absolute;left:11450;top:80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ihl8UA&#10;AADcAAAADwAAAGRycy9kb3ducmV2LnhtbESPwUrDQBCG7wXfYRnBW7up0iIxm1IEwVBUbEvPQ3ZM&#10;otnZJbs20ad3DkKPwz//N98Um8n16kxD7DwbWC4yUMS1tx03Bo6Hp/k9qJiQLfaeycAPRdiUV7MC&#10;c+tHfqfzPjVKIBxzNNCmFHKtY92Sw7jwgViyDz84TDIOjbYDjgJ3vb7NsrV22LFcaDHQY0v11/7b&#10;icbupfpdjW/VLoRqPL26Q4PTpzE319P2AVSiKV2W/9vP1sDdSmzlGSG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aKG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32" o:spid="_x0000_s1680" type="#_x0000_t202" style="position:absolute;left:11450;top:747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QEDMUA&#10;AADcAAAADwAAAGRycy9kb3ducmV2LnhtbESPUWvCQBCE3wX/w7GFvumlLRaNniKFQoNoaRSfl9ya&#10;pM3tHbmrSf31XkHwcZidb3YWq9404kytry0reBonIIgLq2suFRz276MpCB+QNTaWScEfeVgth4MF&#10;ptp2/EXnPJQiQtinqKAKwaVS+qIig35sHXH0TrY1GKJsS6lb7CLcNPI5SV6lwZpjQ4WO3ioqfvJf&#10;E9/YbLPLpPvMNs5l3XFn9iX230o9PvTrOYhAfbgf39IfWsHLZAb/YyIB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JAQM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36" o:spid="_x0000_s1681" type="#_x0000_t202" style="position:absolute;left:11570;top:675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JnLMUA&#10;AADcAAAADwAAAGRycy9kb3ducmV2LnhtbESPwUrDQBCG74LvsIzgrd1UsUjMphRBMBQtpqXnITsm&#10;0ezskl2b6NM7B8Hj8M//zTfFZnaDOtMYe88GVssMFHHjbc+tgePhaXEPKiZki4NnMvBNETbl5UWB&#10;ufUTv9G5Tq0SCMccDXQphVzr2HTkMC59IJbs3Y8Ok4xjq+2Ik8DdoG+ybK0d9iwXOgz02FHzWX85&#10;0di9VD93077ahVBNp1d3aHH+MOb6at4+gEo0p//lv/azNXC7Fn1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cmcs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40" o:spid="_x0000_s1682" type="#_x0000_t202" style="position:absolute;left:11570;top:617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7Ct8QA&#10;AADcAAAADwAAAGRycy9kb3ducmV2LnhtbESPUWvCQBCE3wv+h2MF3/RiRSnRU0QoGMRKtfR5ya1J&#10;2tzekTtN9Nf3BKGPw+x8s7NYdaYWV2p8ZVnBeJSAIM6trrhQ8HV6H76B8AFZY22ZFNzIw2rZe1lg&#10;qm3Ln3Q9hkJECPsUFZQhuFRKn5dk0I+sI47e2TYGQ5RNIXWDbYSbWr4myUwarDg2lOhoU1L+e7yY&#10;+MZun92n7SHbOZe13x/mVGD3o9Sg363nIAJ14f/4md5qBZPZGB5jIgH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+wrf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" o:spid="_x0000_s1683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xcwMUA&#10;AADcAAAADwAAAGRycy9kb3ducmV2LnhtbESPUWvCQBCE34X+h2MLfauXWhSJXkIpFAxiRS19XnJr&#10;kja3d+ROE/31PaHg4zA73+ws88G04kydbywreBknIIhLqxuuFHwdPp7nIHxA1thaJgUX8pBnD6Ml&#10;ptr2vKPzPlQiQtinqKAOwaVS+rImg35sHXH0jrYzGKLsKqk77CPctHKSJDNpsOHYUKOj95rK3/3J&#10;xDfWm+I67bfF2rmi//40hwqHH6WeHoe3BYhAQ7gf/6dXWsHrbAK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7FzA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0" o:spid="_x0000_s1684" type="#_x0000_t202" style="position:absolute;left:1143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D5W8UA&#10;AADcAAAADwAAAGRycy9kb3ducmV2LnhtbESPUWvCQBCE3wv9D8cW+qaXKpUSvYRSKBhES1V8XnJr&#10;Es3tHbmrif31XkHo4zA73+ws8sG04kKdbywreBknIIhLqxuuFOx3n6M3ED4ga2wtk4Irecizx4cF&#10;ptr2/E2XbahEhLBPUUEdgkul9GVNBv3YOuLoHW1nMETZVVJ32Ee4aeUkSWbSYMOxoUZHHzWV5+2P&#10;iW+s1sXva/9VrJwr+sPG7CocTko9Pw3vcxCBhvB/fE8vtYLpbAp/YyIB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oPlb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8" o:spid="_x0000_s1685" type="#_x0000_t202" style="position:absolute;left:1278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lhL8UA&#10;AADcAAAADwAAAGRycy9kb3ducmV2LnhtbESPX2vCQBDE3wW/w7GFvumlVkWip4hQaBBb/IPPS25N&#10;0ub2jtxp0n56ryD0cZid3+wsVp2pxY0aX1lW8DJMQBDnVldcKDgd3wYzED4ga6wtk4If8rBa9nsL&#10;TLVteU+3QyhEhLBPUUEZgkul9HlJBv3QOuLoXWxjMETZFFI32Ea4qeUoSabSYMWxoURHm5Ly78PV&#10;xDe2u+x30n5mW+ey9vxhjgV2X0o9P3XrOYhAXfg/fqTftYLX6Rj+xkQC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SWEv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26" o:spid="_x0000_s1686" type="#_x0000_t202" style="position:absolute;left:11450;top:833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XEtMUA&#10;AADcAAAADwAAAGRycy9kb3ducmV2LnhtbESPUWvCQBCE34X+h2MLvtVLLUqJXkIpFAzSSlV8XnJr&#10;Es3tHbmrif31PaHg4zA73+ws88G04kKdbywreJ4kIIhLqxuuFOx3H0+vIHxA1thaJgVX8pBnD6Ml&#10;ptr2/E2XbahEhLBPUUEdgkul9GVNBv3EOuLoHW1nMETZVVJ32Ee4aeU0SebSYMOxoUZH7zWV5+2P&#10;iW+sP4vfWb8p1s4V/eHL7CocTkqNH4e3BYhAQ7gf/6dXWsHLfAa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BcS0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34" o:spid="_x0000_s1687" type="#_x0000_t202" style="position:absolute;left:11570;top:704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daw8UA&#10;AADcAAAADwAAAGRycy9kb3ducmV2LnhtbESPUWvCQBCE34X+h2MLvtVLFUNJPaUUBINUMZY+L7lt&#10;kja3d+ROk/rrPaHg4zA73+wsVoNpxZk631hW8DxJQBCXVjdcKfg8rp9eQPiArLG1TAr+yMNq+TBa&#10;YKZtzwc6F6ESEcI+QwV1CC6T0pc1GfQT64ij9207gyHKrpK6wz7CTSunSZJKgw3HhhodvddU/hYn&#10;E9/YfuSXeb/Pt87l/dfOHCscfpQaPw5vryACDeF+/J/eaAWzNIXbmEgAu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11rD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42" o:spid="_x0000_s1688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v/WMUA&#10;AADcAAAADwAAAGRycy9kb3ducmV2LnhtbESPX2vCQBDE3wW/w7GFvumlFv8QPUWEQoPYUhWfl9ya&#10;pM3tHbnTpP30XkHwcZid3+wsVp2pxZUaX1lW8DJMQBDnVldcKDge3gYzED4ga6wtk4Jf8rBa9nsL&#10;TLVt+Yuu+1CICGGfooIyBJdK6fOSDPqhdcTRO9vGYIiyKaRusI1wU8tRkkykwYpjQ4mONiXlP/uL&#10;iW9sd9nfuP3Mts5l7enDHArsvpV6furWcxCBuvA4vqfftYLXyRT+x0QC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m/9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14" o:spid="_x0000_s1689" type="#_x0000_t202" style="position:absolute;left:1221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RrKsUA&#10;AADcAAAADwAAAGRycy9kb3ducmV2LnhtbESPwUrDQBCG74LvsIzgrd1UsUjMphRBMBQtpqXnITsm&#10;0ezskl2b6NM7B8Hj8M//zTfFZnaDOtMYe88GVssMFHHjbc+tgePhaXEPKiZki4NnMvBNETbl5UWB&#10;ufUTv9G5Tq0SCMccDXQphVzr2HTkMC59IJbs3Y8Ok4xjq+2Ik8DdoG+ybK0d9iwXOgz02FHzWX85&#10;0di9VD93077ahVBNp1d3aHH+MOb6at4+gEo0p//lv/azNXC7Flt5Rgi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BGs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0" o:spid="_x0000_s1690" type="#_x0000_t202" style="position:absolute;left:11450;top:776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jOscUA&#10;AADcAAAADwAAAGRycy9kb3ducmV2LnhtbESPUWvCQBCE3wX/w7GFvumlFkWjp4hQaBBbquLzkluT&#10;tLm9I3eatL/eKwg+DrPzzc5i1ZlaXKnxlWUFL8MEBHFudcWFguPhbTAF4QOyxtoyKfglD6tlv7fA&#10;VNuWv+i6D4WIEPYpKihDcKmUPi/JoB9aRxy9s20MhiibQuoG2wg3tRwlyUQarDg2lOhoU1L+s7+Y&#10;+MZ2l/2N289s61zWnj7MocDuW6nnp249BxGoC4/je/pdK3idzOB/TCS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SM6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6" o:spid="_x0000_s1691" type="#_x0000_t202" style="position:absolute;left:1085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vx8cYA&#10;AADcAAAADwAAAGRycy9kb3ducmV2LnhtbESPwWrCQBCG7wXfYRnBW91YaZXUVaQgGKQt1dLzkJ0m&#10;0ezskt2atE/fORR6HP75v/lmtRlcq67Uxcazgdk0A0VcettwZeD9tLtdgooJ2WLrmQx8U4TNenSz&#10;wtz6nt/oekyVEgjHHA3UKYVc61jW5DBOfSCW7NN3DpOMXaVth73AXavvsuxBO2xYLtQY6Kmm8nL8&#10;cqJxeC5+7vvX4hBC0X+8uFOFw9mYyXjYPoJKNKT/5b/23hqYL0RfnhEC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avx8cYAAADcAAAADwAAAAAAAAAAAAAAAACYAgAAZHJz&#10;L2Rvd25yZXYueG1sUEsFBgAAAAAEAAQA9QAAAIs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38" o:spid="_x0000_s1692" type="#_x0000_t202" style="position:absolute;left:11570;top:646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dUasUA&#10;AADcAAAADwAAAGRycy9kb3ducmV2LnhtbESPUWvCQBCE34X+h2MLvulFS6tETykFoUG0VMXnJbcm&#10;aXN7R+40qb/eKwg+DrPzzc582ZlaXKjxlWUFo2ECgji3uuJCwWG/GkxB+ICssbZMCv7Iw3Lx1Jtj&#10;qm3L33TZhUJECPsUFZQhuFRKn5dk0A+tI47eyTYGQ5RNIXWDbYSbWo6T5E0arDg2lOjoo6T8d3c2&#10;8Y31Jru+tl/Z2rmsPW7NvsDuR6n+c/c+AxGoC4/je/pTK3iZjOB/TCS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51R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22" o:spid="_x0000_s1693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XKHcUA&#10;AADcAAAADwAAAGRycy9kb3ducmV2LnhtbESPUWvCQBCE3wv+h2MF3+pFpVWip0ihYBBbquLzkluT&#10;aG7vyJ0m9df3CoU+DrPzzc5i1Zla3KnxlWUFo2ECgji3uuJCwfHw/jwD4QOyxtoyKfgmD6tl72mB&#10;qbYtf9F9HwoRIexTVFCG4FIpfV6SQT+0jjh6Z9sYDFE2hdQNthFuajlOkldpsOLYUKKjt5Ly6/5m&#10;4hvbXfZ4aT+zrXNZe/owhwK7i1KDfreegwjUhf/jv/RGK5hMx/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Ncod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80340</wp:posOffset>
                </wp:positionV>
                <wp:extent cx="2413000" cy="2349500"/>
                <wp:effectExtent l="28575" t="5715" r="6350" b="35560"/>
                <wp:wrapNone/>
                <wp:docPr id="189" name="Group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3000" cy="2349500"/>
                          <a:chOff x="10040" y="5540"/>
                          <a:chExt cx="3800" cy="3700"/>
                        </a:xfrm>
                      </wpg:grpSpPr>
                      <wps:wsp>
                        <wps:cNvPr id="190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10400" y="600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xMinLHG,0002001001,-10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xMaxLHG,10,1"/>
                        <wps:cNvCnPr/>
                        <wps:spPr bwMode="auto">
                          <a:xfrm flipV="1">
                            <a:off x="1328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3" name="xGLHG1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4" name="xGLHG2"/>
                        <wps:cNvCnPr/>
                        <wps:spPr bwMode="auto">
                          <a:xfrm flipV="1">
                            <a:off x="1054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5" name="xGLHG3"/>
                        <wps:cNvCnPr/>
                        <wps:spPr bwMode="auto">
                          <a:xfrm flipV="1">
                            <a:off x="1068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6" name="xGLHG4"/>
                        <wps:cNvCnPr/>
                        <wps:spPr bwMode="auto">
                          <a:xfrm flipV="1">
                            <a:off x="1083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7" name="xGLHG5"/>
                        <wps:cNvCnPr/>
                        <wps:spPr bwMode="auto">
                          <a:xfrm flipV="1">
                            <a:off x="1097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8" name="xGLHG6"/>
                        <wps:cNvCnPr/>
                        <wps:spPr bwMode="auto">
                          <a:xfrm flipV="1">
                            <a:off x="1112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9" name="xGLHG7"/>
                        <wps:cNvCnPr/>
                        <wps:spPr bwMode="auto">
                          <a:xfrm flipV="1">
                            <a:off x="1126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" name="xGLHG8"/>
                        <wps:cNvCnPr/>
                        <wps:spPr bwMode="auto">
                          <a:xfrm flipV="1">
                            <a:off x="1140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1" name="xGLHG9"/>
                        <wps:cNvCnPr/>
                        <wps:spPr bwMode="auto">
                          <a:xfrm flipV="1">
                            <a:off x="1155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2" name="xGLHG10"/>
                        <wps:cNvCnPr/>
                        <wps:spPr bwMode="auto">
                          <a:xfrm flipV="1">
                            <a:off x="1169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3" name="xGLHG12"/>
                        <wps:cNvCnPr/>
                        <wps:spPr bwMode="auto">
                          <a:xfrm flipV="1">
                            <a:off x="1198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4" name="xGLHG13"/>
                        <wps:cNvCnPr/>
                        <wps:spPr bwMode="auto">
                          <a:xfrm flipV="1">
                            <a:off x="1212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5" name="xGLHG14"/>
                        <wps:cNvCnPr/>
                        <wps:spPr bwMode="auto">
                          <a:xfrm flipV="1">
                            <a:off x="1227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6" name="xGLHG15"/>
                        <wps:cNvCnPr/>
                        <wps:spPr bwMode="auto">
                          <a:xfrm flipV="1">
                            <a:off x="1241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7" name="xGLHG16"/>
                        <wps:cNvCnPr/>
                        <wps:spPr bwMode="auto">
                          <a:xfrm flipV="1">
                            <a:off x="1256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8" name="xGLHG17"/>
                        <wps:cNvCnPr/>
                        <wps:spPr bwMode="auto">
                          <a:xfrm flipV="1">
                            <a:off x="1270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" name="xGLHG18"/>
                        <wps:cNvCnPr/>
                        <wps:spPr bwMode="auto">
                          <a:xfrm flipV="1">
                            <a:off x="1284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" name="xGLHG19"/>
                        <wps:cNvCnPr/>
                        <wps:spPr bwMode="auto">
                          <a:xfrm flipV="1">
                            <a:off x="1299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1" name="xGLHG20"/>
                        <wps:cNvCnPr/>
                        <wps:spPr bwMode="auto">
                          <a:xfrm flipV="1">
                            <a:off x="1313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2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1920" y="554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3" name="yMinLHG,-10,001110001010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4" name="yMaxLHG,10,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5" name="yGLHG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6" name="yGLHG2"/>
                        <wps:cNvCnPr/>
                        <wps:spPr bwMode="auto">
                          <a:xfrm>
                            <a:off x="10400" y="8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7" name="yGLHG3"/>
                        <wps:cNvCnPr/>
                        <wps:spPr bwMode="auto">
                          <a:xfrm>
                            <a:off x="10400" y="8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8" name="yGLHG4"/>
                        <wps:cNvCnPr/>
                        <wps:spPr bwMode="auto">
                          <a:xfrm>
                            <a:off x="10400" y="8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9" name="yGLHG5"/>
                        <wps:cNvCnPr/>
                        <wps:spPr bwMode="auto">
                          <a:xfrm>
                            <a:off x="10400" y="8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0" name="yGLHG6"/>
                        <wps:cNvCnPr/>
                        <wps:spPr bwMode="auto">
                          <a:xfrm>
                            <a:off x="10400" y="8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1" name="yGLHG7"/>
                        <wps:cNvCnPr/>
                        <wps:spPr bwMode="auto">
                          <a:xfrm>
                            <a:off x="10400" y="8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2" name="yGLHG8"/>
                        <wps:cNvCnPr/>
                        <wps:spPr bwMode="auto">
                          <a:xfrm>
                            <a:off x="10400" y="7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3" name="yGLHG9"/>
                        <wps:cNvCnPr/>
                        <wps:spPr bwMode="auto">
                          <a:xfrm>
                            <a:off x="10400" y="7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4" name="yGLHG10"/>
                        <wps:cNvCnPr/>
                        <wps:spPr bwMode="auto">
                          <a:xfrm>
                            <a:off x="10400" y="7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5" name="yGLHG12"/>
                        <wps:cNvCnPr/>
                        <wps:spPr bwMode="auto">
                          <a:xfrm>
                            <a:off x="10400" y="7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6" name="yGLHG13"/>
                        <wps:cNvCnPr/>
                        <wps:spPr bwMode="auto">
                          <a:xfrm>
                            <a:off x="10400" y="7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7" name="yGLHG14"/>
                        <wps:cNvCnPr/>
                        <wps:spPr bwMode="auto">
                          <a:xfrm>
                            <a:off x="10400" y="7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8" name="yGLHG15"/>
                        <wps:cNvCnPr/>
                        <wps:spPr bwMode="auto">
                          <a:xfrm>
                            <a:off x="10400" y="6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9" name="yGLHG16"/>
                        <wps:cNvCnPr/>
                        <wps:spPr bwMode="auto">
                          <a:xfrm>
                            <a:off x="10400" y="67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0" name="yGLHG17"/>
                        <wps:cNvCnPr/>
                        <wps:spPr bwMode="auto">
                          <a:xfrm>
                            <a:off x="10400" y="65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1" name="yGLHG18"/>
                        <wps:cNvCnPr/>
                        <wps:spPr bwMode="auto">
                          <a:xfrm>
                            <a:off x="10400" y="64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2" name="yGLHG19"/>
                        <wps:cNvCnPr/>
                        <wps:spPr bwMode="auto">
                          <a:xfrm>
                            <a:off x="10400" y="62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3" name="yGLHG20"/>
                        <wps:cNvCnPr/>
                        <wps:spPr bwMode="auto">
                          <a:xfrm>
                            <a:off x="10400" y="61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4" name="yGLHG2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5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3700" y="732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6" name="xALHG"/>
                        <wps:cNvCnPr/>
                        <wps:spPr bwMode="auto">
                          <a:xfrm>
                            <a:off x="10040" y="7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" name="yALHG"/>
                        <wps:cNvCnPr/>
                        <wps:spPr bwMode="auto">
                          <a:xfrm flipV="1">
                            <a:off x="11840" y="5640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8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1316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9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1042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0" name="GLblHG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1" name="GLblHG7"/>
                        <wps:cNvSpPr txBox="1">
                          <a:spLocks noChangeArrowheads="1"/>
                        </wps:cNvSpPr>
                        <wps:spPr bwMode="auto">
                          <a:xfrm>
                            <a:off x="1100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2" name="GLblHG9"/>
                        <wps:cNvSpPr txBox="1">
                          <a:spLocks noChangeArrowheads="1"/>
                        </wps:cNvSpPr>
                        <wps:spPr bwMode="auto">
                          <a:xfrm>
                            <a:off x="1128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3" name="GLblHG1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4" name="GLblHG13"/>
                        <wps:cNvSpPr txBox="1">
                          <a:spLocks noChangeArrowheads="1"/>
                        </wps:cNvSpPr>
                        <wps:spPr bwMode="auto">
                          <a:xfrm>
                            <a:off x="1206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5" name="GLblHG15"/>
                        <wps:cNvSpPr txBox="1">
                          <a:spLocks noChangeArrowheads="1"/>
                        </wps:cNvSpPr>
                        <wps:spPr bwMode="auto">
                          <a:xfrm>
                            <a:off x="1235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6" name="GLblHG17"/>
                        <wps:cNvSpPr txBox="1">
                          <a:spLocks noChangeArrowheads="1"/>
                        </wps:cNvSpPr>
                        <wps:spPr bwMode="auto">
                          <a:xfrm>
                            <a:off x="1264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7" name="GLblHG19"/>
                        <wps:cNvSpPr txBox="1">
                          <a:spLocks noChangeArrowheads="1"/>
                        </wps:cNvSpPr>
                        <wps:spPr bwMode="auto">
                          <a:xfrm>
                            <a:off x="1293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8" name="GLblHG21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9" name="GLblHG23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0" name="GLblHG25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48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1" name="GLblHG27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19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2" name="GLblHG29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90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3" name="GLblHG31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61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4" name="GLblHG33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18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5" name="GLblHG35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89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" name="GLblHG37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61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7" name="GLblHG39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32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8" name="GLblHG4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03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9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0" name="GLblHG4"/>
                        <wps:cNvSpPr txBox="1">
                          <a:spLocks noChangeArrowheads="1"/>
                        </wps:cNvSpPr>
                        <wps:spPr bwMode="auto">
                          <a:xfrm>
                            <a:off x="1056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1" name="GLblHG8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2" name="GLblHG12"/>
                        <wps:cNvSpPr txBox="1">
                          <a:spLocks noChangeArrowheads="1"/>
                        </wps:cNvSpPr>
                        <wps:spPr bwMode="auto">
                          <a:xfrm>
                            <a:off x="1192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3" name="GLblHG16"/>
                        <wps:cNvSpPr txBox="1">
                          <a:spLocks noChangeArrowheads="1"/>
                        </wps:cNvSpPr>
                        <wps:spPr bwMode="auto">
                          <a:xfrm>
                            <a:off x="12500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4" name="GLblHG20"/>
                        <wps:cNvSpPr txBox="1">
                          <a:spLocks noChangeArrowheads="1"/>
                        </wps:cNvSpPr>
                        <wps:spPr bwMode="auto">
                          <a:xfrm>
                            <a:off x="1307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5" name="GLblHG24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62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6" name="GLblHG28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0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7" name="GLblHG3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47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8" name="GLblHG36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75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9" name="GLblHG40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17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0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1" name="GLblHG10"/>
                        <wps:cNvSpPr txBox="1">
                          <a:spLocks noChangeArrowheads="1"/>
                        </wps:cNvSpPr>
                        <wps:spPr bwMode="auto">
                          <a:xfrm>
                            <a:off x="1143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2" name="GLblHG18"/>
                        <wps:cNvSpPr txBox="1">
                          <a:spLocks noChangeArrowheads="1"/>
                        </wps:cNvSpPr>
                        <wps:spPr bwMode="auto">
                          <a:xfrm>
                            <a:off x="1278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3" name="GLblHG26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33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4" name="GLblHG34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04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5" name="GLblHG4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6" name="GLblHG14"/>
                        <wps:cNvSpPr txBox="1">
                          <a:spLocks noChangeArrowheads="1"/>
                        </wps:cNvSpPr>
                        <wps:spPr bwMode="auto">
                          <a:xfrm>
                            <a:off x="1221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7" name="GLblHG30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76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8" name="GLblHG6"/>
                        <wps:cNvSpPr txBox="1">
                          <a:spLocks noChangeArrowheads="1"/>
                        </wps:cNvSpPr>
                        <wps:spPr bwMode="auto">
                          <a:xfrm>
                            <a:off x="1085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9" name="GLblHG38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46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0" name="GLblHG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9" o:spid="_x0000_s1694" style="position:absolute;margin-left:153pt;margin-top:14.2pt;width:190pt;height:185pt;z-index:-251653120" coordorigin="10040,5540" coordsize="3800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">
                <v:rect id="FrameHG" o:spid="_x0000_s1695" style="position:absolute;left:10400;top:600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Fr+8YA&#10;AADcAAAADwAAAGRycy9kb3ducmV2LnhtbESPQWvCQBCF74X+h2UKXopuVGhr6irFInix0tSDxyE7&#10;JovZ2ZDdavLvnUOhtxnem/e+Wa5736grddEFNjCdZKCIy2AdVwaOP9vxG6iYkC02gcnAQBHWq8eH&#10;JeY23PibrkWqlIRwzNFAnVKbax3LmjzGSWiJRTuHzmOStau07fAm4b7Rsyx70R4dS0ONLW1qKi/F&#10;rzewPRWXgzvxee5e959u8TwMX4fCmNFT//EOKlGf/s1/1zsr+AvBl2dkAr2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+Fr+8YAAADcAAAADwAAAAAAAAAAAAAAAACYAgAAZHJz&#10;L2Rvd25yZXYueG1sUEsFBgAAAAAEAAQA9QAAAIsDAAAAAA==&#10;"/>
                <v:line id="xMinLHG,0002001001,-10" o:spid="_x0000_s1696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rS5MMAAADcAAAADwAAAGRycy9kb3ducmV2LnhtbERPTWsCMRC9F/ofwhR6KZqNB2lXo6gg&#10;tj0U3HrwOGzG7OJmsm6iu/33plDobR7vc+bLwTXiRl2oPWtQ4wwEcelNzVbD4Xs7egURIrLBxjNp&#10;+KEAy8Xjwxxz43ve062IVqQQDjlqqGJscylDWZHDMPYtceJOvnMYE+ysNB32Kdw1cpJlU+mw5tRQ&#10;YUubispzcXUaipeL6j+3R1dapb52R7P2H3bQ+vlpWM1ARBriv/jP/W7S/DcFv8+kC+T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q0uTDAAAA3AAAAA8AAAAAAAAAAAAA&#10;AAAAoQIAAGRycy9kb3ducmV2LnhtbFBLBQYAAAAABAAEAPkAAACRAwAAAAA=&#10;" strokecolor="#999" strokeweight="1.5pt"/>
                <v:line id="xMaxLHG,10,1" o:spid="_x0000_s1697" style="position:absolute;flip:y;visibility:visible;mso-wrap-style:square" from="13280,600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hMk8QAAADcAAAADwAAAGRycy9kb3ducmV2LnhtbERPTWvCQBC9C/0PyxS8iG7iQWx0DW0h&#10;aD0UmvbgcchON6HZ2TS7mvTfu0LB2zze52zz0bbiQr1vHCtIFwkI4srpho2Cr89ivgbhA7LG1jEp&#10;+CMP+e5hssVMu4E/6FIGI2II+wwV1CF0mZS+qsmiX7iOOHLfrrcYIuyN1D0OMdy2cpkkK2mx4dhQ&#10;Y0evNVU/5dkqKGe/6XAsTrYyafq+P+kX92ZGpaaP4/MGRKAx3MX/7oOO85+WcHsmXi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eEyTxAAAANwAAAAPAAAAAAAAAAAA&#10;AAAAAKECAABkcnMvZG93bnJldi54bWxQSwUGAAAAAAQABAD5AAAAkgMAAAAA&#10;" strokecolor="#999" strokeweight="1.5pt"/>
                <v:line id="xGLHG1" o:spid="_x0000_s1698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TpCMMAAADcAAAADwAAAGRycy9kb3ducmV2LnhtbERPTWvCQBC9F/wPywheSt1EodjoKiqI&#10;2kOh0YPHITvdhGZnY3Y16b/vCoXe5vE+Z7HqbS3u1PrKsYJ0nIAgLpyu2Cg4n3YvMxA+IGusHZOC&#10;H/KwWg6eFphp1/En3fNgRAxhn6GCMoQmk9IXJVn0Y9cQR+7LtRZDhK2RusUuhttaTpLkVVqsODaU&#10;2NC2pOI7v1kF+fM17d53F1uYNP3YX/TGHU2v1GjYr+cgAvXhX/znPug4/20Kj2fiB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06QjDAAAA3AAAAA8AAAAAAAAAAAAA&#10;AAAAoQIAAGRycy9kb3ducmV2LnhtbFBLBQYAAAAABAAEAPkAAACRAwAAAAA=&#10;" strokecolor="#999" strokeweight="1.5pt"/>
                <v:line id="xGLHG2" o:spid="_x0000_s1699" style="position:absolute;flip:y;visibility:visible;mso-wrap-style:square" from="10544,6000" to="1054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1xfMMAAADcAAAADwAAAGRycy9kb3ducmV2LnhtbERPTWvCQBC9F/wPywheSt1EpNjoKiqI&#10;2kOh0YPHITvdhGZnY3Y16b/vCoXe5vE+Z7HqbS3u1PrKsYJ0nIAgLpyu2Cg4n3YvMxA+IGusHZOC&#10;H/KwWg6eFphp1/En3fNgRAxhn6GCMoQmk9IXJVn0Y9cQR+7LtRZDhK2RusUuhttaTpLkVVqsODaU&#10;2NC2pOI7v1kF+fM17d53F1uYNP3YX/TGHU2v1GjYr+cgAvXhX/znPug4/20Kj2fiB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PdcXzDAAAA3AAAAA8AAAAAAAAAAAAA&#10;AAAAoQIAAGRycy9kb3ducmV2LnhtbFBLBQYAAAAABAAEAPkAAACRAwAAAAA=&#10;" strokecolor="#999" strokeweight="1.5pt"/>
                <v:line id="xGLHG3" o:spid="_x0000_s1700" style="position:absolute;flip:y;visibility:visible;mso-wrap-style:square" from="10688,6000" to="1068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HU58MAAADcAAAADwAAAGRycy9kb3ducmV2LnhtbERPTWvCQBC9F/wPywheSt1EsNjoKiqI&#10;2kOh0YPHITvdhGZnY3Y16b/vCoXe5vE+Z7HqbS3u1PrKsYJ0nIAgLpyu2Cg4n3YvMxA+IGusHZOC&#10;H/KwWg6eFphp1/En3fNgRAxhn6GCMoQmk9IXJVn0Y9cQR+7LtRZDhK2RusUuhttaTpLkVVqsODaU&#10;2NC2pOI7v1kF+fM17d53F1uYNP3YX/TGHU2v1GjYr+cgAvXhX/znPug4/20Kj2fiB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R1OfDAAAA3AAAAA8AAAAAAAAAAAAA&#10;AAAAoQIAAGRycy9kb3ducmV2LnhtbFBLBQYAAAAABAAEAPkAAACRAwAAAAA=&#10;" strokecolor="#999" strokeweight="1.5pt"/>
                <v:line id="xGLHG4" o:spid="_x0000_s1701" style="position:absolute;flip:y;visibility:visible;mso-wrap-style:square" from="10832,6000" to="1083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NKkMQAAADcAAAADwAAAGRycy9kb3ducmV2LnhtbERPTWvCQBC9C/0PyxS8iG7iQWx0Da0Q&#10;rD0UmvbgcchON6HZ2ZhdTfrv3ULB2zze52zz0bbiSr1vHCtIFwkI4srpho2Cr89ivgbhA7LG1jEp&#10;+CUP+e5hssVMu4E/6FoGI2II+wwV1CF0mZS+qsmiX7iOOHLfrrcYIuyN1D0OMdy2cpkkK2mx4dhQ&#10;Y0f7mqqf8mIVlLNzOrwVJ1uZNH0/nPSLO5pRqenj+LwBEWgMd/G/+1XH+U8r+HsmXiB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Q0qQxAAAANwAAAAPAAAAAAAAAAAA&#10;AAAAAKECAABkcnMvZG93bnJldi54bWxQSwUGAAAAAAQABAD5AAAAkgMAAAAA&#10;" strokecolor="#999" strokeweight="1.5pt"/>
                <v:line id="xGLHG5" o:spid="_x0000_s1702" style="position:absolute;flip:y;visibility:visible;mso-wrap-style:square" from="10976,6000" to="1097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/vC8MAAADcAAAADwAAAGRycy9kb3ducmV2LnhtbERPTWvCQBC9F/wPywheSt3Eg7XRVVQQ&#10;tYdCowePQ3a6Cc3Oxuxq0n/fFQq9zeN9zmLV21rcqfWVYwXpOAFBXDhdsVFwPu1eZiB8QNZYOyYF&#10;P+RhtRw8LTDTruNPuufBiBjCPkMFZQhNJqUvSrLox64hjtyXay2GCFsjdYtdDLe1nCTJVFqsODaU&#10;2NC2pOI7v1kF+fM17d53F1uYNP3YX/TGHU2v1GjYr+cgAvXhX/znPug4/+0VHs/EC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P7wvDAAAA3AAAAA8AAAAAAAAAAAAA&#10;AAAAoQIAAGRycy9kb3ducmV2LnhtbFBLBQYAAAAABAAEAPkAAACRAwAAAAA=&#10;" strokecolor="#999" strokeweight="1.5pt"/>
                <v:line id="xGLHG6" o:spid="_x0000_s1703" style="position:absolute;flip:y;visibility:visible;mso-wrap-style:square" from="11120,6000" to="1112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B7ecYAAADcAAAADwAAAGRycy9kb3ducmV2LnhtbESPQW/CMAyF75P2HyIjcZlGWg5o6wiI&#10;TULADpPW7cDRary0WuN0TaDl388HJG623vN7n5fr0bfqTH1sAhvIZxko4irYhp2B76/t4xOomJAt&#10;toHJwIUirFf3d0ssbBj4k85lckpCOBZooE6pK7SOVU0e4yx0xKL9hN5jkrV32vY4SLhv9TzLFtpj&#10;w9JQY0dvNVW/5ckbKB/+8uF9e/SVy/OP3dG+hoMbjZlOxs0LqERjupmv13sr+M9CK8/IBHr1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Qe3nGAAAA3AAAAA8AAAAAAAAA&#10;AAAAAAAAoQIAAGRycy9kb3ducmV2LnhtbFBLBQYAAAAABAAEAPkAAACUAwAAAAA=&#10;" strokecolor="#999" strokeweight="1.5pt"/>
                <v:line id="xGLHG7" o:spid="_x0000_s1704" style="position:absolute;flip:y;visibility:visible;mso-wrap-style:square" from="11264,6000" to="1126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ze4sQAAADcAAAADwAAAGRycy9kb3ducmV2LnhtbERPTWvCQBC9C/0PyxS8iG7ioWh0Da0Q&#10;bHsQmvbgcchON6HZ2ZhdTfrvu4LQ2zze52zz0bbiSr1vHCtIFwkI4srpho2Cr89ivgLhA7LG1jEp&#10;+CUP+e5hssVMu4E/6FoGI2II+wwV1CF0mZS+qsmiX7iOOHLfrrcYIuyN1D0OMdy2cpkkT9Jiw7Gh&#10;xo72NVU/5cUqKGfndHgvTrYyaXo8nPSLezOjUtPH8XkDItAY/sV396uO89druD0TL5C7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3N7ixAAAANwAAAAPAAAAAAAAAAAA&#10;AAAAAKECAABkcnMvZG93bnJldi54bWxQSwUGAAAAAAQABAD5AAAAkgMAAAAA&#10;" strokecolor="#999" strokeweight="1.5pt"/>
                <v:line id="xGLHG8" o:spid="_x0000_s1705" style="position:absolute;flip:y;visibility:visible;mso-wrap-style:square" from="11408,6000" to="1140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mDhMQAAADcAAAADwAAAGRycy9kb3ducmV2LnhtbESPQWvCQBSE70L/w/IKXkQ36aGU6Coq&#10;SGsPQtMecnxkn5tg9m3Mbk38964geBxm5htmsRpsIy7U+dqxgnSWgCAuna7ZKPj73U0/QPiArLFx&#10;TAqu5GG1fBktMNOu5x+65MGICGGfoYIqhDaT0pcVWfQz1xJH7+g6iyHKzkjdYR/htpFvSfIuLdYc&#10;FypsaVtRecr/rYJ8ck77711hS5Omh89Cb9zeDEqNX4f1HESgITzDj/aXVhCJcD8Tj4B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yYOExAAAANwAAAAPAAAAAAAAAAAA&#10;AAAAAKECAABkcnMvZG93bnJldi54bWxQSwUGAAAAAAQABAD5AAAAkgMAAAAA&#10;" strokecolor="#999" strokeweight="1.5pt"/>
                <v:line id="xGLHG9" o:spid="_x0000_s1706" style="position:absolute;flip:y;visibility:visible;mso-wrap-style:square" from="11552,6000" to="1155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UmH8UAAADcAAAADwAAAGRycy9kb3ducmV2LnhtbESPQWsCMRSE74X+h/AKXkrNxkMpq1Fs&#10;Qaw9CF09eHxsXrOLm5d1k7rrvzeC4HGYmW+Y2WJwjThTF2rPGtQ4A0FcelOz1bDfrd4+QISIbLDx&#10;TBouFGAxf36aYW58z790LqIVCcIhRw1VjG0uZSgrchjGviVO3p/vHMYkOytNh32Cu0ZOsuxdOqw5&#10;LVTY0ldF5bH4dxqK15Pqf1YHV1qltuuD+fQbO2g9ehmWUxCRhvgI39vfRsMkU3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UmH8UAAADcAAAADwAAAAAAAAAA&#10;AAAAAAChAgAAZHJzL2Rvd25yZXYueG1sUEsFBgAAAAAEAAQA+QAAAJMDAAAAAA==&#10;" strokecolor="#999" strokeweight="1.5pt"/>
                <v:line id="xGLHG10" o:spid="_x0000_s1707" style="position:absolute;flip:y;visibility:visible;mso-wrap-style:square" from="11696,6000" to="1169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e4aMUAAADcAAAADwAAAGRycy9kb3ducmV2LnhtbESPQWvCQBSE74X+h+UVvBTdJAcpqavY&#10;glg9CI09eHxkn5tg9m3Mbk38964geBxm5htmthhsIy7U+dqxgnSSgCAuna7ZKPjbr8YfIHxA1tg4&#10;JgVX8rCYv77MMNeu51+6FMGICGGfo4IqhDaX0pcVWfQT1xJH7+g6iyHKzkjdYR/htpFZkkylxZrj&#10;QoUtfVdUnop/q6B4P6f9dnWwpUnT3fqgv9zGDEqN3oblJ4hAQ3iGH+0frSBLMrifiUd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e4aMUAAADcAAAADwAAAAAAAAAA&#10;AAAAAAChAgAAZHJzL2Rvd25yZXYueG1sUEsFBgAAAAAEAAQA+QAAAJMDAAAAAA==&#10;" strokecolor="#999" strokeweight="1.5pt"/>
                <v:line id="xGLHG12" o:spid="_x0000_s1708" style="position:absolute;flip:y;visibility:visible;mso-wrap-style:square" from="11984,6000" to="1198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sd88YAAADcAAAADwAAAGRycy9kb3ducmV2LnhtbESPQWvCQBSE70L/w/IKvYhuoiAluoa2&#10;ENp6KDR68PjIPjfB7Ns0uzXpv3eFgsdhZr5hNvloW3Gh3jeOFaTzBARx5XTDRsFhX8yeQfiArLF1&#10;TAr+yEO+fZhsMNNu4G+6lMGICGGfoYI6hC6T0lc1WfRz1xFH7+R6iyHK3kjd4xDhtpWLJFlJiw3H&#10;hRo7equpOpe/VkE5/UmHXXG0lUnTr/ejfnWfZlTq6XF8WYMINIZ7+L/9oRUskiXczsQjIL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8bHfPGAAAA3AAAAA8AAAAAAAAA&#10;AAAAAAAAoQIAAGRycy9kb3ducmV2LnhtbFBLBQYAAAAABAAEAPkAAACUAwAAAAA=&#10;" strokecolor="#999" strokeweight="1.5pt"/>
                <v:line id="xGLHG13" o:spid="_x0000_s1709" style="position:absolute;flip:y;visibility:visible;mso-wrap-style:square" from="12128,6000" to="1212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KFh8YAAADcAAAADwAAAGRycy9kb3ducmV2LnhtbESPQWvCQBSE70L/w/IKvYhuIiIluoa2&#10;ENp6KDR68PjIPjfB7Ns0uzXpv3eFgsdhZr5hNvloW3Gh3jeOFaTzBARx5XTDRsFhX8yeQfiArLF1&#10;TAr+yEO+fZhsMNNu4G+6lMGICGGfoYI6hC6T0lc1WfRz1xFH7+R6iyHK3kjd4xDhtpWLJFlJiw3H&#10;hRo7equpOpe/VkE5/UmHXXG0lUnTr/ejfnWfZlTq6XF8WYMINIZ7+L/9oRUskiXczsQjIL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yhYfGAAAA3AAAAA8AAAAAAAAA&#10;AAAAAAAAoQIAAGRycy9kb3ducmV2LnhtbFBLBQYAAAAABAAEAPkAAACUAwAAAAA=&#10;" strokecolor="#999" strokeweight="1.5pt"/>
                <v:line id="xGLHG14" o:spid="_x0000_s1710" style="position:absolute;flip:y;visibility:visible;mso-wrap-style:square" from="12272,6000" to="1227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4gHMYAAADcAAAADwAAAGRycy9kb3ducmV2LnhtbESPQWvCQBSE70L/w/IKvYhuIigluoa2&#10;ENp6KDR68PjIPjfB7Ns0uzXpv3eFgsdhZr5hNvloW3Gh3jeOFaTzBARx5XTDRsFhX8yeQfiArLF1&#10;TAr+yEO+fZhsMNNu4G+6lMGICGGfoYI6hC6T0lc1WfRz1xFH7+R6iyHK3kjd4xDhtpWLJFlJiw3H&#10;hRo7equpOpe/VkE5/UmHXXG0lUnTr/ejfnWfZlTq6XF8WYMINIZ7+L/9oRUskiXczsQjIL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++IBzGAAAA3AAAAA8AAAAAAAAA&#10;AAAAAAAAoQIAAGRycy9kb3ducmV2LnhtbFBLBQYAAAAABAAEAPkAAACUAwAAAAA=&#10;" strokecolor="#999" strokeweight="1.5pt"/>
                <v:line id="xGLHG15" o:spid="_x0000_s1711" style="position:absolute;flip:y;visibility:visible;mso-wrap-style:square" from="12416,6000" to="1241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y+a8YAAADcAAAADwAAAGRycy9kb3ducmV2LnhtbESPQWvCQBSE70L/w/IKvUjdxINI6ia0&#10;BWnrQTDtIcdH9rkJZt+m2a1J/70rCB6HmfmG2RST7cSZBt86VpAuEhDEtdMtGwU/39vnNQgfkDV2&#10;jknBP3ko8ofZBjPtRj7QuQxGRAj7DBU0IfSZlL5uyKJfuJ44ekc3WAxRDkbqAccIt51cJslKWmw5&#10;LjTY03tD9an8swrK+W867raVrU2a7j8q/ea+zKTU0+P0+gIi0BTu4Vv7UytYJiu4nolHQOY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9svmvGAAAA3AAAAA8AAAAAAAAA&#10;AAAAAAAAoQIAAGRycy9kb3ducmV2LnhtbFBLBQYAAAAABAAEAPkAAACUAwAAAAA=&#10;" strokecolor="#999" strokeweight="1.5pt"/>
                <v:line id="xGLHG16" o:spid="_x0000_s1712" style="position:absolute;flip:y;visibility:visible;mso-wrap-style:square" from="12560,6000" to="1256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Ab8MYAAADcAAAADwAAAGRycy9kb3ducmV2LnhtbESPQWvCQBSE70L/w/IKvYhu4kFLdA1t&#10;IbT1UGj04PGRfW6C2bdpdmvSf+8KBY/DzHzDbPLRtuJCvW8cK0jnCQjiyumGjYLDvpg9g/ABWWPr&#10;mBT8kYd8+zDZYKbdwN90KYMREcI+QwV1CF0mpa9qsujnriOO3sn1FkOUvZG6xyHCbSsXSbKUFhuO&#10;CzV29FZTdS5/rYJy+pMOu+JoK5OmX+9H/eo+zajU0+P4sgYRaAz38H/7QytYJCu4nYlHQG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gG/DGAAAA3AAAAA8AAAAAAAAA&#10;AAAAAAAAoQIAAGRycy9kb3ducmV2LnhtbFBLBQYAAAAABAAEAPkAAACUAwAAAAA=&#10;" strokecolor="#999" strokeweight="1.5pt"/>
                <v:line id="xGLHG17" o:spid="_x0000_s1713" style="position:absolute;flip:y;visibility:visible;mso-wrap-style:square" from="12704,6000" to="1270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+PgsEAAADcAAAADwAAAGRycy9kb3ducmV2LnhtbERPTYvCMBC9C/sfwizsRTStB5FqFBXE&#10;XQ+C3T14HJoxLTaT2kTb/ffmIHh8vO/Fqre1eFDrK8cK0nECgrhwumKj4O93N5qB8AFZY+2YFPyT&#10;h9XyY7DATLuOT/TIgxExhH2GCsoQmkxKX5Rk0Y9dQxy5i2sthghbI3WLXQy3tZwkyVRarDg2lNjQ&#10;tqTimt+tgnx4S7vD7mwLk6bH/Vlv3I/plfr67NdzEIH68Ba/3N9awSSJa+OZeATk8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v4+CwQAAANwAAAAPAAAAAAAAAAAAAAAA&#10;AKECAABkcnMvZG93bnJldi54bWxQSwUGAAAAAAQABAD5AAAAjwMAAAAA&#10;" strokecolor="#999" strokeweight="1.5pt"/>
                <v:line id="xGLHG18" o:spid="_x0000_s1714" style="position:absolute;flip:y;visibility:visible;mso-wrap-style:square" from="12848,6000" to="1284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MqGcYAAADcAAAADwAAAGRycy9kb3ducmV2LnhtbESPQWvCQBSE70L/w/IKvYhu4kFsdA1t&#10;IbT1UGj04PGRfW6C2bdpdmvSf+8KBY/DzHzDbPLRtuJCvW8cK0jnCQjiyumGjYLDvpitQPiArLF1&#10;TAr+yEO+fZhsMNNu4G+6lMGICGGfoYI6hC6T0lc1WfRz1xFH7+R6iyHK3kjd4xDhtpWLJFlKiw3H&#10;hRo7equpOpe/VkE5/UmHXXG0lUnTr/ejfnWfZlTq6XF8WYMINIZ7+L/9oRUskme4nYlHQG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7zKhnGAAAA3AAAAA8AAAAAAAAA&#10;AAAAAAAAoQIAAGRycy9kb3ducmV2LnhtbFBLBQYAAAAABAAEAPkAAACUAwAAAAA=&#10;" strokecolor="#999" strokeweight="1.5pt"/>
                <v:line id="xGLHG19" o:spid="_x0000_s1715" style="position:absolute;flip:y;visibility:visible;mso-wrap-style:square" from="12992,6000" to="1299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AVWcMAAADcAAAADwAAAGRycy9kb3ducmV2LnhtbERPz2vCMBS+D/Y/hDfYZaxpPIh0prIN&#10;xOlhYPXg8dG8pWXNS9dEW/97cxB2/Ph+L1eT68SFhtB61qCyHARx7U3LVsPxsH5dgAgR2WDnmTRc&#10;KcCqfHxYYmH8yHu6VNGKFMKhQA1NjH0hZagbchgy3xMn7scPDmOCg5VmwDGFu07O8nwuHbacGhrs&#10;6bOh+rc6Ow3Vy58ad+uTq61S35uT+fBbO2n9/DS9v4GINMV/8d39ZTTMVJqfzqQjI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QFVnDAAAA3AAAAA8AAAAAAAAAAAAA&#10;AAAAoQIAAGRycy9kb3ducmV2LnhtbFBLBQYAAAAABAAEAPkAAACRAwAAAAA=&#10;" strokecolor="#999" strokeweight="1.5pt"/>
                <v:line id="xGLHG20" o:spid="_x0000_s1716" style="position:absolute;flip:y;visibility:visible;mso-wrap-style:square" from="13136,6000" to="1313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ywwsUAAADcAAAADwAAAGRycy9kb3ducmV2LnhtbESPQWsCMRSE74X+h/AKXkrNxkMpq1Fs&#10;Qaw9CF09eHxsXrOLm5d1k7rrvzeC4HGYmW+Y2WJwjThTF2rPGtQ4A0FcelOz1bDfrd4+QISIbLDx&#10;TBouFGAxf36aYW58z790LqIVCcIhRw1VjG0uZSgrchjGviVO3p/vHMYkOytNh32Cu0ZOsuxdOqw5&#10;LVTY0ldF5bH4dxqK15Pqf1YHV1qltuuD+fQbO2g9ehmWUxCRhvgI39vfRsNEKbidSUd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VywwsUAAADcAAAADwAAAAAAAAAA&#10;AAAAAAChAgAAZHJzL2Rvd25yZXYueG1sUEsFBgAAAAAEAAQA+QAAAJMDAAAAAA==&#10;" strokecolor="#999" strokeweight="1.5pt"/>
                <v:shape id="yALblHG" o:spid="_x0000_s1717" type="#_x0000_t202" style="position:absolute;left:11920;top:554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sgIMQA&#10;AADcAAAADwAAAGRycy9kb3ducmV2LnhtbESPUWvCQBCE3wv+h2MF3+rFQEuJniKCYBBbquLzkluT&#10;aG7vyF1N9Nf3CgUfh9n5Zme26E0jbtT62rKCyTgBQVxYXXOp4HhYv36A8AFZY2OZFNzJw2I+eJlh&#10;pm3H33Tbh1JECPsMFVQhuExKX1Rk0I+tI47e2bYGQ5RtKXWLXYSbRqZJ8i4N1hwbKnS0qqi47n9M&#10;fGO7yx9v3Ve+dS7vTp/mUGJ/UWo07JdTEIH68Dz+T2+0gnSSwt+YSAA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0LICD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100010101" o:spid="_x0000_s1718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8AicMAAADcAAAADwAAAGRycy9kb3ducmV2LnhtbESPT4vCMBTE7wt+h/AEb2vaCstSjaWI&#10;sl5kWfXi7dG8/sHmJTRZrd/eCAt7HGZ+M8yqGE0vbjT4zrKCdJ6AIK6s7rhRcD7t3j9B+ICssbdM&#10;Ch7koVhP3laYa3vnH7odQyNiCfscFbQhuFxKX7Vk0M+tI45ebQeDIcqhkXrAeyw3vcyS5EMa7Dgu&#10;tOho01J1Pf4aBdmWa69Ldzldrgc6fC1qt/ffSs2mY7kEEWgM/+E/eq8jly7gdSYeAb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/AInDAAAA3AAAAA8AAAAAAAAAAAAA&#10;AAAAoQIAAGRycy9kb3ducmV2LnhtbFBLBQYAAAAABAAEAPkAAACRAwAAAAA=&#10;" strokecolor="#999" strokeweight="1.5pt"/>
                <v:line id="yMaxLHG,10,1" o:spid="_x0000_s1719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aY/cQAAADcAAAADwAAAGRycy9kb3ducmV2LnhtbESPT2vCQBTE7wW/w/KE3uomKkWiqwSx&#10;6EVKEy/eHtmXP5h9u2S3mn57t1DocZj5zTCb3Wh6cafBd5YVpLMEBHFldceNgkv58bYC4QOyxt4y&#10;KfghD7vt5GWDmbYP/qJ7ERoRS9hnqKANwWVS+qolg35mHXH0ajsYDFEOjdQDPmK56eU8Sd6lwY7j&#10;QouO9i1Vt+LbKJgfuPY6d9fyejvT+bio3cl/KvU6HfM1iEBj+A//0ScduXQJv2fiEZDb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Fpj9xAAAANwAAAAPAAAAAAAAAAAA&#10;AAAAAKECAABkcnMvZG93bnJldi54bWxQSwUGAAAAAAQABAD5AAAAkgMAAAAA&#10;" strokecolor="#999" strokeweight="1.5pt"/>
                <v:line id="yGLHG1" o:spid="_x0000_s1720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o9ZsQAAADcAAAADwAAAGRycy9kb3ducmV2LnhtbESPT2vCQBTE7wW/w/KE3uomikWiqwSx&#10;6EVKEy/eHtmXP5h9u2S3mn57t1DocZj5zTCb3Wh6cafBd5YVpLMEBHFldceNgkv58bYC4QOyxt4y&#10;KfghD7vt5GWDmbYP/qJ7ERoRS9hnqKANwWVS+qolg35mHXH0ajsYDFEOjdQDPmK56eU8Sd6lwY7j&#10;QouO9i1Vt+LbKJgfuPY6d9fyejvT+bio3cl/KvU6HfM1iEBj+A//0ScduXQJv2fiEZDb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Wj1mxAAAANwAAAAPAAAAAAAAAAAA&#10;AAAAAKECAABkcnMvZG93bnJldi54bWxQSwUGAAAAAAQABAD5AAAAkgMAAAAA&#10;" strokecolor="#999" strokeweight="1.5pt"/>
                <v:line id="yGLHG2" o:spid="_x0000_s1721" style="position:absolute;visibility:visible;mso-wrap-style:square" from="10400,8736" to="1328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ijEcEAAADcAAAADwAAAGRycy9kb3ducmV2LnhtbESPy6oCMRBE94L/EFpwpxkVREajiCi6&#10;kYuPjbtm0vPASSdMoo5/by4ILouqU0UtVq2pxZMaX1lWMBomIIgzqysuFFwvu8EMhA/IGmvLpOBN&#10;HlbLbmeBqbYvPtHzHAoRS9inqKAMwaVS+qwkg35oHXH0ctsYDFE2hdQNvmK5qeU4SabSYMVxoURH&#10;m5Ky+/lhFIy3nHu9drfL7X6k436Su4P/U6rfa9dzEIHa8At/6YOO3GgK/2fiEZDL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iKMRwQAAANwAAAAPAAAAAAAAAAAAAAAA&#10;AKECAABkcnMvZG93bnJldi54bWxQSwUGAAAAAAQABAD5AAAAjwMAAAAA&#10;" strokecolor="#999" strokeweight="1.5pt"/>
                <v:line id="yGLHG3" o:spid="_x0000_s1722" style="position:absolute;visibility:visible;mso-wrap-style:square" from="10400,8592" to="13280,8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QGisQAAADcAAAADwAAAGRycy9kb3ducmV2LnhtbESPT2vCQBTE7wW/w/KE3uomClaiqwSx&#10;6EVKEy/eHtmXP5h9u2S3mn57t1DocZj5zTCb3Wh6cafBd5YVpLMEBHFldceNgkv58bYC4QOyxt4y&#10;KfghD7vt5GWDmbYP/qJ7ERoRS9hnqKANwWVS+qolg35mHXH0ajsYDFEOjdQDPmK56eU8SZbSYMdx&#10;oUVH+5aqW/FtFMwPXHudu2t5vZ3pfFzU7uQ/lXqdjvkaRKAx/If/6JOOXPoOv2fiEZDb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xAaKxAAAANwAAAAPAAAAAAAAAAAA&#10;AAAAAKECAABkcnMvZG93bnJldi54bWxQSwUGAAAAAAQABAD5AAAAkgMAAAAA&#10;" strokecolor="#999" strokeweight="1.5pt"/>
                <v:line id="yGLHG4" o:spid="_x0000_s1723" style="position:absolute;visibility:visible;mso-wrap-style:square" from="10400,8448" to="13280,8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uS+L8AAADcAAAADwAAAGRycy9kb3ducmV2LnhtbERPS2sCMRC+F/ofwhS81awKRVajiLTo&#10;RYqPi7dhM/vAzSRsoq7/3jkIHj++93zZu1bdqIuNZwOjYQaKuPC24crA6fj3PQUVE7LF1jMZeFCE&#10;5eLzY4659Xfe0+2QKiUhHHM0UKcUcq1jUZPDOPSBWLjSdw6TwK7StsO7hLtWj7PsRztsWBpqDLSu&#10;qbgcrs7A+JfLaFfhfDxfdrTbTMqwjf/GDL761QxUoj69xS/31opvJGvljBwBvXg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FuS+L8AAADcAAAADwAAAAAAAAAAAAAAAACh&#10;AgAAZHJzL2Rvd25yZXYueG1sUEsFBgAAAAAEAAQA+QAAAI0DAAAAAA==&#10;" strokecolor="#999" strokeweight="1.5pt"/>
                <v:line id="yGLHG5" o:spid="_x0000_s1724" style="position:absolute;visibility:visible;mso-wrap-style:square" from="10400,8304" to="13280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c3Y8QAAADcAAAADwAAAGRycy9kb3ducmV2LnhtbESPT2vCQBTE7wW/w/KE3uomClKjqwSx&#10;6EVKEy/eHtmXP5h9u2S3mn57t1DocZj5zTCb3Wh6cafBd5YVpLMEBHFldceNgkv58fYOwgdkjb1l&#10;UvBDHnbbycsGM20f/EX3IjQilrDPUEEbgsuk9FVLBv3MOuLo1XYwGKIcGqkHfMRy08t5kiylwY7j&#10;QouO9i1Vt+LbKJgfuPY6d9fyejvT+bio3cl/KvU6HfM1iEBj+A//0ScduXQFv2fiEZDb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FzdjxAAAANwAAAAPAAAAAAAAAAAA&#10;AAAAAKECAABkcnMvZG93bnJldi54bWxQSwUGAAAAAAQABAD5AAAAkgMAAAAA&#10;" strokecolor="#999" strokeweight="1.5pt"/>
                <v:line id="yGLHG6" o:spid="_x0000_s1725" style="position:absolute;visibility:visible;mso-wrap-style:square" from="10400,8160" to="13280,8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FUQ78AAADcAAAADwAAAGRycy9kb3ducmV2LnhtbERPS2sCMRC+F/wPYQRvNdsVimyNIqVF&#10;L1LUXrwNm9kHbiZhE3X9985B8PjxvRerwXXqSn1sPRv4mGagiEtvW64N/B9/3+egYkK22HkmA3eK&#10;sFqO3hZYWH/jPV0PqVYSwrFAA01KodA6lg05jFMfiIWrfO8wCexrbXu8SbjrdJ5ln9phy9LQYKDv&#10;hsrz4eIM5D9cRbsOp+PpvKPdZlaFbfwzZjIe1l+gEg3pJX66t1Z8ucyXM3IE9PI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EFUQ78AAADcAAAADwAAAAAAAAAAAAAAAACh&#10;AgAAZHJzL2Rvd25yZXYueG1sUEsFBgAAAAAEAAQA+QAAAI0DAAAAAA==&#10;" strokecolor="#999" strokeweight="1.5pt"/>
                <v:line id="yGLHG7" o:spid="_x0000_s1726" style="position:absolute;visibility:visible;mso-wrap-style:square" from="10400,8016" to="13280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3x2MMAAADcAAAADwAAAGRycy9kb3ducmV2LnhtbESPzYvCMBTE78L+D+EteNPULohUU5Fl&#10;Zb2I+HHx9mheP2jzEpqo9b83wsIeh5nfDLNaD6YTd+p9Y1nBbJqAIC6sbrhScDlvJwsQPiBr7CyT&#10;gid5WOcfoxVm2j74SPdTqEQsYZ+hgjoEl0npi5oM+ql1xNErbW8wRNlXUvf4iOWmk2mSzKXBhuNC&#10;jY6+ayra080oSH+49Hrjrudru6f971fpdv6g1Phz2CxBBBrCf/iP3unIpTN4n4lHQOY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N8djDAAAA3AAAAA8AAAAAAAAAAAAA&#10;AAAAoQIAAGRycy9kb3ducmV2LnhtbFBLBQYAAAAABAAEAPkAAACRAwAAAAA=&#10;" strokecolor="#999" strokeweight="1.5pt"/>
                <v:line id="yGLHG8" o:spid="_x0000_s1727" style="position:absolute;visibility:visible;mso-wrap-style:square" from="10400,7872" to="13280,7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9vr8MAAADcAAAADwAAAGRycy9kb3ducmV2LnhtbESPT2vCQBTE7wW/w/IEb3VjhFKiawhi&#10;MZdQql68PbIvfzD7dsluNX77bqHQ4zDzm2G2+WQGcafR95YVrJYJCOLa6p5bBZfzx+s7CB+QNQ6W&#10;ScGTPOS72csWM20f/EX3U2hFLGGfoYIuBJdJ6euODPqldcTRa+xoMEQ5tlKP+IjlZpBpkrxJgz3H&#10;hQ4d7Tuqb6dvoyA9cON14a7n662i6rhuXOk/lVrMp2IDItAU/sN/dKkjl6bweyYeAbn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fb6/DAAAA3AAAAA8AAAAAAAAAAAAA&#10;AAAAoQIAAGRycy9kb3ducmV2LnhtbFBLBQYAAAAABAAEAPkAAACRAwAAAAA=&#10;" strokecolor="#999" strokeweight="1.5pt"/>
                <v:line id="yGLHG9" o:spid="_x0000_s1728" style="position:absolute;visibility:visible;mso-wrap-style:square" from="10400,7728" to="13280,7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PKNMIAAADcAAAADwAAAGRycy9kb3ducmV2LnhtbESPT4vCMBTE74LfITzBm6ZWWJbaVESU&#10;9SLLqhdvj+b1DzYvoclq/fZGWNjjMPObYfL1YDpxp963lhUs5gkI4tLqlmsFl/N+9gnCB2SNnWVS&#10;8CQP62I8yjHT9sE/dD+FWsQS9hkqaEJwmZS+bMign1tHHL3K9gZDlH0tdY+PWG46mSbJhzTYclxo&#10;0NG2ofJ2+jUK0h1XXm/c9Xy9Hen4tazcwX8rNZ0MmxWIQEP4D//RBx25dAnvM/EIy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PKNMIAAADcAAAADwAAAAAAAAAAAAAA&#10;AAChAgAAZHJzL2Rvd25yZXYueG1sUEsFBgAAAAAEAAQA+QAAAJADAAAAAA==&#10;" strokecolor="#999" strokeweight="1.5pt"/>
                <v:line id="yGLHG10" o:spid="_x0000_s1729" style="position:absolute;visibility:visible;mso-wrap-style:square" from="10400,7584" to="13280,7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pSQMIAAADcAAAADwAAAGRycy9kb3ducmV2LnhtbESPzYoCMRCE7wu+Q2jB25pxlGUZjSKi&#10;6EVkdS/emknPD046YRJ1fHsjCB6Lqq+Kmi0604gbtb62rGA0TEAQ51bXXCr4P22+f0H4gKyxsUwK&#10;HuRhMe99zTDT9s5/dDuGUsQS9hkqqEJwmZQ+r8igH1pHHL3CtgZDlG0pdYv3WG4amSbJjzRYc1yo&#10;0NGqovxyvBoF6ZoLr5fufDpf9rTfjgu38welBv1uOQURqAuf8Jve6cilE3idiUd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3pSQMIAAADcAAAADwAAAAAAAAAAAAAA&#10;AAChAgAAZHJzL2Rvd25yZXYueG1sUEsFBgAAAAAEAAQA+QAAAJADAAAAAA==&#10;" strokecolor="#999" strokeweight="1.5pt"/>
                <v:line id="yGLHG12" o:spid="_x0000_s1730" style="position:absolute;visibility:visible;mso-wrap-style:square" from="10400,7296" to="13280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b328IAAADcAAAADwAAAGRycy9kb3ducmV2LnhtbESPzYoCMRCE7wu+Q2jB25pxxGUZjSKi&#10;6EVkdS/emknPD046YRJ1fHsjCB6Lqq+Kmi0604gbtb62rGA0TEAQ51bXXCr4P22+f0H4gKyxsUwK&#10;HuRhMe99zTDT9s5/dDuGUsQS9hkqqEJwmZQ+r8igH1pHHL3CtgZDlG0pdYv3WG4amSbJjzRYc1yo&#10;0NGqovxyvBoF6ZoLr5fufDpf9rTfjgu38welBv1uOQURqAuf8Jve6cilE3idiUd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b328IAAADcAAAADwAAAAAAAAAAAAAA&#10;AAChAgAAZHJzL2Rvd25yZXYueG1sUEsFBgAAAAAEAAQA+QAAAJADAAAAAA==&#10;" strokecolor="#999" strokeweight="1.5pt"/>
                <v:line id="yGLHG13" o:spid="_x0000_s1731" style="position:absolute;visibility:visible;mso-wrap-style:square" from="10400,7152" to="13280,7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RprMEAAADcAAAADwAAAGRycy9kb3ducmV2LnhtbESPS4sCMRCE7wv+h9CCtzXjCCKjUUQU&#10;vcji4+KtmfQ8cNIJk6jjvzcLgsei6qui5svONOJBra8tKxgNExDEudU1lwou5+3vFIQPyBoby6Tg&#10;RR6Wi97PHDNtn3ykxymUIpawz1BBFYLLpPR5RQb90Dri6BW2NRiibEupW3zGctPINEkm0mDNcaFC&#10;R+uK8tvpbhSkGy68Xrnr+Xo70GE3Ltze/yk16HerGYhAXfiGP/ReRy6dwP+ZeATk4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5GmswQAAANwAAAAPAAAAAAAAAAAAAAAA&#10;AKECAABkcnMvZG93bnJldi54bWxQSwUGAAAAAAQABAD5AAAAjwMAAAAA&#10;" strokecolor="#999" strokeweight="1.5pt"/>
                <v:line id="yGLHG14" o:spid="_x0000_s1732" style="position:absolute;visibility:visible;mso-wrap-style:square" from="10400,7008" to="13280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jMN8IAAADcAAAADwAAAGRycy9kb3ducmV2LnhtbESPzYoCMRCE7wu+Q2jB25pxBHcZjSKi&#10;6EVkdS/emknPD046YRJ1fHsjCB6Lqq+Kmi0604gbtb62rGA0TEAQ51bXXCr4P22+f0H4gKyxsUwK&#10;HuRhMe99zTDT9s5/dDuGUsQS9hkqqEJwmZQ+r8igH1pHHL3CtgZDlG0pdYv3WG4amSbJRBqsOS5U&#10;6GhVUX45Xo2CdM2F10t3Pp0ve9pvx4Xb+YNSg363nIII1IVP+E3vdOTSH3idiUd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6jMN8IAAADcAAAADwAAAAAAAAAAAAAA&#10;AAChAgAAZHJzL2Rvd25yZXYueG1sUEsFBgAAAAAEAAQA+QAAAJADAAAAAA==&#10;" strokecolor="#999" strokeweight="1.5pt"/>
                <v:line id="yGLHG15" o:spid="_x0000_s1733" style="position:absolute;visibility:visible;mso-wrap-style:square" from="10400,6864" to="13280,6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dYRb8AAADcAAAADwAAAGRycy9kb3ducmV2LnhtbERPS2sCMRC+F/wPYQRvNdsVimyNIqVF&#10;L1LUXrwNm9kHbiZhE3X9985B8PjxvRerwXXqSn1sPRv4mGagiEtvW64N/B9/3+egYkK22HkmA3eK&#10;sFqO3hZYWH/jPV0PqVYSwrFAA01KodA6lg05jFMfiIWrfO8wCexrbXu8SbjrdJ5ln9phy9LQYKDv&#10;hsrz4eIM5D9cRbsOp+PpvKPdZlaFbfwzZjIe1l+gEg3pJX66t1Z8uayVM3IE9PI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jdYRb8AAADcAAAADwAAAAAAAAAAAAAAAACh&#10;AgAAZHJzL2Rvd25yZXYueG1sUEsFBgAAAAAEAAQA+QAAAI0DAAAAAA==&#10;" strokecolor="#999" strokeweight="1.5pt"/>
                <v:line id="yGLHG16" o:spid="_x0000_s1734" style="position:absolute;visibility:visible;mso-wrap-style:square" from="10400,6720" to="13280,6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v93sIAAADcAAAADwAAAGRycy9kb3ducmV2LnhtbESPzYoCMRCE7wu+Q2jB25pxBNkdjSKi&#10;6EVkdS/emknPD046YRJ1fHsjCB6Lqq+Kmi0604gbtb62rGA0TEAQ51bXXCr4P22+f0D4gKyxsUwK&#10;HuRhMe99zTDT9s5/dDuGUsQS9hkqqEJwmZQ+r8igH1pHHL3CtgZDlG0pdYv3WG4amSbJRBqsOS5U&#10;6GhVUX45Xo2CdM2F10t3Pp0ve9pvx4Xb+YNSg363nIII1IVP+E3vdOTSX3idiUd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Xv93sIAAADcAAAADwAAAAAAAAAAAAAA&#10;AAChAgAAZHJzL2Rvd25yZXYueG1sUEsFBgAAAAAEAAQA+QAAAJADAAAAAA==&#10;" strokecolor="#999" strokeweight="1.5pt"/>
                <v:line id="yGLHG17" o:spid="_x0000_s1735" style="position:absolute;visibility:visible;mso-wrap-style:square" from="10400,6576" to="13280,6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jCnr8AAADcAAAADwAAAGRycy9kb3ducmV2LnhtbERPS2sCMRC+F/ofwhS81WwViqxGEano&#10;RYqPi7dhM/vAzSRsoq7/3jkIHj++92zRu1bdqIuNZwM/wwwUceFtw5WB03H9PQEVE7LF1jMZeFCE&#10;xfzzY4a59Xfe0+2QKiUhHHM0UKcUcq1jUZPDOPSBWLjSdw6TwK7StsO7hLtWj7LsVztsWBpqDLSq&#10;qbgcrs7A6I/LaJfhfDxfdrTbjMuwjf/GDL765RRUoj69xS/31opvLPPljBwBPX8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ZjCnr8AAADcAAAADwAAAAAAAAAAAAAAAACh&#10;AgAAZHJzL2Rvd25yZXYueG1sUEsFBgAAAAAEAAQA+QAAAI0DAAAAAA==&#10;" strokecolor="#999" strokeweight="1.5pt"/>
                <v:line id="yGLHG18" o:spid="_x0000_s1736" style="position:absolute;visibility:visible;mso-wrap-style:square" from="10400,6432" to="13280,6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RnBcMAAADcAAAADwAAAGRycy9kb3ducmV2LnhtbESPT4vCMBTE7wt+h/AEb2vaCstSjaWI&#10;sl5kWfXi7dG8/sHmJTRZrd/eCAt7HGZ+M8yqGE0vbjT4zrKCdJ6AIK6s7rhRcD7t3j9B+ICssbdM&#10;Ch7koVhP3laYa3vnH7odQyNiCfscFbQhuFxKX7Vk0M+tI45ebQeDIcqhkXrAeyw3vcyS5EMa7Dgu&#10;tOho01J1Pf4aBdmWa69Ldzldrgc6fC1qt/ffSs2mY7kEEWgM/+E/eq8jt0jhdSYeAb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UZwXDAAAA3AAAAA8AAAAAAAAAAAAA&#10;AAAAoQIAAGRycy9kb3ducmV2LnhtbFBLBQYAAAAABAAEAPkAAACRAwAAAAA=&#10;" strokecolor="#999" strokeweight="1.5pt"/>
                <v:line id="yGLHG19" o:spid="_x0000_s1737" style="position:absolute;visibility:visible;mso-wrap-style:square" from="10400,6288" to="13280,6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b5csIAAADcAAAADwAAAGRycy9kb3ducmV2LnhtbESPT4vCMBTE74LfITzBm6ZWWJbaVESU&#10;9SLLqhdvj+b1DzYvoclq/fZGWNjjMPObYfL1YDpxp963lhUs5gkI4tLqlmsFl/N+9gnCB2SNnWVS&#10;8CQP62I8yjHT9sE/dD+FWsQS9hkqaEJwmZS+bMign1tHHL3K9gZDlH0tdY+PWG46mSbJhzTYclxo&#10;0NG2ofJ2+jUK0h1XXm/c9Xy9Hen4tazcwX8rNZ0MmxWIQEP4D//RBx25ZQrvM/EIy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gb5csIAAADcAAAADwAAAAAAAAAAAAAA&#10;AAChAgAAZHJzL2Rvd25yZXYueG1sUEsFBgAAAAAEAAQA+QAAAJADAAAAAA==&#10;" strokecolor="#999" strokeweight="1.5pt"/>
                <v:line id="yGLHG20" o:spid="_x0000_s1738" style="position:absolute;visibility:visible;mso-wrap-style:square" from="10400,6144" to="13280,6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pc6cEAAADcAAAADwAAAGRycy9kb3ducmV2LnhtbESPzYoCMRCE7wu+Q2jB25rRAZFZo4go&#10;ehFR9+KtmfT84KQTJlHHtzeC4LGo+qqo2aIzjbhT62vLCkbDBARxbnXNpYL/8+Z3CsIHZI2NZVLw&#10;JA+Lee9nhpm2Dz7S/RRKEUvYZ6igCsFlUvq8IoN+aB1x9ArbGgxRtqXULT5iuWnkOEkm0mDNcaFC&#10;R6uK8uvpZhSM11x4vXSX8+W6p/02LdzOH5Qa9LvlH4hAXfiGP/RORy5N4X0mHgE5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SlzpwQAAANwAAAAPAAAAAAAAAAAAAAAA&#10;AKECAABkcnMvZG93bnJldi54bWxQSwUGAAAAAAQABAD5AAAAjwMAAAAA&#10;" strokecolor="#999" strokeweight="1.5pt"/>
                <v:line id="yGLHG21" o:spid="_x0000_s1739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PEncQAAADcAAAADwAAAGRycy9kb3ducmV2LnhtbESPzWrDMBCE74G+g9hAb4kcu4TgWg6m&#10;tNSXUJL0kttirX+ItRKWmrhvXxUKPQ4z3wxT7GczihtNfrCsYLNOQBA3Vg/cKfg8v612IHxA1jha&#10;JgXf5GFfPiwKzLW985Fup9CJWMI+RwV9CC6X0jc9GfRr64ij19rJYIhy6qSe8B7LzSjTJNlKgwPH&#10;hR4dvfTUXE9fRkH6yq3XlbucL9cDHd6z1tX+Q6nH5Vw9gwg0h//wH13ryGVP8HsmHgFZ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o8SdxAAAANwAAAAPAAAAAAAAAAAA&#10;AAAAAKECAABkcnMvZG93bnJldi54bWxQSwUGAAAAAAQABAD5AAAAkgMAAAAA&#10;" strokecolor="#999" strokeweight="1.5pt"/>
                <v:shape id="xALblHG" o:spid="_x0000_s1740" type="#_x0000_t202" style="position:absolute;left:13700;top:732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fkNMUA&#10;AADcAAAADwAAAGRycy9kb3ducmV2LnhtbESPUWvCQBCE34X+h2MLfauXWpQSvYRSKDRIlar4vOTW&#10;JJrbO3JXk/rrPaHg4zA73+ws8sG04kydbywreBknIIhLqxuuFOy2n89vIHxA1thaJgV/5CHPHkYL&#10;TLXt+YfOm1CJCGGfooI6BJdK6cuaDPqxdcTRO9jOYIiyq6TusI9w08pJksykwYZjQ42OPmoqT5tf&#10;E99YfheXab8uls4V/X5lthUOR6WeHof3OYhAQ7gf/6e/tILJ6xR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V+Q0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741" style="position:absolute;visibility:visible;mso-wrap-style:square" from="10040,7440" to="13640,7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m3uMQAAADcAAAADwAAAGRycy9kb3ducmV2LnhtbESPUWvCQBCE3wX/w7EF3/RSBZHUU0pL&#10;aQqFoukPWHJrLpjbi7ltTP99TxD6OMzMN8x2P/pWDdTHJrCBx0UGirgKtuHawHf5Nt+AioJssQ1M&#10;Bn4pwn43nWwxt+HKBxqOUqsE4ZijASfS5VrHypHHuAgdcfJOofcoSfa1tj1eE9y3eplla+2x4bTg&#10;sKMXR9X5+OMNnMeNK0766/DxXrxeyvJzQBFtzOxhfH4CJTTKf/jeLqyB5WoNtzPpCOjd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be4xAAAANwAAAAPAAAAAAAAAAAA&#10;AAAAAKECAABkcnMvZG93bnJldi54bWxQSwUGAAAAAAQABAD5AAAAkgMAAAAA&#10;" strokeweight="3pt">
                  <v:stroke startarrow="block" endarrow="block"/>
                </v:line>
                <v:line id="yALHG" o:spid="_x0000_s1742" style="position:absolute;flip:y;visibility:visible;mso-wrap-style:square" from="11840,5640" to="11840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XvEMMAAADcAAAADwAAAGRycy9kb3ducmV2LnhtbESP0YrCMBRE34X9h3AXfNN0FXXpGsVd&#10;KvggSNUPuDTXNm5zU5qo9e+NIPg4zMwZZr7sbC2u1HrjWMHXMAFBXDhtuFRwPKwH3yB8QNZYOyYF&#10;d/KwXHz05phqd+OcrvtQighhn6KCKoQmldIXFVn0Q9cQR+/kWoshyraUusVbhNtajpJkKi0ajgsV&#10;NvRXUfG/v1gFaH9PxmbbXSYnZ3NeXZJ7HjKl+p/d6gdEoC68w6/2RisYjWfwPBOPgF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17xDDAAAA3AAAAA8AAAAAAAAAAAAA&#10;AAAAoQIAAGRycy9kb3ducmV2LnhtbFBLBQYAAAAABAAEAPkAAACRAwAAAAA=&#10;" strokeweight="3pt">
                  <v:stroke startarrow="block" endarrow="block"/>
                </v:line>
                <v:shape id="GLblHG1" o:spid="_x0000_s1743" type="#_x0000_t202" style="position:absolute;left:1316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ZLqsUA&#10;AADcAAAADwAAAGRycy9kb3ducmV2LnhtbESPwWrCQBCG7wXfYRmhN93UUinRVYogNEgt1dLzkB2T&#10;aHZ2yW5N2qd3DoUeh3/+b75ZrgfXqit1sfFs4GGagSIuvW24MvB53E6eQcWEbLH1TAZ+KMJ6Nbpb&#10;Ym59zx90PaRKCYRjjgbqlEKudSxrchinPhBLdvKdwyRjV2nbYS9w1+pZls21w4blQo2BNjWVl8O3&#10;E43dW/H71L8XuxCK/mvvjhUOZ2Pux8PLAlSiIf0v/7VfrYHZo9jKM0IA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Vku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744" type="#_x0000_t202" style="position:absolute;left:1042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ruMcUA&#10;AADcAAAADwAAAGRycy9kb3ducmV2LnhtbESPUWvCQBCE3wv+h2MF3+pFpUWjp0ihYBBbquLzkluT&#10;aG7vyJ0m9df3CoU+DrPzzc5i1Zla3KnxlWUFo2ECgji3uuJCwfHw/jwF4QOyxtoyKfgmD6tl72mB&#10;qbYtf9F9HwoRIexTVFCG4FIpfV6SQT+0jjh6Z9sYDFE2hdQNthFuajlOkldpsOLYUKKjt5Ly6/5m&#10;4hvbXfZ4aT+zrXNZe/owhwK7i1KDfreegwjUhf/jv/RGKxhPZv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Gu4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5" o:spid="_x0000_s1745" type="#_x0000_t202" style="position:absolute;left:1071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cUA&#10;AADcAAAADwAAAGRycy9kb3ducmV2LnhtbESPwWrCQBCG7wXfYRmhN91UWinRVYogNEgt1dLzkB2T&#10;aHZ2yW5N2qd3DoUeh3/+b75ZrgfXqit1sfFs4GGagSIuvW24MvB53E6eQcWEbLH1TAZ+KMJ6Nbpb&#10;Ym59zx90PaRKCYRjjgbqlEKudSxrchinPhBLdvKdwyRjV2nbYS9w1+pZls21w4blQo2BNjWVl8O3&#10;E43dW/H71L8XuxCK/mvvjhUOZ2Pux8PLAlSiIf0v/7VfrYHZo+jLM0IA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JjTR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7" o:spid="_x0000_s1746" type="#_x0000_t202" style="position:absolute;left:1100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qRSsQA&#10;AADcAAAADwAAAGRycy9kb3ducmV2LnhtbESPUWvCQBCE34X+h2MLvulF0SLRU0qh0CBa1NLnJbcm&#10;aXN7R+400V/vCYKPw+x8s7NYdaYWZ2p8ZVnBaJiAIM6trrhQ8HP4HMxA+ICssbZMCi7kYbV86S0w&#10;1bblHZ33oRARwj5FBWUILpXS5yUZ9EPriKN3tI3BEGVTSN1gG+GmluMkeZMGK44NJTr6KCn/359M&#10;fGO9ya7T9jtbO5e1v1tzKLD7U6r/2r3PQQTqwvP4kf7SCsaTEdzHRAL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5qkUr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9" o:spid="_x0000_s1747" type="#_x0000_t202" style="position:absolute;left:1128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gPPcUA&#10;AADcAAAADwAAAGRycy9kb3ducmV2LnhtbESPUWvCQBCE34X+h2MLfauXBislekopCAapYiw+L7k1&#10;ic3tHbnTpP31PaHg4zA73+zMl4NpxZU631hW8DJOQBCXVjdcKfg6rJ7fQPiArLG1TAp+yMNy8TCa&#10;Y6Ztz3u6FqESEcI+QwV1CC6T0pc1GfRj64ijd7KdwRBlV0ndYR/hppVpkkylwYZjQ42OPmoqv4uL&#10;iW9sPvPf136Xb5zL++PWHCoczko9PQ7vMxCBhnA//k+vtYJ0ksJtTCS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uA89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11" o:spid="_x0000_s1748" type="#_x0000_t202" style="position:absolute;left:1157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SqpsUA&#10;AADcAAAADwAAAGRycy9kb3ducmV2LnhtbESPUWvCQBCE3wv+h2MF3+pFbUWip0ihYBBbquLzkluT&#10;aG7vyJ0m9df3CoU+DrPzzc5i1Zla3KnxlWUFo2ECgji3uuJCwfHw/jwD4QOyxtoyKfgmD6tl72mB&#10;qbYtf9F9HwoRIexTVFCG4FIpfV6SQT+0jjh6Z9sYDFE2hdQNthFuajlOkqk0WHFsKNHRW0n5dX8z&#10;8Y3tLnu8tp/Z1rmsPX2YQ4HdRalBv1vPQQTqwv/xX3qjFYxfJv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9Kqm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13" o:spid="_x0000_s1749" type="#_x0000_t202" style="position:absolute;left:1206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0y0sQA&#10;AADcAAAADwAAAGRycy9kb3ducmV2LnhtbESPUWvCQBCE3wv+h2MF3+pFsaVETxFBMEhbquLzkluT&#10;aG7vyJ0m+uu9QqGPw+x8szNbdKYWN2p8ZVnBaJiAIM6trrhQcNivXz9A+ICssbZMCu7kYTHvvcww&#10;1bblH7rtQiEihH2KCsoQXCqlz0sy6IfWEUfvZBuDIcqmkLrBNsJNLcdJ8i4NVhwbSnS0Kim/7K4m&#10;vrH9zB5v7Xe2dS5rj19mX2B3VmrQ75ZTEIG68H/8l95oBePJBH7HRAL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dMtL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15" o:spid="_x0000_s1750" type="#_x0000_t202" style="position:absolute;left:1235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GXScUA&#10;AADcAAAADwAAAGRycy9kb3ducmV2LnhtbESPUWvCQBCE34X+h2MLfauXSpUSvYRSKDRIlar4vOTW&#10;JJrbO3JXk/rrPaHg4zA73+ws8sG04kydbywreBknIIhLqxuuFOy2n89vIHxA1thaJgV/5CHPHkYL&#10;TLXt+YfOm1CJCGGfooI6BJdK6cuaDPqxdcTRO9jOYIiyq6TusI9w08pJksykwYZjQ42OPmoqT5tf&#10;E99YfheXab8uls4V/X5lthUOR6WeHof3OYhAQ7gf/6e/tILJ6xR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UZdJ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7" o:spid="_x0000_s1751" type="#_x0000_t202" style="position:absolute;left:1264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MJPsUA&#10;AADcAAAADwAAAGRycy9kb3ducmV2LnhtbESPUWvCQBCE34X+h2MLfauXShWJXkIpFAxiRS19XnJr&#10;kja3d+ROE/31PaHg4zA73+ws88G04kydbywreBknIIhLqxuuFHwdPp7nIHxA1thaJgUX8pBnD6Ml&#10;ptr2vKPzPlQiQtinqKAOwaVS+rImg35sHXH0jrYzGKLsKqk77CPctHKSJDNpsOHYUKOj95rK3/3J&#10;xDfWm+I67bfF2rmi//40hwqHH6WeHoe3BYhAQ7gf/6dXWsHkdQa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gwk+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9" o:spid="_x0000_s1752" type="#_x0000_t202" style="position:absolute;left:1293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+spcUA&#10;AADcAAAADwAAAGRycy9kb3ducmV2LnhtbESPUWvCQBCE3wv+h2MF3+pFsVWip0ihYBBbquLzkluT&#10;aG7vyJ0m9df3CoU+DrPzzc5i1Zla3KnxlWUFo2ECgji3uuJCwfHw/jwD4QOyxtoyKfgmD6tl72mB&#10;qbYtf9F9HwoRIexTVFCG4FIpfV6SQT+0jjh6Z9sYDFE2hdQNthFuajlOkldpsOLYUKKjt5Ly6/5m&#10;4hvbXfZ4aT+zrXNZe/owhwK7i1KDfreegwjUhf/jv/RGKxhPpv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z6yl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1" o:spid="_x0000_s1753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A418UA&#10;AADcAAAADwAAAGRycy9kb3ducmV2LnhtbESPwWrCQBCG7wXfYRmhN91UWinRVYogNEgt1dLzkB2T&#10;aHZ2yW5N2qd3DoUeh3/+b75ZrgfXqit1sfFs4GGagSIuvW24MvB53E6eQcWEbLH1TAZ+KMJ6Nbpb&#10;Ym59zx90PaRKCYRjjgbqlEKudSxrchinPhBLdvKdwyRjV2nbYS9w1+pZls21w4blQo2BNjWVl8O3&#10;E43dW/H71L8XuxCK/mvvjhUOZ2Pux8PLAlSiIf0v/7VfrYHZo9jKM0IA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UDj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3" o:spid="_x0000_s1754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ydTMUA&#10;AADcAAAADwAAAGRycy9kb3ducmV2LnhtbESPUWvCQBCE3wv+h2MF3+pFsUWjp0ihYBBbquLzkluT&#10;aG7vyJ0m9df3CoU+DrPzzc5i1Zla3KnxlWUFo2ECgji3uuJCwfHw/jwF4QOyxtoyKfgmD6tl72mB&#10;qbYtf9F9HwoRIexTVFCG4FIpfV6SQT+0jjh6Z9sYDFE2hdQNthFuajlOkldpsOLYUKKjt5Ly6/5m&#10;4hvbXfZ4aT+zrXNZe/owhwK7i1KDfreegwjUhf/jv/RGKxhPZv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HJ1M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5" o:spid="_x0000_s1755" type="#_x0000_t202" style="position:absolute;left:11450;top:848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+iDMUA&#10;AADcAAAADwAAAGRycy9kb3ducmV2LnhtbESPwWrCQBCG7wXfYRnBW90oWErqKiIIBrGlWnoestMk&#10;bXZ2ya4m+vSdQ6HH4Z//m2+W68G16kpdbDwbmE0zUMSltw1XBj7Ou8dnUDEhW2w9k4EbRVivRg9L&#10;zK3v+Z2up1QpgXDM0UCdUsi1jmVNDuPUB2LJvnznMMnYVdp22AvctXqeZU/aYcNyocZA25rKn9PF&#10;icbhWNwX/VtxCKHoP1/ducLh25jJeNi8gEo0pP/lv/beGpgvRF+eEQL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/6IM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27" o:spid="_x0000_s1756" type="#_x0000_t202" style="position:absolute;left:11450;top:819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8UA&#10;AADcAAAADwAAAGRycy9kb3ducmV2LnhtbESPUWvCQBCE3wv+h2OFvtVLBEuJnqEIgkHaUhWfl9ya&#10;xOb2jtxpor++Vyj4OMzONzuLfDCtuFLnG8sK0kkCgri0uuFKwWG/fnkD4QOyxtYyKbiRh3w5elpg&#10;pm3P33TdhUpECPsMFdQhuExKX9Zk0E+sI47eyXYGQ5RdJXWHfYSbVk6T5FUabDg21OhoVVP5s7uY&#10;+Mb2o7jP+q9i61zRHz/NvsLhrNTzeHifgwg0hMfxf3qjFUxnKfyNiQS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swe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29" o:spid="_x0000_s1757" type="#_x0000_t202" style="position:absolute;left:11450;top:790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GZ4MQA&#10;AADcAAAADwAAAGRycy9kb3ducmV2LnhtbESPUWvCQBCE34X+h2MF3/RiwFKip4hQaBBbquLzkluT&#10;aG7vyF1N2l/fEwQfh9n5Zmex6k0jbtT62rKC6SQBQVxYXXOp4Hh4H7+B8AFZY2OZFPySh9XyZbDA&#10;TNuOv+m2D6WIEPYZKqhCcJmUvqjIoJ9YRxy9s20NhijbUuoWuwg3jUyT5FUarDk2VOhoU1Fx3f+Y&#10;+MZ2l//Nuq9861zenT7NocT+otRo2K/nIAL14Xn8SH9oBekshfuYSAC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hmeD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31" o:spid="_x0000_s1758" type="#_x0000_t202" style="position:absolute;left:11450;top:761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08e8UA&#10;AADcAAAADwAAAGRycy9kb3ducmV2LnhtbESPUWvCQBCE34X+h2MLfauXWpQSvYRSKDRIlar4vOTW&#10;JJrbO3JXk/rrPaHg4zA73+ws8sG04kydbywreBknIIhLqxuuFOy2n89vIHxA1thaJgV/5CHPHkYL&#10;TLXt+YfOm1CJCGGfooI6BJdK6cuaDPqxdcTRO9jOYIiyq6TusI9w08pJksykwYZjQ42OPmoqT5tf&#10;E99YfheXab8uls4V/X5lthUOR6WeHof3OYhAQ7gf/6e/tILJ9BV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LTx7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33" o:spid="_x0000_s1759" type="#_x0000_t202" style="position:absolute;left:11570;top:718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SkD8UA&#10;AADcAAAADwAAAGRycy9kb3ducmV2LnhtbESPUWvCQBCE34X+h2MLfauXSpUSvYRSKDRIlar4vOTW&#10;JJrbO3JXk/rrPaHg4zA73+ws8sG04kydbywreBknIIhLqxuuFOy2n89vIHxA1thaJgV/5CHPHkYL&#10;TLXt+YfOm1CJCGGfooI6BJdK6cuaDPqxdcTRO9jOYIiyq6TusI9w08pJksykwYZjQ42OPmoqT5tf&#10;E99YfheXab8uls4V/X5lthUOR6WeHof3OYhAQ7gf/6e/tILJ9BV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xKQ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35" o:spid="_x0000_s1760" type="#_x0000_t202" style="position:absolute;left:11570;top:689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gBlMUA&#10;AADcAAAADwAAAGRycy9kb3ducmV2LnhtbESPUWvCQBCE34X+h2MLfdNLhYikXkIpFAxSRS19XnLb&#10;JG1u78idJu2v9wTBx2F2vtlZFaPpxJl631pW8DxLQBBXVrdcK/g8vk+XIHxA1thZJgV/5KHIHyYr&#10;zLQdeE/nQ6hFhLDPUEETgsuk9FVDBv3MOuLofdveYIiyr6XucYhw08l5kiykwZZjQ4OO3hqqfg8n&#10;E9/YfJT/6bArN86Vw9fWHGscf5R6ehxfX0AEGsP9+JZeawXzNIXrmEgAm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iAGU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7" o:spid="_x0000_s1761" type="#_x0000_t202" style="position:absolute;left:11570;top:661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qf48UA&#10;AADcAAAADwAAAGRycy9kb3ducmV2LnhtbESPUWvCQBCE3wv+h2MF3+qlAUWiZ5BCoUFqUYvPS25N&#10;orm9I3ea1F/fKxT6OMzONzurfDCtuFPnG8sKXqYJCOLS6oYrBV/Ht+cFCB+QNbaWScE3ecjXo6cV&#10;Ztr2vKf7IVQiQthnqKAOwWVS+rImg35qHXH0zrYzGKLsKqk77CPctDJNkrk02HBsqNHRa03l9XAz&#10;8Y3tR/GY9Z/F1rmiP+3MscLhotRkPGyWIAIN4f/4L/2uFaSzOfyOiQS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Wp/j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39" o:spid="_x0000_s1762" type="#_x0000_t202" style="position:absolute;left:11570;top:632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Y6eMQA&#10;AADcAAAADwAAAGRycy9kb3ducmV2LnhtbESPUWvCQBCE3wv+h2MF3+pFwbZETxFBMEhbquLzkluT&#10;aG7vyJ0m+uu9QqGPw+x8szNbdKYWN2p8ZVnBaJiAIM6trrhQcNivXz9A+ICssbZMCu7kYTHvvcww&#10;1bblH7rtQiEihH2KCsoQXCqlz0sy6IfWEUfvZBuDIcqmkLrBNsJNLcdJ8iYNVhwbSnS0Kim/7K4m&#10;vrH9zB6T9jvbOpe1xy+zL7A7KzXod8spiEBd+D/+S2+0gvHkHX7HRAL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WOnj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41" o:spid="_x0000_s1763" type="#_x0000_t202" style="position:absolute;left:11570;top:603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muCsUA&#10;AADcAAAADwAAAGRycy9kb3ducmV2LnhtbESPwWrCQBCG7wXfYRnBW90oWErqKiIIBrGlWnoestMk&#10;bXZ2ya4m+vSdQ6HH4Z//m2+W68G16kpdbDwbmE0zUMSltw1XBj7Ou8dnUDEhW2w9k4EbRVivRg9L&#10;zK3v+Z2up1QpgXDM0UCdUsi1jmVNDuPUB2LJvnznMMnYVdp22AvctXqeZU/aYcNyocZA25rKn9PF&#10;icbhWNwX/VtxCKHoP1/ducLh25jJeNi8gEo0pP/lv/beGpgvxFaeEQL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ia4K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0" o:spid="_x0000_s1764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ULkcQA&#10;AADcAAAADwAAAGRycy9kb3ducmV2LnhtbESPUWvCQBCE3wv+h2MF3+pFwdJGTxFBMEhbquLzkluT&#10;aG7vyJ0m+uu9QqGPw+x8szNbdKYWN2p8ZVnBaJiAIM6trrhQcNivX99B+ICssbZMCu7kYTHvvcww&#10;1bblH7rtQiEihH2KCsoQXCqlz0sy6IfWEUfvZBuDIcqmkLrBNsJNLcdJ8iYNVhwbSnS0Kim/7K4m&#10;vrH9zB6T9jvbOpe1xy+zL7A7KzXod8spiEBd+D/+S2+0gvHkA37HRAL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FC5H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4" o:spid="_x0000_s1765" type="#_x0000_t202" style="position:absolute;left:1056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NoscUA&#10;AADcAAAADwAAAGRycy9kb3ducmV2LnhtbESPwWrCQBCG7wXfYRnBW90oKCV1FRGEBmmlWnoestMk&#10;bXZ2yW5N2qd3DoLH4Z//m29Wm8G16kJdbDwbmE0zUMSltw1XBj7O+8cnUDEhW2w9k4E/irBZjx5W&#10;mFvf8ztdTqlSAuGYo4E6pZBrHcuaHMapD8SSffnOYZKxq7TtsBe4a/U8y5baYcNyocZAu5rKn9Ov&#10;E43Da/G/6I/FIYSi/3xz5wqHb2Mm42H7DCrRkO7Lt/aLNTBfir48IwTQ6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k2i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8" o:spid="_x0000_s1766" type="#_x0000_t202" style="position:absolute;left:1114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/NKsQA&#10;AADcAAAADwAAAGRycy9kb3ducmV2LnhtbESPUWvCQBCE3wv+h2MF3+pFQSnRU0QQGkRLtfi85NYk&#10;mts7clcT/fU9QejjMDvf7MyXnanFjRpfWVYwGiYgiHOrKy4U/Bw37x8gfEDWWFsmBXfysFz03uaY&#10;atvyN90OoRARwj5FBWUILpXS5yUZ9EPriKN3to3BEGVTSN1gG+GmluMkmUqDFceGEh2tS8qvh18T&#10;39jussek/cq2zmXtaW+OBXYXpQb9bjUDEagL/8ev9KdWMJ6O4DkmEk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fzSr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12" o:spid="_x0000_s1767" type="#_x0000_t202" style="position:absolute;left:1192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1TXcQA&#10;AADcAAAADwAAAGRycy9kb3ducmV2LnhtbESPUWvCQBCE34X+h2MLvumlAaWkniJCwSBWquLzktsm&#10;aXN7R+40sb/eEwQfh9n5Zme26E0jLtT62rKCt3ECgriwuuZSwfHwOXoH4QOyxsYyKbiSh8X8ZTDD&#10;TNuOv+myD6WIEPYZKqhCcJmUvqjIoB9bRxy9H9saDFG2pdQtdhFuGpkmyVQarDk2VOhoVVHxtz+b&#10;+MZmm/9Pul2+cS7vTl/mUGL/q9TwtV9+gAjUh+fxI73WCtJpCvcxkQB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NU13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16" o:spid="_x0000_s1768" type="#_x0000_t202" style="position:absolute;left:12500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H2xsUA&#10;AADcAAAADwAAAGRycy9kb3ducmV2LnhtbESPUWvCQBCE34X+h2MLfauXWhSJXkIpFAxiRS19XnJr&#10;kja3d+ROE/31PaHg4zA73+ws88G04kydbywreBknIIhLqxuuFHwdPp7nIHxA1thaJgUX8pBnD6Ml&#10;ptr2vKPzPlQiQtinqKAOwaVS+rImg35sHXH0jrYzGKLsKqk77CPctHKSJDNpsOHYUKOj95rK3/3J&#10;xDfWm+I67bfF2rmi//40hwqHH6WeHoe3BYhAQ7gf/6dXWsFk9gq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QfbG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20" o:spid="_x0000_s1769" type="#_x0000_t202" style="position:absolute;left:1307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hussUA&#10;AADcAAAADwAAAGRycy9kb3ducmV2LnhtbESPUWvCQBCE34X+h2MLfauXShWJXkIpFAxiRS19XnJr&#10;kja3d+ROE/31PaHg4zA73+ws88G04kydbywreBknIIhLqxuuFHwdPp7nIHxA1thaJgUX8pBnD6Ml&#10;ptr2vKPzPlQiQtinqKAOwaVS+rImg35sHXH0jrYzGKLsKqk77CPctHKSJDNpsOHYUKOj95rK3/3J&#10;xDfWm+I67bfF2rmi//40hwqHH6WeHoe3BYhAQ7gf/6dXWsFk9gq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qG6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24" o:spid="_x0000_s1770" type="#_x0000_t202" style="position:absolute;left:11450;top:862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TLKcUA&#10;AADcAAAADwAAAGRycy9kb3ducmV2LnhtbESPUWvCQBCE3wv+h2MF3+qlAUWiZ5BCoUFqUYvPS25N&#10;orm9I3ea1F/fKxT6OMzONzurfDCtuFPnG8sKXqYJCOLS6oYrBV/Ht+cFCB+QNbaWScE3ecjXo6cV&#10;Ztr2vKf7IVQiQthnqKAOwWVS+rImg35qHXH0zrYzGKLsKqk77CPctDJNkrk02HBsqNHRa03l9XAz&#10;8Y3tR/GY9Z/F1rmiP+3MscLhotRkPGyWIAIN4f/4L/2uFaTzGfyOiQS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5Msp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28" o:spid="_x0000_s1771" type="#_x0000_t202" style="position:absolute;left:11450;top:80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sQA&#10;AADcAAAADwAAAGRycy9kb3ducmV2LnhtbESPUWvCQBCE3wv9D8cWfKuXCoYSPUWEgkGsVMXnJbcm&#10;0dzekTtN7K/3CgUfh9n5Zmc6700jbtT62rKCj2ECgriwuuZSwWH/9f4JwgdkjY1lUnAnD/PZ68sU&#10;M207/qHbLpQiQthnqKAKwWVS+qIig35oHXH0TrY1GKJsS6lb7CLcNHKUJKk0WHNsqNDRsqLisrua&#10;+MZ6k/+Ou22+di7vjt9mX2J/Vmrw1i8mIAL14Xn8n15pBaM0hb8xkQB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2VV7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32" o:spid="_x0000_s1772" type="#_x0000_t202" style="position:absolute;left:11450;top:747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rwxcUA&#10;AADcAAAADwAAAGRycy9kb3ducmV2LnhtbESPUWvCQBCE34X+h2MLfauXCtUSvYRSKDRIlar4vOTW&#10;JJrbO3JXk/rrPaHg4zA73+ws8sG04kydbywreBknIIhLqxuuFOy2n89vIHxA1thaJgV/5CHPHkYL&#10;TLXt+YfOm1CJCGGfooI6BJdK6cuaDPqxdcTRO9jOYIiyq6TusI9w08pJkkylwYZjQ42OPmoqT5tf&#10;E99YfheX135dLJ0r+v3KbCscjko9PQ7vcxCBhnA//k9/aQWT6Qx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evDF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36" o:spid="_x0000_s1773" type="#_x0000_t202" style="position:absolute;left:11570;top:675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Vkt8UA&#10;AADcAAAADwAAAGRycy9kb3ducmV2LnhtbESPwWrCQBCG7wXfYRnBW90oKCV1FRGEBmmlWnoestMk&#10;bXZ2yW5N2qd3DoLH4Z//m29Wm8G16kJdbDwbmE0zUMSltw1XBj7O+8cnUDEhW2w9k4E/irBZjx5W&#10;mFvf8ztdTqlSAuGYo4E6pZBrHcuaHMapD8SSffnOYZKxq7TtsBe4a/U8y5baYcNyocZAu5rKn9Ov&#10;E43Da/G/6I/FIYSi/3xz5wqHb2Mm42H7DCrRkO7Lt/aLNTBfiq08IwTQ6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5WS3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40" o:spid="_x0000_s1774" type="#_x0000_t202" style="position:absolute;left:11570;top:617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nBLMUA&#10;AADcAAAADwAAAGRycy9kb3ducmV2LnhtbESPUWvCQBCE34X+h2MLfauXChUbvYRSKDRIlar4vOTW&#10;JJrbO3JXk/rrPaHg4zA73+ws8sG04kydbywreBknIIhLqxuuFOy2n88zED4ga2wtk4I/8pBnD6MF&#10;ptr2/EPnTahEhLBPUUEdgkul9GVNBv3YOuLoHWxnMETZVVJ32Ee4aeUkSabSYMOxoUZHHzWVp82v&#10;iW8sv4vLa78uls4V/X5lthUOR6WeHof3OYhAQ7gf/6e/tILJ9A1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qcEs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" o:spid="_x0000_s1775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r+bMUA&#10;AADcAAAADwAAAGRycy9kb3ducmV2LnhtbESPwWrCQBCG7wXfYRmhN91UaC3RVYogNEgt1dLzkB2T&#10;aHZ2yW5N2qd3DoUeh3/+b75ZrgfXqit1sfFs4GGagSIuvW24MvB53E6eQcWEbLH1TAZ+KMJ6Nbpb&#10;Ym59zx90PaRKCYRjjgbqlEKudSxrchinPhBLdvKdwyRjV2nbYS9w1+pZlj1phw3LhRoDbWoqL4dv&#10;Jxq7t+L3sX8vdiEU/dfeHSsczsbcj4eXBahEQ/pf/mu/WgOzuejLM0IA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Sv5s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0" o:spid="_x0000_s1776" type="#_x0000_t202" style="position:absolute;left:1143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Zb98QA&#10;AADcAAAADwAAAGRycy9kb3ducmV2LnhtbESPUWvCQBCE34X+h2MLvulFQSvRU0qh0CBa1NLnJbcm&#10;aXN7R+400V/vCYKPw+x8s7NYdaYWZ2p8ZVnBaJiAIM6trrhQ8HP4HMxA+ICssbZMCi7kYbV86S0w&#10;1bblHZ33oRARwj5FBWUILpXS5yUZ9EPriKN3tI3BEGVTSN1gG+GmluMkmUqDFceGEh19lJT/708m&#10;vrHeZNdJ+52tncva3605FNj9KdV/7d7nIAJ14Xn8SH9pBeO3EdzHRAL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GW/f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8" o:spid="_x0000_s1777" type="#_x0000_t202" style="position:absolute;left:1278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TFgMUA&#10;AADcAAAADwAAAGRycy9kb3ducmV2LnhtbESPUWvCQBCE34X+h2MLfauXBqwlekopCAapYiw+L7k1&#10;ic3tHbnTpP31PaHg4zA73+zMl4NpxZU631hW8DJOQBCXVjdcKfg6rJ7fQPiArLG1TAp+yMNy8TCa&#10;Y6Ztz3u6FqESEcI+QwV1CC6T0pc1GfRj64ijd7KdwRBlV0ndYR/hppVpkrxKgw3HhhodfdRUfhcX&#10;E9/YfOa/k36Xb5zL++PWHCoczko9PQ7vMxCBhnA//k+vtYJ0msJtTCS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1MWA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26" o:spid="_x0000_s1778" type="#_x0000_t202" style="position:absolute;left:11450;top:833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hgG8UA&#10;AADcAAAADwAAAGRycy9kb3ducmV2LnhtbESPUWvCQBCE3wv+h2MF3+pFpVWip0ihYBBbquLzkluT&#10;aG7vyJ0m9df3CoU+DrPzzc5i1Zla3KnxlWUFo2ECgji3uuJCwfHw/jwD4QOyxtoyKfgmD6tl72mB&#10;qbYtf9F9HwoRIexTVFCG4FIpfV6SQT+0jjh6Z9sYDFE2hdQNthFuajlOkldpsOLYUKKjt5Ly6/5m&#10;4hvbXfZ4aT+zrXNZe/owhwK7i1KDfreegwjUhf/jv/RGKxhPJ/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mGAb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34" o:spid="_x0000_s1779" type="#_x0000_t202" style="position:absolute;left:11570;top:704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H4b8UA&#10;AADcAAAADwAAAGRycy9kb3ducmV2LnhtbESPUWvCQBCE3wv+h2MF3+pFsVWip0ihYBBbquLzkluT&#10;aG7vyJ0m9df3CoU+DrPzzc5i1Zla3KnxlWUFo2ECgji3uuJCwfHw/jwD4QOyxtoyKfgmD6tl72mB&#10;qbYtf9F9HwoRIexTVFCG4FIpfV6SQT+0jjh6Z9sYDFE2hdQNthFuajlOkldpsOLYUKKjt5Ly6/5m&#10;4hvbXfZ4aT+zrXNZe/owhwK7i1KDfreegwjUhf/jv/RGKxhPJ/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cfhv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42" o:spid="_x0000_s1780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1d9MQA&#10;AADcAAAADwAAAGRycy9kb3ducmV2LnhtbESPUWvCQBCE3wv+h2MF3+pFwbZETxFBMEhbquLzkluT&#10;aG7vyJ0m+uu9QqGPw+x8szNbdKYWN2p8ZVnBaJiAIM6trrhQcNivXz9A+ICssbZMCu7kYTHvvcww&#10;1bblH7rtQiEihH2KCsoQXCqlz0sy6IfWEUfvZBuDIcqmkLrBNsJNLcdJ8iYNVhwbSnS0Kim/7K4m&#10;vrH9zB6T9jvbOpe1xy+zL7A7KzXod8spiEBd+D/+S2+0gvH7BH7HRAL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9XfT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14" o:spid="_x0000_s1781" type="#_x0000_t202" style="position:absolute;left:1221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/Dg8UA&#10;AADcAAAADwAAAGRycy9kb3ducmV2LnhtbESPUWvCQBCE34X+h2MLfauXCtUSvYRSKDRIlar4vOTW&#10;JJrbO3JXk/rrPaHg4zA73+ws8sG04kydbywreBknIIhLqxuuFOy2n89vIHxA1thaJgV/5CHPHkYL&#10;TLXt+YfOm1CJCGGfooI6BJdK6cuaDPqxdcTRO9jOYIiyq6TusI9w08pJkkylwYZjQ42OPmoqT5tf&#10;E99YfheX135dLJ0r+v3KbCscjko9PQ7vcxCBhnA//k9/aQWT2RRuYyI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78OD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0" o:spid="_x0000_s1782" type="#_x0000_t202" style="position:absolute;left:11450;top:776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MUA&#10;AADcAAAADwAAAGRycy9kb3ducmV2LnhtbESPUWvCQBCE34X+h2MLfauXClWJXkIpFAxiRS19XnJr&#10;kja3d+ROE/31PaHg4zA73+ws88G04kydbywreBknIIhLqxuuFHwdPp7nIHxA1thaJgUX8pBnD6Ml&#10;ptr2vKPzPlQiQtinqKAOwaVS+rImg35sHXH0jrYzGKLsKqk77CPctHKSJFNpsOHYUKOj95rK3/3J&#10;xDfWm+L62m+LtXNF//1pDhUOP0o9PQ5vCxCBhnA//k+vtILJbAa3MZEA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o2YY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6" o:spid="_x0000_s1783" type="#_x0000_t202" style="position:absolute;left:1085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zyasUA&#10;AADcAAAADwAAAGRycy9kb3ducmV2LnhtbESPwWrCQBCG7wXfYRmhN91UaC3RVYogNEgt1dLzkB2T&#10;aHZ2yW5N2qd3DoUeh3/+b75ZrgfXqit1sfFs4GGagSIuvW24MvB53E6eQcWEbLH1TAZ+KMJ6Nbpb&#10;Ym59zx90PaRKCYRjjgbqlEKudSxrchinPhBLdvKdwyRjV2nbYS9w1+pZlj1phw3LhRoDbWoqL4dv&#10;Jxq7t+L3sX8vdiEU/dfeHSsczsbcj4eXBahEQ/pf/mu/WgOzudjKM0IA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PPJ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38" o:spid="_x0000_s1784" type="#_x0000_t202" style="position:absolute;left:11570;top:646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BX8cUA&#10;AADcAAAADwAAAGRycy9kb3ducmV2LnhtbESPUWvCQBCE3wv+h2MF3+pFwVajp0ihYBBbquLzkluT&#10;aG7vyJ0m9df3CoU+DrPzzc5i1Zla3KnxlWUFo2ECgji3uuJCwfHw/jwF4QOyxtoyKfgmD6tl72mB&#10;qbYtf9F9HwoRIexTVFCG4FIpfV6SQT+0jjh6Z9sYDFE2hdQNthFuajlOkhdpsOLYUKKjt5Ly6/5m&#10;4hvbXfaYtJ/Z1rmsPX2YQ4HdRalBv1vPQQTqwv/xX3qjFYxfZ/A7JhJ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cFfx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22" o:spid="_x0000_s1785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+OS8UA&#10;AADcAAAADwAAAGRycy9kb3ducmV2LnhtbESPwWrCQBCG7wXfYRnBW90oKJK6ighCg7RSLT0P2WmS&#10;Nju7ZLcm7dM7B6HH4Z//m2/W28G16kpdbDwbmE0zUMSltw1XBt4vh8cVqJiQLbaeycAvRdhuRg9r&#10;zK3v+Y2u51QpgXDM0UCdUsi1jmVNDuPUB2LJPn3nMMnYVdp22AvctXqeZUvtsGG5UGOgfU3l9/nH&#10;icbxpfhb9KfiGELRf7y6S4XDlzGT8bB7ApVoSP/L9/azNTBfib48IwTQm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n45L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16.</w:t>
      </w:r>
      <w:r>
        <w:tab/>
      </w:r>
      <w:r w:rsidRPr="0003708B">
        <w:rPr>
          <w:position w:val="-10"/>
        </w:rPr>
        <w:object w:dxaOrig="1020" w:dyaOrig="300">
          <v:shape id="_x0000_i1039" type="#_x0000_t75" style="width:51pt;height:15pt" o:ole="">
            <v:imagedata r:id="rId34" o:title=""/>
          </v:shape>
          <o:OLEObject Type="Embed" ProgID="Equation" ShapeID="_x0000_i1039" DrawAspect="Content" ObjectID="_1379303204" r:id="rId35"/>
        </w:object>
      </w:r>
      <w:r>
        <w:tab/>
      </w:r>
      <w:r>
        <w:tab/>
      </w:r>
      <w:r>
        <w:tab/>
        <w:t>17.</w:t>
      </w:r>
      <w:r>
        <w:tab/>
      </w:r>
      <w:r w:rsidRPr="0003708B">
        <w:rPr>
          <w:position w:val="-10"/>
        </w:rPr>
        <w:object w:dxaOrig="1160" w:dyaOrig="300">
          <v:shape id="_x0000_i1040" type="#_x0000_t75" style="width:57.75pt;height:15pt" o:ole="">
            <v:imagedata r:id="rId36" o:title=""/>
          </v:shape>
          <o:OLEObject Type="Embed" ProgID="Equation" ShapeID="_x0000_i1040" DrawAspect="Content" ObjectID="_1379303205" r:id="rId37"/>
        </w:object>
      </w:r>
      <w:r>
        <w:tab/>
      </w:r>
      <w:r>
        <w:tab/>
      </w:r>
      <w:r>
        <w:tab/>
        <w:t>18.</w:t>
      </w:r>
      <w:r>
        <w:tab/>
      </w:r>
      <w:r w:rsidRPr="0003708B">
        <w:rPr>
          <w:position w:val="-10"/>
        </w:rPr>
        <w:object w:dxaOrig="1420" w:dyaOrig="300">
          <v:shape id="_x0000_i1041" type="#_x0000_t75" style="width:71.25pt;height:15pt" o:ole="">
            <v:imagedata r:id="rId38" o:title=""/>
          </v:shape>
          <o:OLEObject Type="Embed" ProgID="Equation" ShapeID="_x0000_i1041" DrawAspect="Content" ObjectID="_1379303206" r:id="rId39"/>
        </w:object>
      </w: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numPr>
          <w:ilvl w:val="0"/>
          <w:numId w:val="2"/>
        </w:numPr>
        <w:spacing w:line="360" w:lineRule="auto"/>
        <w:ind w:hanging="720"/>
      </w:pPr>
      <w:r>
        <w:br w:type="page"/>
      </w:r>
      <w:proofErr w:type="gramStart"/>
      <w:r>
        <w:lastRenderedPageBreak/>
        <w:t xml:space="preserve">If </w:t>
      </w:r>
      <w:proofErr w:type="gramEnd"/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4x-11</m:t>
        </m:r>
      </m:oMath>
      <w:r>
        <w:t xml:space="preserve">, find </w:t>
      </w:r>
      <w:r>
        <w:rPr>
          <w:i/>
        </w:rPr>
        <w:t>f</w:t>
      </w:r>
      <w:r>
        <w:t>(-2).</w:t>
      </w: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numPr>
          <w:ilvl w:val="0"/>
          <w:numId w:val="2"/>
        </w:numPr>
        <w:spacing w:line="360" w:lineRule="auto"/>
        <w:ind w:hanging="720"/>
      </w:pPr>
      <w:proofErr w:type="gramStart"/>
      <w:r>
        <w:t xml:space="preserve">If </w:t>
      </w:r>
      <w:proofErr w:type="gramEnd"/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1</m:t>
        </m:r>
      </m:oMath>
      <w:r>
        <w:t xml:space="preserve">, find </w:t>
      </w:r>
      <w:r>
        <w:rPr>
          <w:i/>
        </w:rPr>
        <w:t>g</w:t>
      </w:r>
      <w:r>
        <w:t>(-4).</w:t>
      </w: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numPr>
          <w:ilvl w:val="0"/>
          <w:numId w:val="2"/>
        </w:numPr>
        <w:spacing w:line="360" w:lineRule="auto"/>
        <w:ind w:hanging="720"/>
      </w:pPr>
      <w:proofErr w:type="gramStart"/>
      <w:r>
        <w:t xml:space="preserve">If </w:t>
      </w:r>
      <w:proofErr w:type="gramEnd"/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+5</m:t>
        </m:r>
      </m:oMath>
      <w:r>
        <w:t xml:space="preserve">, find </w:t>
      </w:r>
      <w:r>
        <w:rPr>
          <w:i/>
        </w:rPr>
        <w:t>h</w:t>
      </w:r>
      <w:r>
        <w:t>(3).</w:t>
      </w: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Pr="004943CD" w:rsidRDefault="00CD0136" w:rsidP="00CD0136">
      <w:pPr>
        <w:spacing w:line="360" w:lineRule="auto"/>
        <w:rPr>
          <w:b/>
        </w:rPr>
      </w:pPr>
      <w:r>
        <w:rPr>
          <w:b/>
        </w:rPr>
        <w:t>Practice Problems – Identify which line is steeper/flatter.</w:t>
      </w:r>
    </w:p>
    <w:p w:rsidR="00CD0136" w:rsidRDefault="00CD0136" w:rsidP="00CD0136">
      <w:pPr>
        <w:numPr>
          <w:ilvl w:val="0"/>
          <w:numId w:val="2"/>
        </w:numPr>
        <w:spacing w:line="360" w:lineRule="auto"/>
        <w:ind w:hanging="720"/>
      </w:pPr>
      <w:r w:rsidRPr="00CB3BE6">
        <w:rPr>
          <w:position w:val="-10"/>
        </w:rPr>
        <w:object w:dxaOrig="920" w:dyaOrig="300">
          <v:shape id="_x0000_i1042" type="#_x0000_t75" style="width:45.75pt;height:15pt" o:ole="">
            <v:imagedata r:id="rId40" o:title=""/>
          </v:shape>
          <o:OLEObject Type="Embed" ProgID="Equation" ShapeID="_x0000_i1042" DrawAspect="Content" ObjectID="_1379303207" r:id="rId41"/>
        </w:object>
      </w:r>
      <w:r>
        <w:t xml:space="preserve"> </w:t>
      </w:r>
      <w:proofErr w:type="gramStart"/>
      <w:r>
        <w:t>or</w:t>
      </w:r>
      <w:proofErr w:type="gramEnd"/>
      <w:r>
        <w:t xml:space="preserve"> </w:t>
      </w:r>
      <w:r w:rsidRPr="00CB3BE6">
        <w:rPr>
          <w:position w:val="-24"/>
        </w:rPr>
        <w:object w:dxaOrig="1080" w:dyaOrig="620">
          <v:shape id="_x0000_i1043" type="#_x0000_t75" style="width:54pt;height:30.75pt" o:ole="">
            <v:imagedata r:id="rId42" o:title=""/>
          </v:shape>
          <o:OLEObject Type="Embed" ProgID="Equation" ShapeID="_x0000_i1043" DrawAspect="Content" ObjectID="_1379303208" r:id="rId43"/>
        </w:object>
      </w:r>
      <w:r>
        <w:tab/>
      </w:r>
      <w:r>
        <w:tab/>
      </w:r>
      <w:r>
        <w:tab/>
        <w:t>23.</w:t>
      </w:r>
      <w:r>
        <w:tab/>
      </w:r>
      <w:r w:rsidRPr="00CB3BE6">
        <w:rPr>
          <w:position w:val="-24"/>
        </w:rPr>
        <w:object w:dxaOrig="1240" w:dyaOrig="620">
          <v:shape id="_x0000_i1044" type="#_x0000_t75" style="width:62.25pt;height:30.75pt" o:ole="">
            <v:imagedata r:id="rId44" o:title=""/>
          </v:shape>
          <o:OLEObject Type="Embed" ProgID="Equation" ShapeID="_x0000_i1044" DrawAspect="Content" ObjectID="_1379303209" r:id="rId45"/>
        </w:object>
      </w:r>
      <w:r>
        <w:t xml:space="preserve"> or </w:t>
      </w:r>
      <w:r w:rsidRPr="00CB3BE6">
        <w:rPr>
          <w:position w:val="-24"/>
        </w:rPr>
        <w:object w:dxaOrig="1120" w:dyaOrig="620">
          <v:shape id="_x0000_i1045" type="#_x0000_t75" style="width:56.25pt;height:30.75pt" o:ole="">
            <v:imagedata r:id="rId46" o:title=""/>
          </v:shape>
          <o:OLEObject Type="Embed" ProgID="Equation" ShapeID="_x0000_i1045" DrawAspect="Content" ObjectID="_1379303210" r:id="rId47"/>
        </w:object>
      </w: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  <w:r>
        <w:t>24.</w:t>
      </w:r>
      <w:r>
        <w:tab/>
      </w:r>
      <w:r w:rsidRPr="00CB3BE6">
        <w:rPr>
          <w:position w:val="-10"/>
        </w:rPr>
        <w:object w:dxaOrig="1260" w:dyaOrig="300">
          <v:shape id="_x0000_i1046" type="#_x0000_t75" style="width:63pt;height:15pt" o:ole="">
            <v:imagedata r:id="rId48" o:title=""/>
          </v:shape>
          <o:OLEObject Type="Embed" ProgID="Equation" ShapeID="_x0000_i1046" DrawAspect="Content" ObjectID="_1379303211" r:id="rId49"/>
        </w:object>
      </w:r>
      <w:r>
        <w:t xml:space="preserve"> </w:t>
      </w:r>
      <w:proofErr w:type="gramStart"/>
      <w:r>
        <w:t>or</w:t>
      </w:r>
      <w:proofErr w:type="gramEnd"/>
      <w:r>
        <w:t xml:space="preserve"> </w:t>
      </w:r>
      <w:r w:rsidRPr="00CB3BE6">
        <w:rPr>
          <w:position w:val="-10"/>
        </w:rPr>
        <w:object w:dxaOrig="1160" w:dyaOrig="300">
          <v:shape id="_x0000_i1047" type="#_x0000_t75" style="width:57.75pt;height:15pt" o:ole="">
            <v:imagedata r:id="rId50" o:title=""/>
          </v:shape>
          <o:OLEObject Type="Embed" ProgID="Equation" ShapeID="_x0000_i1047" DrawAspect="Content" ObjectID="_1379303212" r:id="rId51"/>
        </w:object>
      </w:r>
      <w:r>
        <w:tab/>
      </w:r>
      <w:r>
        <w:tab/>
      </w:r>
      <w:r>
        <w:tab/>
      </w: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  <w:r>
        <w:t>25.</w:t>
      </w:r>
      <w:r>
        <w:tab/>
        <w:t>The line that passes through (1, 2) and (-1, 8).</w:t>
      </w:r>
    </w:p>
    <w:p w:rsidR="00CD0136" w:rsidRDefault="00CD0136" w:rsidP="00CD0136">
      <w:pPr>
        <w:spacing w:line="360" w:lineRule="auto"/>
      </w:pPr>
      <w:r>
        <w:tab/>
      </w:r>
      <w:proofErr w:type="gramStart"/>
      <w:r>
        <w:t>The line that passes through (-2, -8) and (1, 4).</w:t>
      </w:r>
      <w:proofErr w:type="gramEnd"/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>
      <w:pPr>
        <w:rPr>
          <w:b/>
        </w:rPr>
      </w:pPr>
      <w:r>
        <w:rPr>
          <w:b/>
        </w:rPr>
        <w:br w:type="page"/>
      </w:r>
    </w:p>
    <w:p w:rsidR="00CD0136" w:rsidRPr="00CB3BE6" w:rsidRDefault="00CD0136" w:rsidP="00CD0136">
      <w:pPr>
        <w:spacing w:line="360" w:lineRule="auto"/>
        <w:rPr>
          <w:b/>
        </w:rPr>
      </w:pPr>
      <w:r>
        <w:rPr>
          <w:b/>
        </w:rPr>
        <w:lastRenderedPageBreak/>
        <w:t>Practice Problems – Tell whether the lines are parallel, perpendicular, or neither.</w:t>
      </w:r>
      <w:r w:rsidR="00AE7BC5">
        <w:rPr>
          <w:b/>
        </w:rPr>
        <w:t xml:space="preserve">  </w:t>
      </w:r>
      <w:r w:rsidR="00AE7BC5" w:rsidRPr="00AE7BC5">
        <w:rPr>
          <w:b/>
          <w:i/>
          <w:u w:val="single"/>
        </w:rPr>
        <w:t>Explain</w:t>
      </w:r>
      <w:r w:rsidR="00AE7BC5">
        <w:rPr>
          <w:b/>
        </w:rPr>
        <w:t>.</w:t>
      </w:r>
    </w:p>
    <w:p w:rsidR="00CD0136" w:rsidRPr="00C017BA" w:rsidRDefault="00CD0136" w:rsidP="00CD0136">
      <w:pPr>
        <w:spacing w:line="360" w:lineRule="auto"/>
      </w:pPr>
      <w:r>
        <w:t>26.</w:t>
      </w:r>
      <w:r>
        <w:tab/>
      </w:r>
      <w:r w:rsidRPr="00C017BA">
        <w:rPr>
          <w:position w:val="-24"/>
        </w:rPr>
        <w:object w:dxaOrig="1080" w:dyaOrig="620">
          <v:shape id="_x0000_i1048" type="#_x0000_t75" style="width:54pt;height:30.75pt" o:ole="">
            <v:imagedata r:id="rId52" o:title=""/>
          </v:shape>
          <o:OLEObject Type="Embed" ProgID="Equation" ShapeID="_x0000_i1048" DrawAspect="Content" ObjectID="_1379303213" r:id="rId53"/>
        </w:object>
      </w:r>
      <w:r>
        <w:t xml:space="preserve"> and </w:t>
      </w:r>
      <w:r w:rsidRPr="00C017BA">
        <w:rPr>
          <w:position w:val="-24"/>
        </w:rPr>
        <w:object w:dxaOrig="1100" w:dyaOrig="620">
          <v:shape id="_x0000_i1049" type="#_x0000_t75" style="width:54.75pt;height:30.75pt" o:ole="">
            <v:imagedata r:id="rId54" o:title=""/>
          </v:shape>
          <o:OLEObject Type="Embed" ProgID="Equation" ShapeID="_x0000_i1049" DrawAspect="Content" ObjectID="_1379303214" r:id="rId55"/>
        </w:object>
      </w:r>
      <w:r>
        <w:tab/>
      </w:r>
      <w:r>
        <w:tab/>
      </w:r>
      <w:r>
        <w:tab/>
        <w:t>27.</w:t>
      </w:r>
      <w:r>
        <w:tab/>
      </w:r>
      <w:r>
        <w:rPr>
          <w:i/>
        </w:rPr>
        <w:t>x</w:t>
      </w:r>
      <w:r>
        <w:t xml:space="preserve"> = 1 and </w:t>
      </w:r>
      <w:r>
        <w:rPr>
          <w:i/>
        </w:rPr>
        <w:t>y</w:t>
      </w:r>
      <w:r>
        <w:t xml:space="preserve"> = 5</w:t>
      </w: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  <w:r>
        <w:t>28.</w:t>
      </w:r>
      <w:r>
        <w:tab/>
        <w:t>Line 1 passes through (2, 4) and (0, -2).</w:t>
      </w:r>
    </w:p>
    <w:p w:rsidR="00CD0136" w:rsidRDefault="00CD0136" w:rsidP="00CD0136">
      <w:pPr>
        <w:spacing w:line="360" w:lineRule="auto"/>
      </w:pPr>
      <w:r>
        <w:tab/>
        <w:t>Line 2 passes through (-1, -3) and (1, 3).</w:t>
      </w: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  <w:r>
        <w:t>29.</w:t>
      </w:r>
      <w:r>
        <w:tab/>
        <w:t>Line 1 passes through (4, 6) and (7, 8).</w:t>
      </w:r>
    </w:p>
    <w:p w:rsidR="00CD0136" w:rsidRDefault="00CD0136" w:rsidP="00CD0136">
      <w:pPr>
        <w:spacing w:line="360" w:lineRule="auto"/>
      </w:pPr>
      <w:r>
        <w:tab/>
        <w:t>Line 2 passes through (-4, 5) and (-6, 8).</w:t>
      </w:r>
    </w:p>
    <w:p w:rsidR="00CD0136" w:rsidRDefault="00CD0136" w:rsidP="00CD0136">
      <w:pPr>
        <w:spacing w:line="360" w:lineRule="auto"/>
      </w:pPr>
    </w:p>
    <w:p w:rsidR="00CD0136" w:rsidRDefault="00CD0136" w:rsidP="00CD0136">
      <w:pPr>
        <w:spacing w:line="360" w:lineRule="auto"/>
      </w:pPr>
    </w:p>
    <w:p w:rsidR="007E32E4" w:rsidRDefault="007E32E4" w:rsidP="00CD0136">
      <w:pPr>
        <w:spacing w:line="360" w:lineRule="auto"/>
      </w:pPr>
      <w:bookmarkStart w:id="0" w:name="_GoBack"/>
      <w:bookmarkEnd w:id="0"/>
    </w:p>
    <w:p w:rsidR="007E32E4" w:rsidRDefault="007E32E4" w:rsidP="00CD0136">
      <w:pPr>
        <w:spacing w:line="360" w:lineRule="auto"/>
      </w:pPr>
    </w:p>
    <w:p w:rsidR="007E32E4" w:rsidRDefault="007E32E4" w:rsidP="00CD0136">
      <w:pPr>
        <w:spacing w:line="360" w:lineRule="auto"/>
      </w:pPr>
    </w:p>
    <w:p w:rsidR="007E32E4" w:rsidRDefault="007E32E4" w:rsidP="00CD0136">
      <w:pPr>
        <w:spacing w:line="360" w:lineRule="auto"/>
      </w:pPr>
    </w:p>
    <w:p w:rsidR="00CD0136" w:rsidRDefault="00CD0136" w:rsidP="00CD0136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784600</wp:posOffset>
                </wp:positionH>
                <wp:positionV relativeFrom="paragraph">
                  <wp:posOffset>399415</wp:posOffset>
                </wp:positionV>
                <wp:extent cx="444500" cy="1651000"/>
                <wp:effectExtent l="69850" t="38100" r="66675" b="34925"/>
                <wp:wrapNone/>
                <wp:docPr id="188" name="Straight Connector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4500" cy="165100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88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8pt,31.45pt" to="333pt,16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" strokeweight="2pt">
                <v:stroke startarrow="block" endarrow="block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1" locked="0" layoutInCell="1" allowOverlap="1">
                <wp:simplePos x="0" y="0"/>
                <wp:positionH relativeFrom="column">
                  <wp:posOffset>3416300</wp:posOffset>
                </wp:positionH>
                <wp:positionV relativeFrom="paragraph">
                  <wp:posOffset>56515</wp:posOffset>
                </wp:positionV>
                <wp:extent cx="2413000" cy="2349500"/>
                <wp:effectExtent l="34925" t="0" r="0" b="31750"/>
                <wp:wrapNone/>
                <wp:docPr id="96" name="Group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3000" cy="2349500"/>
                          <a:chOff x="10040" y="5540"/>
                          <a:chExt cx="3800" cy="3700"/>
                        </a:xfrm>
                      </wpg:grpSpPr>
                      <wps:wsp>
                        <wps:cNvPr id="97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10400" y="600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xMinLHG,0002001001,-10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xMaxLHG,10,1"/>
                        <wps:cNvCnPr/>
                        <wps:spPr bwMode="auto">
                          <a:xfrm flipV="1">
                            <a:off x="1328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" name="xGLHG1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" name="xGLHG2"/>
                        <wps:cNvCnPr/>
                        <wps:spPr bwMode="auto">
                          <a:xfrm flipV="1">
                            <a:off x="1054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" name="xGLHG3"/>
                        <wps:cNvCnPr/>
                        <wps:spPr bwMode="auto">
                          <a:xfrm flipV="1">
                            <a:off x="1068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" name="xGLHG4"/>
                        <wps:cNvCnPr/>
                        <wps:spPr bwMode="auto">
                          <a:xfrm flipV="1">
                            <a:off x="1083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" name="xGLHG5"/>
                        <wps:cNvCnPr/>
                        <wps:spPr bwMode="auto">
                          <a:xfrm flipV="1">
                            <a:off x="1097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" name="xGLHG6"/>
                        <wps:cNvCnPr/>
                        <wps:spPr bwMode="auto">
                          <a:xfrm flipV="1">
                            <a:off x="1112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6" name="xGLHG7"/>
                        <wps:cNvCnPr/>
                        <wps:spPr bwMode="auto">
                          <a:xfrm flipV="1">
                            <a:off x="1126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7" name="xGLHG8"/>
                        <wps:cNvCnPr/>
                        <wps:spPr bwMode="auto">
                          <a:xfrm flipV="1">
                            <a:off x="1140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" name="xGLHG9"/>
                        <wps:cNvCnPr/>
                        <wps:spPr bwMode="auto">
                          <a:xfrm flipV="1">
                            <a:off x="1155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" name="xGLHG10"/>
                        <wps:cNvCnPr/>
                        <wps:spPr bwMode="auto">
                          <a:xfrm flipV="1">
                            <a:off x="1169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" name="xGLHG12"/>
                        <wps:cNvCnPr/>
                        <wps:spPr bwMode="auto">
                          <a:xfrm flipV="1">
                            <a:off x="1198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" name="xGLHG13"/>
                        <wps:cNvCnPr/>
                        <wps:spPr bwMode="auto">
                          <a:xfrm flipV="1">
                            <a:off x="1212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" name="xGLHG14"/>
                        <wps:cNvCnPr/>
                        <wps:spPr bwMode="auto">
                          <a:xfrm flipV="1">
                            <a:off x="1227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3" name="xGLHG15"/>
                        <wps:cNvCnPr/>
                        <wps:spPr bwMode="auto">
                          <a:xfrm flipV="1">
                            <a:off x="1241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4" name="xGLHG16"/>
                        <wps:cNvCnPr/>
                        <wps:spPr bwMode="auto">
                          <a:xfrm flipV="1">
                            <a:off x="1256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5" name="xGLHG17"/>
                        <wps:cNvCnPr/>
                        <wps:spPr bwMode="auto">
                          <a:xfrm flipV="1">
                            <a:off x="1270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6" name="xGLHG18"/>
                        <wps:cNvCnPr/>
                        <wps:spPr bwMode="auto">
                          <a:xfrm flipV="1">
                            <a:off x="1284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7" name="xGLHG19"/>
                        <wps:cNvCnPr/>
                        <wps:spPr bwMode="auto">
                          <a:xfrm flipV="1">
                            <a:off x="1299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8" name="xGLHG20"/>
                        <wps:cNvCnPr/>
                        <wps:spPr bwMode="auto">
                          <a:xfrm flipV="1">
                            <a:off x="1313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1920" y="554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0" name="yMinLHG,-10,001110001010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" name="yMaxLHG,10,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2" name="yGLHG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3" name="yGLHG2"/>
                        <wps:cNvCnPr/>
                        <wps:spPr bwMode="auto">
                          <a:xfrm>
                            <a:off x="10400" y="8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4" name="yGLHG3"/>
                        <wps:cNvCnPr/>
                        <wps:spPr bwMode="auto">
                          <a:xfrm>
                            <a:off x="10400" y="8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5" name="yGLHG4"/>
                        <wps:cNvCnPr/>
                        <wps:spPr bwMode="auto">
                          <a:xfrm>
                            <a:off x="10400" y="8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6" name="yGLHG5"/>
                        <wps:cNvCnPr/>
                        <wps:spPr bwMode="auto">
                          <a:xfrm>
                            <a:off x="10400" y="8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7" name="yGLHG6"/>
                        <wps:cNvCnPr/>
                        <wps:spPr bwMode="auto">
                          <a:xfrm>
                            <a:off x="10400" y="8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" name="yGLHG7"/>
                        <wps:cNvCnPr/>
                        <wps:spPr bwMode="auto">
                          <a:xfrm>
                            <a:off x="10400" y="8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9" name="yGLHG8"/>
                        <wps:cNvCnPr/>
                        <wps:spPr bwMode="auto">
                          <a:xfrm>
                            <a:off x="10400" y="7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0" name="yGLHG9"/>
                        <wps:cNvCnPr/>
                        <wps:spPr bwMode="auto">
                          <a:xfrm>
                            <a:off x="10400" y="7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1" name="yGLHG10"/>
                        <wps:cNvCnPr/>
                        <wps:spPr bwMode="auto">
                          <a:xfrm>
                            <a:off x="10400" y="7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2" name="yGLHG12"/>
                        <wps:cNvCnPr/>
                        <wps:spPr bwMode="auto">
                          <a:xfrm>
                            <a:off x="10400" y="7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3" name="yGLHG13"/>
                        <wps:cNvCnPr/>
                        <wps:spPr bwMode="auto">
                          <a:xfrm>
                            <a:off x="10400" y="7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4" name="yGLHG14"/>
                        <wps:cNvCnPr/>
                        <wps:spPr bwMode="auto">
                          <a:xfrm>
                            <a:off x="10400" y="7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5" name="yGLHG15"/>
                        <wps:cNvCnPr/>
                        <wps:spPr bwMode="auto">
                          <a:xfrm>
                            <a:off x="10400" y="6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6" name="yGLHG16"/>
                        <wps:cNvCnPr/>
                        <wps:spPr bwMode="auto">
                          <a:xfrm>
                            <a:off x="10400" y="67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7" name="yGLHG17"/>
                        <wps:cNvCnPr/>
                        <wps:spPr bwMode="auto">
                          <a:xfrm>
                            <a:off x="10400" y="65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8" name="yGLHG18"/>
                        <wps:cNvCnPr/>
                        <wps:spPr bwMode="auto">
                          <a:xfrm>
                            <a:off x="10400" y="64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9" name="yGLHG19"/>
                        <wps:cNvCnPr/>
                        <wps:spPr bwMode="auto">
                          <a:xfrm>
                            <a:off x="10400" y="62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0" name="yGLHG20"/>
                        <wps:cNvCnPr/>
                        <wps:spPr bwMode="auto">
                          <a:xfrm>
                            <a:off x="10400" y="61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" name="yGLHG2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3700" y="732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3" name="xALHG"/>
                        <wps:cNvCnPr/>
                        <wps:spPr bwMode="auto">
                          <a:xfrm>
                            <a:off x="10040" y="7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" name="yALHG"/>
                        <wps:cNvCnPr/>
                        <wps:spPr bwMode="auto">
                          <a:xfrm flipV="1">
                            <a:off x="11840" y="5640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5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1316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1042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7" name="GLblHG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8" name="GLblHG7"/>
                        <wps:cNvSpPr txBox="1">
                          <a:spLocks noChangeArrowheads="1"/>
                        </wps:cNvSpPr>
                        <wps:spPr bwMode="auto">
                          <a:xfrm>
                            <a:off x="1100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" name="GLblHG9"/>
                        <wps:cNvSpPr txBox="1">
                          <a:spLocks noChangeArrowheads="1"/>
                        </wps:cNvSpPr>
                        <wps:spPr bwMode="auto">
                          <a:xfrm>
                            <a:off x="1128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0" name="GLblHG1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1" name="GLblHG13"/>
                        <wps:cNvSpPr txBox="1">
                          <a:spLocks noChangeArrowheads="1"/>
                        </wps:cNvSpPr>
                        <wps:spPr bwMode="auto">
                          <a:xfrm>
                            <a:off x="1206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" name="GLblHG15"/>
                        <wps:cNvSpPr txBox="1">
                          <a:spLocks noChangeArrowheads="1"/>
                        </wps:cNvSpPr>
                        <wps:spPr bwMode="auto">
                          <a:xfrm>
                            <a:off x="1235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" name="GLblHG17"/>
                        <wps:cNvSpPr txBox="1">
                          <a:spLocks noChangeArrowheads="1"/>
                        </wps:cNvSpPr>
                        <wps:spPr bwMode="auto">
                          <a:xfrm>
                            <a:off x="1264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4" name="GLblHG19"/>
                        <wps:cNvSpPr txBox="1">
                          <a:spLocks noChangeArrowheads="1"/>
                        </wps:cNvSpPr>
                        <wps:spPr bwMode="auto">
                          <a:xfrm>
                            <a:off x="1293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" name="GLblHG21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6" name="GLblHG23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7" name="GLblHG25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48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8" name="GLblHG27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19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" name="GLblHG29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90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0" name="GLblHG31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61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" name="GLblHG33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18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" name="GLblHG35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89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3" name="GLblHG37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61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4" name="GLblHG39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32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" name="GLblHG4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03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6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7" name="GLblHG4"/>
                        <wps:cNvSpPr txBox="1">
                          <a:spLocks noChangeArrowheads="1"/>
                        </wps:cNvSpPr>
                        <wps:spPr bwMode="auto">
                          <a:xfrm>
                            <a:off x="1056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8" name="GLblHG8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9" name="GLblHG12"/>
                        <wps:cNvSpPr txBox="1">
                          <a:spLocks noChangeArrowheads="1"/>
                        </wps:cNvSpPr>
                        <wps:spPr bwMode="auto">
                          <a:xfrm>
                            <a:off x="1192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0" name="GLblHG16"/>
                        <wps:cNvSpPr txBox="1">
                          <a:spLocks noChangeArrowheads="1"/>
                        </wps:cNvSpPr>
                        <wps:spPr bwMode="auto">
                          <a:xfrm>
                            <a:off x="12500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1" name="GLblHG20"/>
                        <wps:cNvSpPr txBox="1">
                          <a:spLocks noChangeArrowheads="1"/>
                        </wps:cNvSpPr>
                        <wps:spPr bwMode="auto">
                          <a:xfrm>
                            <a:off x="1307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2" name="GLblHG24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62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" name="GLblHG28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0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4" name="GLblHG3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47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5" name="GLblHG36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75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6" name="GLblHG40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17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7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8" name="GLblHG10"/>
                        <wps:cNvSpPr txBox="1">
                          <a:spLocks noChangeArrowheads="1"/>
                        </wps:cNvSpPr>
                        <wps:spPr bwMode="auto">
                          <a:xfrm>
                            <a:off x="1143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9" name="GLblHG18"/>
                        <wps:cNvSpPr txBox="1">
                          <a:spLocks noChangeArrowheads="1"/>
                        </wps:cNvSpPr>
                        <wps:spPr bwMode="auto">
                          <a:xfrm>
                            <a:off x="1278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0" name="GLblHG26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33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1" name="GLblHG34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04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2" name="GLblHG4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3" name="GLblHG14"/>
                        <wps:cNvSpPr txBox="1">
                          <a:spLocks noChangeArrowheads="1"/>
                        </wps:cNvSpPr>
                        <wps:spPr bwMode="auto">
                          <a:xfrm>
                            <a:off x="1221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4" name="GLblHG30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76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5" name="GLblHG6"/>
                        <wps:cNvSpPr txBox="1">
                          <a:spLocks noChangeArrowheads="1"/>
                        </wps:cNvSpPr>
                        <wps:spPr bwMode="auto">
                          <a:xfrm>
                            <a:off x="1085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6" name="GLblHG38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46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7" name="GLblHG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6" o:spid="_x0000_s1786" style="position:absolute;margin-left:269pt;margin-top:4.45pt;width:190pt;height:185pt;z-index:-251631616" coordorigin="10040,5540" coordsize="3800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">
                <v:rect id="FrameHG" o:spid="_x0000_s1787" style="position:absolute;left:10400;top:600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zzP8QA&#10;AADbAAAADwAAAGRycy9kb3ducmV2LnhtbESPQWvCQBSE7wX/w/KEXopubKFqdBVRhF5aMXrw+Mg+&#10;k8Xs25BdNfn3XUHwOMzMN8x82dpK3KjxxrGC0TABQZw7bbhQcDxsBxMQPiBrrByTgo48LBe9tzmm&#10;2t15T7csFCJC2KeooAyhTqX0eUkW/dDVxNE7u8ZiiLIppG7wHuG2kp9J8i0tGo4LJda0Lim/ZFer&#10;YHvKLjtz4vOXGf9uzPSj6/52mVLv/XY1AxGoDa/ws/2jFUzH8PgSf4B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88z/EAAAA2wAAAA8AAAAAAAAAAAAAAAAAmAIAAGRycy9k&#10;b3ducmV2LnhtbFBLBQYAAAAABAAEAPUAAACJAwAAAAA=&#10;"/>
                <v:line id="xMinLHG,0002001001,-10" o:spid="_x0000_s1788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oh78IAAADbAAAADwAAAGRycy9kb3ducmV2LnhtbERPz2vCMBS+D/Y/hCd4GTOtB9k60+IE&#10;UXcYrNuhx0fzlpY1L7WJtv73y0Hw+PH9XheT7cSFBt86VpAuEhDEtdMtGwU/37vnFxA+IGvsHJOC&#10;K3ko8seHNWbajfxFlzIYEUPYZ6igCaHPpPR1Qxb9wvXEkft1g8UQ4WCkHnCM4baTyyRZSYstx4YG&#10;e9o2VP+VZ6ugfDql48eusrVJ0899pd/d0UxKzWfT5g1EoCncxTf3QSt4jWPjl/gDZP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oh78IAAADbAAAADwAAAAAAAAAAAAAA&#10;AAChAgAAZHJzL2Rvd25yZXYueG1sUEsFBgAAAAAEAAQA+QAAAJADAAAAAA==&#10;" strokecolor="#999" strokeweight="1.5pt"/>
                <v:line id="xMaxLHG,10,1" o:spid="_x0000_s1789" style="position:absolute;flip:y;visibility:visible;mso-wrap-style:square" from="13280,600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aEdMUAAADbAAAADwAAAGRycy9kb3ducmV2LnhtbESPQWvCQBSE70L/w/IKXkQ38VA0uoZW&#10;CLY9CE178PjIvm5Cs29jdjXpv+8KQo/DzHzDbPPRtuJKvW8cK0gXCQjiyumGjYKvz2K+AuEDssbW&#10;MSn4JQ/57mGyxUy7gT/oWgYjIoR9hgrqELpMSl/VZNEvXEccvW/XWwxR9kbqHocIt61cJsmTtNhw&#10;XKixo31N1U95sQrK2Tkd3ouTrUyaHg8n/eLezKjU9HF83oAINIb/8L39qhWs13D7En+A3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3aEdMUAAADbAAAADwAAAAAAAAAA&#10;AAAAAAChAgAAZHJzL2Rvd25yZXYueG1sUEsFBgAAAAAEAAQA+QAAAJMDAAAAAA==&#10;" strokecolor="#999" strokeweight="1.5pt"/>
                <v:line id="xGLHG1" o:spid="_x0000_s1790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zi+MYAAADcAAAADwAAAGRycy9kb3ducmV2LnhtbESPQWvCQBCF7wX/wzKFXopu0kOR1FWs&#10;IK0eCsYePA7ZcRPMzqbZrYn/3jkUepvhvXnvm8Vq9K26Uh+bwAbyWQaKuAq2YWfg+7idzkHFhGyx&#10;DUwGbhRhtZw8LLCwYeADXcvklIRwLNBAnVJXaB2rmjzGWeiIRTuH3mOStXfa9jhIuG/1S5a9ao8N&#10;S0ONHW1qqi7lrzdQPv/kw3578pXL86+Pk30POzca8/Q4rt9AJRrTv/nv+tMKfib48oxMoJ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s4vjGAAAA3AAAAA8AAAAAAAAA&#10;AAAAAAAAoQIAAGRycy9kb3ducmV2LnhtbFBLBQYAAAAABAAEAPkAAACUAwAAAAA=&#10;" strokecolor="#999" strokeweight="1.5pt"/>
                <v:line id="xGLHG2" o:spid="_x0000_s1791" style="position:absolute;flip:y;visibility:visible;mso-wrap-style:square" from="10544,6000" to="1054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BHY8MAAADcAAAADwAAAGRycy9kb3ducmV2LnhtbERPTWvCQBC9C/0PyxR6Ed1sDyLRVdqC&#10;2HooGD3kOGTHTTA7m2ZXk/77bqHQ2zze56y3o2vFnfrQeNag5hkI4sqbhq2G82k3W4IIEdlg65k0&#10;fFOA7eZhssbc+IGPdC+iFSmEQ44a6hi7XMpQ1eQwzH1HnLiL7x3GBHsrTY9DCnetfM6yhXTYcGqo&#10;saO3mqprcXMaiumXGg670lVWqc99aV79hx21fnocX1YgIo3xX/znfjdpfqbg95l0gd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gR2PDAAAA3AAAAA8AAAAAAAAAAAAA&#10;AAAAoQIAAGRycy9kb3ducmV2LnhtbFBLBQYAAAAABAAEAPkAAACRAwAAAAA=&#10;" strokecolor="#999" strokeweight="1.5pt"/>
                <v:line id="xGLHG3" o:spid="_x0000_s1792" style="position:absolute;flip:y;visibility:visible;mso-wrap-style:square" from="10688,6000" to="1068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LZFMIAAADcAAAADwAAAGRycy9kb3ducmV2LnhtbERPTYvCMBC9L/gfwgheFk3rYVmqUVQQ&#10;dQ8LWz14HJoxLTaT2kRb/71ZWNjbPN7nzJe9rcWDWl85VpBOEhDEhdMVGwWn43b8CcIHZI21Y1Lw&#10;JA/LxeBtjpl2Hf/QIw9GxBD2GSooQ2gyKX1RkkU/cQ1x5C6utRgibI3ULXYx3NZymiQf0mLFsaHE&#10;hjYlFdf8bhXk77e0+9qebWHS9Ht31mt3ML1So2G/moEI1Id/8Z97r+P8ZAq/z8QL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3LZFMIAAADcAAAADwAAAAAAAAAAAAAA&#10;AAChAgAAZHJzL2Rvd25yZXYueG1sUEsFBgAAAAAEAAQA+QAAAJADAAAAAA==&#10;" strokecolor="#999" strokeweight="1.5pt"/>
                <v:line id="xGLHG4" o:spid="_x0000_s1793" style="position:absolute;flip:y;visibility:visible;mso-wrap-style:square" from="10832,6000" to="1083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58j8MAAADcAAAADwAAAGRycy9kb3ducmV2LnhtbERPTWvCQBC9C/0PyxR6KbqJhVJiNqIF&#10;se1BMPXgcciOm2B2Nma3Jv333YLgbR7vc/LlaFtxpd43jhWkswQEceV0w0bB4XszfQPhA7LG1jEp&#10;+CUPy+JhkmOm3cB7upbBiBjCPkMFdQhdJqWvarLoZ64jjtzJ9RZDhL2RuschhttWzpPkVVpsODbU&#10;2NF7TdW5/LEKyudLOnxtjrYyabrbHvXafZpRqafHcbUAEWgMd/HN/aHj/OQF/p+JF8j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+fI/DAAAA3AAAAA8AAAAAAAAAAAAA&#10;AAAAoQIAAGRycy9kb3ducmV2LnhtbFBLBQYAAAAABAAEAPkAAACRAwAAAAA=&#10;" strokecolor="#999" strokeweight="1.5pt"/>
                <v:line id="xGLHG5" o:spid="_x0000_s1794" style="position:absolute;flip:y;visibility:visible;mso-wrap-style:square" from="10976,6000" to="1097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9fk+8MAAADcAAAADwAAAGRycy9kb3ducmV2LnhtbERPTWvCQBC9C/0PyxR6KbqJlFJiNqIF&#10;se1BMPXgcciOm2B2Nma3Jv333YLgbR7vc/LlaFtxpd43jhWkswQEceV0w0bB4XszfQPhA7LG1jEp&#10;+CUPy+JhkmOm3cB7upbBiBjCPkMFdQhdJqWvarLoZ64jjtzJ9RZDhL2RuschhttWzpPkVVpsODbU&#10;2NF7TdW5/LEKyudLOnxtjrYyabrbHvXafZpRqafHcbUAEWgMd/HN/aHj/OQF/p+JF8j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X5PvDAAAA3AAAAA8AAAAAAAAAAAAA&#10;AAAAoQIAAGRycy9kb3ducmV2LnhtbFBLBQYAAAAABAAEAPkAAACRAwAAAAA=&#10;" strokecolor="#999" strokeweight="1.5pt"/>
                <v:line id="xGLHG6" o:spid="_x0000_s1795" style="position:absolute;flip:y;visibility:visible;mso-wrap-style:square" from="11120,6000" to="1112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tBYMMAAADcAAAADwAAAGRycy9kb3ducmV2LnhtbERPTWvCQBC9C/0PyxR6KbqJ0FJiNqIF&#10;se1BMPXgcciOm2B2Nma3Jv333YLgbR7vc/LlaFtxpd43jhWkswQEceV0w0bB4XszfQPhA7LG1jEp&#10;+CUPy+JhkmOm3cB7upbBiBjCPkMFdQhdJqWvarLoZ64jjtzJ9RZDhL2RuschhttWzpPkVVpsODbU&#10;2NF7TdW5/LEKyudLOnxtjrYyabrbHvXafZpRqafHcbUAEWgMd/HN/aHj/OQF/p+JF8j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bQWDDAAAA3AAAAA8AAAAAAAAAAAAA&#10;AAAAoQIAAGRycy9kb3ducmV2LnhtbFBLBQYAAAAABAAEAPkAAACRAwAAAAA=&#10;" strokecolor="#999" strokeweight="1.5pt"/>
                <v:line id="xGLHG7" o:spid="_x0000_s1796" style="position:absolute;flip:y;visibility:visible;mso-wrap-style:square" from="11264,6000" to="1126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nfF8MAAADcAAAADwAAAGRycy9kb3ducmV2LnhtbERPTWvCQBC9C/0PyxR6kbpJDyKpm2AL&#10;YuuhYOwhxyE73QSzszG7Nem/dwuCt3m8z1kXk+3EhQbfOlaQLhIQxLXTLRsF38ft8wqED8gaO8ek&#10;4I88FPnDbI2ZdiMf6FIGI2II+wwVNCH0mZS+bsiiX7ieOHI/brAYIhyM1AOOMdx28iVJltJiy7Gh&#10;wZ7eG6pP5a9VUM7P6bjfVrY2afq1q/Sb+zSTUk+P0+YVRKAp3MU394eO85Ml/D8TL5D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J3xfDAAAA3AAAAA8AAAAAAAAAAAAA&#10;AAAAoQIAAGRycy9kb3ducmV2LnhtbFBLBQYAAAAABAAEAPkAAACRAwAAAAA=&#10;" strokecolor="#999" strokeweight="1.5pt"/>
                <v:line id="xGLHG8" o:spid="_x0000_s1797" style="position:absolute;flip:y;visibility:visible;mso-wrap-style:square" from="11408,6000" to="1140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V6jMQAAADcAAAADwAAAGRycy9kb3ducmV2LnhtbERPTWvCQBC9C/0PyxR6KbqJh7bEbEQL&#10;YtuDYOrB45AdN8HsbMxuTfrvuwXB2zze5+TL0bbiSr1vHCtIZwkI4srpho2Cw/dm+gbCB2SNrWNS&#10;8EselsXDJMdMu4H3dC2DETGEfYYK6hC6TEpf1WTRz1xHHLmT6y2GCHsjdY9DDLetnCfJi7TYcGyo&#10;saP3mqpz+WMVlM+XdPjaHG1l0nS3Peq1+zSjUk+P42oBItAY7uKb+0PH+ckr/D8TL5D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BXqMxAAAANwAAAAPAAAAAAAAAAAA&#10;AAAAAKECAABkcnMvZG93bnJldi54bWxQSwUGAAAAAAQABAD5AAAAkgMAAAAA&#10;" strokecolor="#999" strokeweight="1.5pt"/>
                <v:line id="xGLHG9" o:spid="_x0000_s1798" style="position:absolute;flip:y;visibility:visible;mso-wrap-style:square" from="11552,6000" to="1155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ru/sYAAADcAAAADwAAAGRycy9kb3ducmV2LnhtbESPQWvCQBCF7wX/wzKFXopu0kOR1FWs&#10;IK0eCsYePA7ZcRPMzqbZrYn/3jkUepvhvXnvm8Vq9K26Uh+bwAbyWQaKuAq2YWfg+7idzkHFhGyx&#10;DUwGbhRhtZw8LLCwYeADXcvklIRwLNBAnVJXaB2rmjzGWeiIRTuH3mOStXfa9jhIuG/1S5a9ao8N&#10;S0ONHW1qqi7lrzdQPv/kw3578pXL86+Pk30POzca8/Q4rt9AJRrTv/nv+tMKfia08oxMoJ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a7v7GAAAA3AAAAA8AAAAAAAAA&#10;AAAAAAAAoQIAAGRycy9kb3ducmV2LnhtbFBLBQYAAAAABAAEAPkAAACUAwAAAAA=&#10;" strokecolor="#999" strokeweight="1.5pt"/>
                <v:line id="xGLHG10" o:spid="_x0000_s1799" style="position:absolute;flip:y;visibility:visible;mso-wrap-style:square" from="11696,6000" to="1169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ZLZcQAAADcAAAADwAAAGRycy9kb3ducmV2LnhtbERPTWvCQBC9C/0PyxR6KbqJh9LGbEQL&#10;YtuDYOrB45AdN8HsbMxuTfrvuwXB2zze5+TL0bbiSr1vHCtIZwkI4srpho2Cw/dm+grCB2SNrWNS&#10;8EselsXDJMdMu4H3dC2DETGEfYYK6hC6TEpf1WTRz1xHHLmT6y2GCHsjdY9DDLetnCfJi7TYcGyo&#10;saP3mqpz+WMVlM+XdPjaHG1l0nS3Peq1+zSjUk+P42oBItAY7uKb+0PH+ckb/D8TL5D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1ktlxAAAANwAAAAPAAAAAAAAAAAA&#10;AAAAAKECAABkcnMvZG93bnJldi54bWxQSwUGAAAAAAQABAD5AAAAkgMAAAAA&#10;" strokecolor="#999" strokeweight="1.5pt"/>
                <v:line id="xGLHG12" o:spid="_x0000_s1800" style="position:absolute;flip:y;visibility:visible;mso-wrap-style:square" from="11984,6000" to="1198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V0JcYAAADcAAAADwAAAGRycy9kb3ducmV2LnhtbESPQU/DMAyF70j8h8hIXBBLwwFNZdkE&#10;SNPGDkjrOOxoNSataJyuydby7+cDEjdb7/m9z4vVFDp1oSG1kS2YWQGKuI6uZW/h67B+nINKGdlh&#10;F5ks/FKC1fL2ZoGliyPv6VJlrySEU4kWmpz7UutUNxQwzWJPLNp3HAJmWQev3YCjhIdOPxXFsw7Y&#10;sjQ02NN7Q/VPdQ4WqoeTGXfrY6i9MZ+bo3uLH36y9v5uen0BlWnK/+a/660TfCP48oxMo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1dCXGAAAA3AAAAA8AAAAAAAAA&#10;AAAAAAAAoQIAAGRycy9kb3ducmV2LnhtbFBLBQYAAAAABAAEAPkAAACUAwAAAAA=&#10;" strokecolor="#999" strokeweight="1.5pt"/>
                <v:line id="xGLHG13" o:spid="_x0000_s1801" style="position:absolute;flip:y;visibility:visible;mso-wrap-style:square" from="12128,6000" to="1212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nRvsMAAADcAAAADwAAAGRycy9kb3ducmV2LnhtbERPTWvCQBC9C/0PyxR6Ed1sDyLRVdqC&#10;2HooGD3kOGTHTTA7m2ZXk/77bqHQ2zze56y3o2vFnfrQeNag5hkI4sqbhq2G82k3W4IIEdlg65k0&#10;fFOA7eZhssbc+IGPdC+iFSmEQ44a6hi7XMpQ1eQwzH1HnLiL7x3GBHsrTY9DCnetfM6yhXTYcGqo&#10;saO3mqprcXMaiumXGg670lVWqc99aV79hx21fnocX1YgIo3xX/znfjdpvlLw+0y6QG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550b7DAAAA3AAAAA8AAAAAAAAAAAAA&#10;AAAAoQIAAGRycy9kb3ducmV2LnhtbFBLBQYAAAAABAAEAPkAAACRAwAAAAA=&#10;" strokecolor="#999" strokeweight="1.5pt"/>
                <v:line id="xGLHG14" o:spid="_x0000_s1802" style="position:absolute;flip:y;visibility:visible;mso-wrap-style:square" from="12272,6000" to="1227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tPycMAAADcAAAADwAAAGRycy9kb3ducmV2LnhtbERPTWsCMRC9F/wPYQQvRbPxUMpqFBWk&#10;2kOhqwePw2bMLm4m2010t/++KRR6m8f7nOV6cI14UBdqzxrULANBXHpTs9VwPu2nryBCRDbYeCYN&#10;3xRgvRo9LTE3vudPehTRihTCIUcNVYxtLmUoK3IYZr4lTtzVdw5jgp2VpsM+hbtGzrPsRTqsOTVU&#10;2NKuovJW3J2G4vlL9e/7iyutUh9vF7P1RztoPRkPmwWISEP8F/+5DybNV3P4fSZdIF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6rT8nDAAAA3AAAAA8AAAAAAAAAAAAA&#10;AAAAoQIAAGRycy9kb3ducmV2LnhtbFBLBQYAAAAABAAEAPkAAACRAwAAAAA=&#10;" strokecolor="#999" strokeweight="1.5pt"/>
                <v:line id="xGLHG15" o:spid="_x0000_s1803" style="position:absolute;flip:y;visibility:visible;mso-wrap-style:square" from="12416,6000" to="1241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fqUsMAAADcAAAADwAAAGRycy9kb3ducmV2LnhtbERPTWsCMRC9F/ofwhR6KZqNQimrUVQQ&#10;2x4Kbj14HDZjdnEzWTfR3f57Uyj0No/3OfPl4Bpxoy7UnjWocQaCuPSmZqvh8L0dvYEIEdlg45k0&#10;/FCA5eLxYY658T3v6VZEK1IIhxw1VDG2uZShrMhhGPuWOHEn3zmMCXZWmg77FO4aOcmyV+mw5tRQ&#10;YUubispzcXUaipeL6j+3R1dapb52R7P2H3bQ+vlpWM1ARBriv/jP/W7SfDWF32fSB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n6lLDAAAA3AAAAA8AAAAAAAAAAAAA&#10;AAAAoQIAAGRycy9kb3ducmV2LnhtbFBLBQYAAAAABAAEAPkAAACRAwAAAAA=&#10;" strokecolor="#999" strokeweight="1.5pt"/>
                <v:line id="xGLHG16" o:spid="_x0000_s1804" style="position:absolute;flip:y;visibility:visible;mso-wrap-style:square" from="12560,6000" to="1256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5yJsMAAADcAAAADwAAAGRycy9kb3ducmV2LnhtbERPTWsCMRC9F/ofwhR6KZqNSCmrUVQQ&#10;2x4Kbj14HDZjdnEzWTfR3f57Uyj0No/3OfPl4Bpxoy7UnjWocQaCuPSmZqvh8L0dvYEIEdlg45k0&#10;/FCA5eLxYY658T3v6VZEK1IIhxw1VDG2uZShrMhhGPuWOHEn3zmMCXZWmg77FO4aOcmyV+mw5tRQ&#10;YUubispzcXUaipeL6j+3R1dapb52R7P2H3bQ+vlpWM1ARBriv/jP/W7SfDWF32fSB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4OcibDAAAA3AAAAA8AAAAAAAAAAAAA&#10;AAAAoQIAAGRycy9kb3ducmV2LnhtbFBLBQYAAAAABAAEAPkAAACRAwAAAAA=&#10;" strokecolor="#999" strokeweight="1.5pt"/>
                <v:line id="xGLHG17" o:spid="_x0000_s1805" style="position:absolute;flip:y;visibility:visible;mso-wrap-style:square" from="12704,6000" to="1270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LXvcMAAADcAAAADwAAAGRycy9kb3ducmV2LnhtbERPTWsCMRC9F/ofwhR6KZqNYCmrUVQQ&#10;2x4Kbj14HDZjdnEzWTfR3f57Uyj0No/3OfPl4Bpxoy7UnjWocQaCuPSmZqvh8L0dvYEIEdlg45k0&#10;/FCA5eLxYY658T3v6VZEK1IIhxw1VDG2uZShrMhhGPuWOHEn3zmMCXZWmg77FO4aOcmyV+mw5tRQ&#10;YUubispzcXUaipeL6j+3R1dapb52R7P2H3bQ+vlpWM1ARBriv/jP/W7SfDWF32fSB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C173DAAAA3AAAAA8AAAAAAAAAAAAA&#10;AAAAoQIAAGRycy9kb3ducmV2LnhtbFBLBQYAAAAABAAEAPkAAACRAwAAAAA=&#10;" strokecolor="#999" strokeweight="1.5pt"/>
                <v:line id="xGLHG18" o:spid="_x0000_s1806" style="position:absolute;flip:y;visibility:visible;mso-wrap-style:square" from="12848,6000" to="1284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BJysMAAADcAAAADwAAAGRycy9kb3ducmV2LnhtbERPTWsCMRC9F/wPYQQvRbPxIGU1igpS&#10;20OhqwePw2bMLm4m2010t/++KRR6m8f7nNVmcI14UBdqzxrULANBXHpTs9VwPh2mLyBCRDbYeCYN&#10;3xRgsx49rTA3vudPehTRihTCIUcNVYxtLmUoK3IYZr4lTtzVdw5jgp2VpsM+hbtGzrNsIR3WnBoq&#10;bGlfUXkr7k5D8fyl+vfDxZVWqY/Xi9n5NztoPRkP2yWISEP8F/+5jybNVwv4fSZd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GQScrDAAAA3AAAAA8AAAAAAAAAAAAA&#10;AAAAoQIAAGRycy9kb3ducmV2LnhtbFBLBQYAAAAABAAEAPkAAACRAwAAAAA=&#10;" strokecolor="#999" strokeweight="1.5pt"/>
                <v:line id="xGLHG19" o:spid="_x0000_s1807" style="position:absolute;flip:y;visibility:visible;mso-wrap-style:square" from="12992,6000" to="1299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zsUcMAAADcAAAADwAAAGRycy9kb3ducmV2LnhtbERPTWsCMRC9F/ofwhR6KZqNB1tWo6gg&#10;tj0U3HrwOGzG7OJmsm6iu/33plDobR7vc+bLwTXiRl2oPWtQ4wwEcelNzVbD4Xs7egMRIrLBxjNp&#10;+KEAy8Xjwxxz43ve062IVqQQDjlqqGJscylDWZHDMPYtceJOvnMYE+ysNB32Kdw1cpJlU+mw5tRQ&#10;YUubispzcXUaipeL6j+3R1dapb52R7P2H3bQ+vlpWM1ARBriv/jP/W7SfPUKv8+kC+T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c7FHDAAAA3AAAAA8AAAAAAAAAAAAA&#10;AAAAoQIAAGRycy9kb3ducmV2LnhtbFBLBQYAAAAABAAEAPkAAACRAwAAAAA=&#10;" strokecolor="#999" strokeweight="1.5pt"/>
                <v:line id="xGLHG20" o:spid="_x0000_s1808" style="position:absolute;flip:y;visibility:visible;mso-wrap-style:square" from="13136,6000" to="1313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N4I8YAAADcAAAADwAAAGRycy9kb3ducmV2LnhtbESPQU/DMAyF70j8h8hIXBBLwwFNZdkE&#10;SNPGDkjrOOxoNSataJyuydby7+cDEjdb7/m9z4vVFDp1oSG1kS2YWQGKuI6uZW/h67B+nINKGdlh&#10;F5ks/FKC1fL2ZoGliyPv6VJlrySEU4kWmpz7UutUNxQwzWJPLNp3HAJmWQev3YCjhIdOPxXFsw7Y&#10;sjQ02NN7Q/VPdQ4WqoeTGXfrY6i9MZ+bo3uLH36y9v5uen0BlWnK/+a/660TfCO08oxMo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DeCPGAAAA3AAAAA8AAAAAAAAA&#10;AAAAAAAAoQIAAGRycy9kb3ducmV2LnhtbFBLBQYAAAAABAAEAPkAAACUAwAAAAA=&#10;" strokecolor="#999" strokeweight="1.5pt"/>
                <v:shape id="yALblHG" o:spid="_x0000_s1809" type="#_x0000_t202" style="position:absolute;left:11920;top:554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rTLcUA&#10;AADcAAAADwAAAGRycy9kb3ducmV2LnhtbESP3WrCQBCF74W+wzIF73SjYNHUVUqhYJBW/KHXQ3ZM&#10;YrOzS3Y10ad3C4J3M5zznTkzX3amFhdqfGVZwWiYgCDOra64UHDYfw2mIHxA1lhbJgVX8rBcvPTm&#10;mGrb8pYuu1CIGMI+RQVlCC6V0uclGfRD64ijdrSNwRDXppC6wTaGm1qOk+RNGqw4XijR0WdJ+d/u&#10;bGKN9Xd2m7SbbO1c1v7+mH2B3Ump/mv38Q4iUBee5ge90pEbzeD/mTiB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itMt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100010101" o:spid="_x0000_s1810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Q1P8MAAADcAAAADwAAAGRycy9kb3ducmV2LnhtbESPT2sCQQzF7wW/wxDBW53tCkW2jiKl&#10;RS9S1F68hZ3sH9zJDDujrt/eHARvCe/lvV8Wq8F16kp9bD0b+JhmoIhLb1uuDfwff9/noGJCtth5&#10;JgN3irBajt4WWFh/4z1dD6lWEsKxQANNSqHQOpYNOYxTH4hFq3zvMMna19r2eJNw1+k8yz61w5al&#10;ocFA3w2V58PFGch/uIp2HU7H03lHu82sCtv4Z8xkPKy/QCUa0sv8vN5awc8FX56RCf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kNT/DAAAA3AAAAA8AAAAAAAAAAAAA&#10;AAAAoQIAAGRycy9kb3ducmV2LnhtbFBLBQYAAAAABAAEAPkAAACRAwAAAAA=&#10;" strokecolor="#999" strokeweight="1.5pt"/>
                <v:line id="yMaxLHG,10,1" o:spid="_x0000_s1811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iQpMAAAADcAAAADwAAAGRycy9kb3ducmV2LnhtbERPS4vCMBC+C/sfwix409QuiFRTkWVl&#10;vYj4uHgbmumDNpPQRK3/3ggLe5uP7zmr9WA6cafeN5YVzKYJCOLC6oYrBZfzdrIA4QOyxs4yKXiS&#10;h3X+MVphpu2Dj3Q/hUrEEPYZKqhDcJmUvqjJoJ9aRxy50vYGQ4R9JXWPjxhuOpkmyVwabDg21Ojo&#10;u6aiPd2MgvSHS6837nq+tnva/36VbucPSo0/h80SRKAh/Iv/3Dsd56czeD8TL5D5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AokKTAAAAA3AAAAA8AAAAAAAAAAAAAAAAA&#10;oQIAAGRycy9kb3ducmV2LnhtbFBLBQYAAAAABAAEAPkAAACOAwAAAAA=&#10;" strokecolor="#999" strokeweight="1.5pt"/>
                <v:line id="yGLHG1" o:spid="_x0000_s1812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oO08EAAADcAAAADwAAAGRycy9kb3ducmV2LnhtbERPS2vCQBC+F/wPywje6sYIpUTXEMRi&#10;LqFUvXgbspMHZmeX7Fbjv+8WCr3Nx/ecbT6ZQdxp9L1lBatlAoK4trrnVsHl/PH6DsIHZI2DZVLw&#10;JA/5bvayxUzbB3/R/RRaEUPYZ6igC8FlUvq6I4N+aR1x5Bo7GgwRjq3UIz5iuBlkmiRv0mDPsaFD&#10;R/uO6tvp2yhID9x4Xbjr+XqrqDquG1f6T6UW86nYgAg0hX/xn7vUcX6awu8z8QK5+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+g7TwQAAANwAAAAPAAAAAAAAAAAAAAAA&#10;AKECAABkcnMvZG93bnJldi54bWxQSwUGAAAAAAQABAD5AAAAjwMAAAAA&#10;" strokecolor="#999" strokeweight="1.5pt"/>
                <v:line id="yGLHG2" o:spid="_x0000_s1813" style="position:absolute;visibility:visible;mso-wrap-style:square" from="10400,8736" to="1328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arSMAAAADcAAAADwAAAGRycy9kb3ducmV2LnhtbERPS4vCMBC+C/6HMII3Ta2wLLWpiCjr&#10;RZZVL96GZvrAZhKarNZ/b4SFvc3H95x8PZhO3Kn3rWUFi3kCgri0uuVaweW8n32C8AFZY2eZFDzJ&#10;w7oYj3LMtH3wD91PoRYxhH2GCpoQXCalLxsy6OfWEUeusr3BEGFfS93jI4abTqZJ8iENthwbGnS0&#10;bai8nX6NgnTHldcbdz1fb0c6fi0rd/DfSk0nw2YFItAQ/sV/7oOO89MlvJ+JF8ji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+2q0jAAAAA3AAAAA8AAAAAAAAAAAAAAAAA&#10;oQIAAGRycy9kb3ducmV2LnhtbFBLBQYAAAAABAAEAPkAAACOAwAAAAA=&#10;" strokecolor="#999" strokeweight="1.5pt"/>
                <v:line id="yGLHG3" o:spid="_x0000_s1814" style="position:absolute;visibility:visible;mso-wrap-style:square" from="10400,8592" to="13280,8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8zPMAAAADcAAAADwAAAGRycy9kb3ducmV2LnhtbERPS4vCMBC+L/gfwgje1tQqy1KNIqLo&#10;RWR1L96GZvrAZhKaqPXfG0HwNh/fc2aLzjTiRq2vLSsYDRMQxLnVNZcK/k+b718QPiBrbCyTggd5&#10;WMx7XzPMtL3zH92OoRQxhH2GCqoQXCalzysy6IfWEUeusK3BEGFbSt3iPYabRqZJ8iMN1hwbKnS0&#10;qii/HK9GQbrmwuulO5/Olz3tt+PC7fxBqUG/W05BBOrCR/x273Scn07g9Uy8QM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BfMzzAAAAA3AAAAA8AAAAAAAAAAAAAAAAA&#10;oQIAAGRycy9kb3ducmV2LnhtbFBLBQYAAAAABAAEAPkAAACOAwAAAAA=&#10;" strokecolor="#999" strokeweight="1.5pt"/>
                <v:line id="yGLHG4" o:spid="_x0000_s1815" style="position:absolute;visibility:visible;mso-wrap-style:square" from="10400,8448" to="13280,8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OWp8AAAADcAAAADwAAAGRycy9kb3ducmV2LnhtbERPS4vCMBC+L/gfwgje1tSKy1KNIqLo&#10;RWR1L96GZvrAZhKaqPXfG0HwNh/fc2aLzjTiRq2vLSsYDRMQxLnVNZcK/k+b718QPiBrbCyTggd5&#10;WMx7XzPMtL3zH92OoRQxhH2GCqoQXCalzysy6IfWEUeusK3BEGFbSt3iPYabRqZJ8iMN1hwbKnS0&#10;qii/HK9GQbrmwuulO5/Olz3tt+PC7fxBqUG/W05BBOrCR/x273Scn07g9Uy8QM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8TlqfAAAAA3AAAAA8AAAAAAAAAAAAAAAAA&#10;oQIAAGRycy9kb3ducmV2LnhtbFBLBQYAAAAABAAEAPkAAACOAwAAAAA=&#10;" strokecolor="#999" strokeweight="1.5pt"/>
                <v:line id="yGLHG5" o:spid="_x0000_s1816" style="position:absolute;visibility:visible;mso-wrap-style:square" from="10400,8304" to="13280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EI0L8AAADcAAAADwAAAGRycy9kb3ducmV2LnhtbERPy6rCMBDdX/AfwgjurqkVRKpRRBTd&#10;yMXHxt3QTB/YTEITtf69uSC4m8N5znzZmUY8qPW1ZQWjYQKCOLe65lLB5bz9nYLwAVljY5kUvMjD&#10;ctH7mWOm7ZOP9DiFUsQQ9hkqqEJwmZQ+r8igH1pHHLnCtgZDhG0pdYvPGG4amSbJRBqsOTZU6Ghd&#10;UX473Y2CdMOF1yt3PV9vBzrsxoXb+z+lBv1uNQMRqAtf8ce913F+OoH/Z+IFcvE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8EI0L8AAADcAAAADwAAAAAAAAAAAAAAAACh&#10;AgAAZHJzL2Rvd25yZXYueG1sUEsFBgAAAAAEAAQA+QAAAI0DAAAAAA==&#10;" strokecolor="#999" strokeweight="1.5pt"/>
                <v:line id="yGLHG6" o:spid="_x0000_s1817" style="position:absolute;visibility:visible;mso-wrap-style:square" from="10400,8160" to="13280,8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2tS8AAAADcAAAADwAAAGRycy9kb3ducmV2LnhtbERPS4vCMBC+L/gfwgje1tQK7lKNIqLo&#10;RWR1L96GZvrAZhKaqPXfG0HwNh/fc2aLzjTiRq2vLSsYDRMQxLnVNZcK/k+b718QPiBrbCyTggd5&#10;WMx7XzPMtL3zH92OoRQxhH2GCqoQXCalzysy6IfWEUeusK3BEGFbSt3iPYabRqZJMpEGa44NFTpa&#10;VZRfjlejIF1z4fXSnU/ny57223Hhdv6g1KDfLacgAnXhI367dzrOT3/g9Uy8QM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CNrUvAAAAA3AAAAA8AAAAAAAAAAAAAAAAA&#10;oQIAAGRycy9kb3ducmV2LnhtbFBLBQYAAAAABAAEAPkAAACOAwAAAAA=&#10;" strokecolor="#999" strokeweight="1.5pt"/>
                <v:line id="yGLHG7" o:spid="_x0000_s1818" style="position:absolute;visibility:visible;mso-wrap-style:square" from="10400,8016" to="13280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I5OcMAAADcAAAADwAAAGRycy9kb3ducmV2LnhtbESPT2sCQQzF7wW/wxDBW53tCkW2jiKl&#10;RS9S1F68hZ3sH9zJDDujrt/eHARvCe/lvV8Wq8F16kp9bD0b+JhmoIhLb1uuDfwff9/noGJCtth5&#10;JgN3irBajt4WWFh/4z1dD6lWEsKxQANNSqHQOpYNOYxTH4hFq3zvMMna19r2eJNw1+k8yz61w5al&#10;ocFA3w2V58PFGch/uIp2HU7H03lHu82sCtv4Z8xkPKy/QCUa0sv8vN5awc+FVp6RCf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SOTnDAAAA3AAAAA8AAAAAAAAAAAAA&#10;AAAAoQIAAGRycy9kb3ducmV2LnhtbFBLBQYAAAAABAAEAPkAAACRAwAAAAA=&#10;" strokecolor="#999" strokeweight="1.5pt"/>
                <v:line id="yGLHG8" o:spid="_x0000_s1819" style="position:absolute;visibility:visible;mso-wrap-style:square" from="10400,7872" to="13280,7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6cosAAAADcAAAADwAAAGRycy9kb3ducmV2LnhtbERPS4vCMBC+L/gfwgje1tQKsluNIqLo&#10;RWR1L96GZvrAZhKaqPXfG0HwNh/fc2aLzjTiRq2vLSsYDRMQxLnVNZcK/k+b7x8QPiBrbCyTggd5&#10;WMx7XzPMtL3zH92OoRQxhH2GCqoQXCalzysy6IfWEUeusK3BEGFbSt3iPYabRqZJMpEGa44NFTpa&#10;VZRfjlejIF1z4fXSnU/ny57223Hhdv6g1KDfLacgAnXhI367dzrOT3/h9Uy8QM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5enKLAAAAA3AAAAA8AAAAAAAAAAAAAAAAA&#10;oQIAAGRycy9kb3ducmV2LnhtbFBLBQYAAAAABAAEAPkAAACOAwAAAAA=&#10;" strokecolor="#999" strokeweight="1.5pt"/>
                <v:line id="yGLHG9" o:spid="_x0000_s1820" style="position:absolute;visibility:visible;mso-wrap-style:square" from="10400,7728" to="13280,7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2j4sMAAADcAAAADwAAAGRycy9kb3ducmV2LnhtbESPS4sCMRCE7wv7H0IveFszq7DIaBSR&#10;Fb3I4uPirZn0PHDSCZOo47+3D4K3bqq66uvZonetulEXG88GfoYZKOLC24YrA6fj+nsCKiZki61n&#10;MvCgCIv558cMc+vvvKfbIVVKQjjmaKBOKeRax6Imh3HoA7Fope8cJlm7StsO7xLuWj3Ksl/tsGFp&#10;qDHQqqbicrg6A6M/LqNdhvPxfNnRbjMuwzb+GzP46pdTUIn69Da/rrdW8MeCL8/IBHr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9o+LDAAAA3AAAAA8AAAAAAAAAAAAA&#10;AAAAoQIAAGRycy9kb3ducmV2LnhtbFBLBQYAAAAABAAEAPkAAACRAwAAAAA=&#10;" strokecolor="#999" strokeweight="1.5pt"/>
                <v:line id="yGLHG10" o:spid="_x0000_s1821" style="position:absolute;visibility:visible;mso-wrap-style:square" from="10400,7584" to="13280,7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EGecEAAADcAAAADwAAAGRycy9kb3ducmV2LnhtbERPS4vCMBC+L/gfwgje1rQVlqUaSxFl&#10;vciy6sXb0Ewf2ExCk9X6742wsLf5+J6zKkbTixsNvrOsIJ0nIIgrqztuFJxPu/dPED4ga+wtk4IH&#10;eSjWk7cV5tre+Ydux9CIGMI+RwVtCC6X0lctGfRz64gjV9vBYIhwaKQe8B7DTS+zJPmQBjuODS06&#10;2rRUXY+/RkG25drr0l1Ol+uBDl+L2u39t1Kz6VguQQQaw7/4z73Xcf4ihdcz8QK5f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8QZ5wQAAANwAAAAPAAAAAAAAAAAAAAAA&#10;AKECAABkcnMvZG93bnJldi54bWxQSwUGAAAAAAQABAD5AAAAjwMAAAAA&#10;" strokecolor="#999" strokeweight="1.5pt"/>
                <v:line id="yGLHG12" o:spid="_x0000_s1822" style="position:absolute;visibility:visible;mso-wrap-style:square" from="10400,7296" to="13280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OYDsAAAADcAAAADwAAAGRycy9kb3ducmV2LnhtbERPS4vCMBC+C/6HMII3Ta2wLLWpiCjr&#10;RZZVL96GZvrAZhKarNZ/b4SFvc3H95x8PZhO3Kn3rWUFi3kCgri0uuVaweW8n32C8AFZY2eZFDzJ&#10;w7oYj3LMtH3wD91PoRYxhH2GCpoQXCalLxsy6OfWEUeusr3BEGFfS93jI4abTqZJ8iENthwbGnS0&#10;bai8nX6NgnTHldcbdz1fb0c6fi0rd/DfSk0nw2YFItAQ/sV/7oOO85cpvJ+JF8ji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UjmA7AAAAA3AAAAA8AAAAAAAAAAAAAAAAA&#10;oQIAAGRycy9kb3ducmV2LnhtbFBLBQYAAAAABAAEAPkAAACOAwAAAAA=&#10;" strokecolor="#999" strokeweight="1.5pt"/>
                <v:line id="yGLHG13" o:spid="_x0000_s1823" style="position:absolute;visibility:visible;mso-wrap-style:square" from="10400,7152" to="13280,7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89lb8AAADcAAAADwAAAGRycy9kb3ducmV2LnhtbERPy6rCMBDdX/AfwgjurqkWRHqNIqLo&#10;RkS9G3dDM31gMwlN1Pr3RhDczeE8Z7boTCPu1PrasoLRMAFBnFtdc6ng/7z5nYLwAVljY5kUPMnD&#10;Yt77mWGm7YOPdD+FUsQQ9hkqqEJwmZQ+r8igH1pHHLnCtgZDhG0pdYuPGG4aOU6SiTRYc2yo0NGq&#10;ovx6uhkF4zUXXi/d5Xy57mm/TQu38welBv1u+QciUBe+4o97p+P8NIX3M/ECOX8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m89lb8AAADcAAAADwAAAAAAAAAAAAAAAACh&#10;AgAAZHJzL2Rvd25yZXYueG1sUEsFBgAAAAAEAAQA+QAAAI0DAAAAAA==&#10;" strokecolor="#999" strokeweight="1.5pt"/>
                <v:line id="yGLHG14" o:spid="_x0000_s1824" style="position:absolute;visibility:visible;mso-wrap-style:square" from="10400,7008" to="13280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al4cIAAADcAAAADwAAAGRycy9kb3ducmV2LnhtbERPyWrDMBC9B/oPYgK9JXLsEoJrOZjS&#10;Ul9CSdJLboM1Xog1EpaauH9fFQq9zeOtU+xnM4obTX6wrGCzTkAQN1YP3Cn4PL+tdiB8QNY4WiYF&#10;3+RhXz4sCsy1vfORbqfQiRjCPkcFfQgul9I3PRn0a+uII9fayWCIcOqknvAew80o0yTZSoMDx4Ye&#10;Hb301FxPX0ZB+sqt15W7nC/XAx3es9bV/kOpx+VcPYMINId/8Z+71nF+9gS/z8QL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al4cIAAADcAAAADwAAAAAAAAAAAAAA&#10;AAChAgAAZHJzL2Rvd25yZXYueG1sUEsFBgAAAAAEAAQA+QAAAJADAAAAAA==&#10;" strokecolor="#999" strokeweight="1.5pt"/>
                <v:line id="yGLHG15" o:spid="_x0000_s1825" style="position:absolute;visibility:visible;mso-wrap-style:square" from="10400,6864" to="13280,6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oAesIAAADcAAAADwAAAGRycy9kb3ducmV2LnhtbERPyWrDMBC9B/oPYgK9JXJsGoJrOZjS&#10;Ul9CSdJLboM1Xog1EpaauH9fFQq9zeOtU+xnM4obTX6wrGCzTkAQN1YP3Cn4PL+tdiB8QNY4WiYF&#10;3+RhXz4sCsy1vfORbqfQiRjCPkcFfQgul9I3PRn0a+uII9fayWCIcOqknvAew80o0yTZSoMDx4Ye&#10;Hb301FxPX0ZB+sqt15W7nC/XAx3es9bV/kOpx+VcPYMINId/8Z+71nF+9gS/z8QL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oAesIAAADcAAAADwAAAAAAAAAAAAAA&#10;AAChAgAAZHJzL2Rvd25yZXYueG1sUEsFBgAAAAAEAAQA+QAAAJADAAAAAA==&#10;" strokecolor="#999" strokeweight="1.5pt"/>
                <v:line id="yGLHG16" o:spid="_x0000_s1826" style="position:absolute;visibility:visible;mso-wrap-style:square" from="10400,6720" to="13280,6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ieDcEAAADcAAAADwAAAGRycy9kb3ducmV2LnhtbERPS4vCMBC+L/gfwgh726ZWEKlGEXFZ&#10;L7L4uPQ2NNMHNpPQZGv3328WBG/z8T1nvR1NJwbqfWtZwSxJQRCXVrdcK7hdPz+WIHxA1thZJgW/&#10;5GG7mbytMdf2wWcaLqEWMYR9jgqaEFwupS8bMugT64gjV9neYIiwr6Xu8RHDTSezNF1Igy3HhgYd&#10;7Rsq75cfoyA7cOX1zhXX4n6i09e8ckf/rdT7dNytQAQaw0v8dB91nD9fwP8z8QK5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GJ4NwQAAANwAAAAPAAAAAAAAAAAAAAAA&#10;AKECAABkcnMvZG93bnJldi54bWxQSwUGAAAAAAQABAD5AAAAjwMAAAAA&#10;" strokecolor="#999" strokeweight="1.5pt"/>
                <v:line id="yGLHG17" o:spid="_x0000_s1827" style="position:absolute;visibility:visible;mso-wrap-style:square" from="10400,6576" to="13280,6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Q7lsIAAADcAAAADwAAAGRycy9kb3ducmV2LnhtbERPyWrDMBC9B/oPYgK9JXJsaIJrOZjS&#10;Ul9CSdJLboM1Xog1EpaauH9fFQq9zeOtU+xnM4obTX6wrGCzTkAQN1YP3Cn4PL+tdiB8QNY4WiYF&#10;3+RhXz4sCsy1vfORbqfQiRjCPkcFfQgul9I3PRn0a+uII9fayWCIcOqknvAew80o0yR5kgYHjg09&#10;OnrpqbmevoyC9JVbryt3OV+uBzq8Z62r/YdSj8u5egYRaA7/4j93reP8bAu/z8QL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VQ7lsIAAADcAAAADwAAAAAAAAAAAAAA&#10;AAChAgAAZHJzL2Rvd25yZXYueG1sUEsFBgAAAAAEAAQA+QAAAJADAAAAAA==&#10;" strokecolor="#999" strokeweight="1.5pt"/>
                <v:line id="yGLHG18" o:spid="_x0000_s1828" style="position:absolute;visibility:visible;mso-wrap-style:square" from="10400,6432" to="13280,6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uv5MMAAADcAAAADwAAAGRycy9kb3ducmV2LnhtbESPS4sCMRCE7wv7H0IveFszq7DIaBSR&#10;Fb3I4uPirZn0PHDSCZOo47+3D4K3bqq66uvZonetulEXG88GfoYZKOLC24YrA6fj+nsCKiZki61n&#10;MvCgCIv558cMc+vvvKfbIVVKQjjmaKBOKeRax6Imh3HoA7Fope8cJlm7StsO7xLuWj3Ksl/tsGFp&#10;qDHQqqbicrg6A6M/LqNdhvPxfNnRbjMuwzb+GzP46pdTUIn69Da/rrdW8MdCK8/IBHr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Lr+TDAAAA3AAAAA8AAAAAAAAAAAAA&#10;AAAAoQIAAGRycy9kb3ducmV2LnhtbFBLBQYAAAAABAAEAPkAAACRAwAAAAA=&#10;" strokecolor="#999" strokeweight="1.5pt"/>
                <v:line id="yGLHG19" o:spid="_x0000_s1829" style="position:absolute;visibility:visible;mso-wrap-style:square" from="10400,6288" to="13280,6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cKf8IAAADcAAAADwAAAGRycy9kb3ducmV2LnhtbERPyWrDMBC9B/oPYgK9JXJsKIlrOZjS&#10;Ul9CSdJLboM1Xog1EpaauH9fFQq9zeOtU+xnM4obTX6wrGCzTkAQN1YP3Cn4PL+ttiB8QNY4WiYF&#10;3+RhXz4sCsy1vfORbqfQiRjCPkcFfQgul9I3PRn0a+uII9fayWCIcOqknvAew80o0yR5kgYHjg09&#10;OnrpqbmevoyC9JVbryt3OV+uBzq8Z62r/YdSj8u5egYRaA7/4j93reP8bAe/z8QL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4cKf8IAAADcAAAADwAAAAAAAAAAAAAA&#10;AAChAgAAZHJzL2Rvd25yZXYueG1sUEsFBgAAAAAEAAQA+QAAAJADAAAAAA==&#10;" strokecolor="#999" strokeweight="1.5pt"/>
                <v:line id="yGLHG20" o:spid="_x0000_s1830" style="position:absolute;visibility:visible;mso-wrap-style:square" from="10400,6144" to="13280,6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vQn8QAAADcAAAADwAAAGRycy9kb3ducmV2LnhtbESPS2sCQRCE74H8h6ED3uJsVIKsjiIh&#10;ohcRHxdvzU7vA3d6hp2Jrv/ePgi5dVPVVV/Pl71r1Y262Hg28DXMQBEX3jZcGTif1p9TUDEhW2w9&#10;k4EHRVgu3t/mmFt/5wPdjqlSEsIxRwN1SiHXOhY1OYxDH4hFK33nMMnaVdp2eJdw1+pRln1rhw1L&#10;Q42Bfmoqrsc/Z2D0y2W0q3A5Xa472m3GZdjGvTGDj341A5WoT//m1/XWCv5E8OUZmUAv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u9CfxAAAANwAAAAPAAAAAAAAAAAA&#10;AAAAAKECAABkcnMvZG93bnJldi54bWxQSwUGAAAAAAQABAD5AAAAkgMAAAAA&#10;" strokecolor="#999" strokeweight="1.5pt"/>
                <v:line id="yGLHG21" o:spid="_x0000_s1831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d1BMIAAADcAAAADwAAAGRycy9kb3ducmV2LnhtbERPS2vCQBC+F/wPywi91U1UikRXCWLR&#10;i5QmXrwN2ckDs7NLdqvpv3cLhd7m43vOZjeaXtxp8J1lBeksAUFcWd1xo+BSfrytQPiArLG3TAp+&#10;yMNuO3nZYKbtg7/oXoRGxBD2GSpoQ3CZlL5qyaCfWUccudoOBkOEQyP1gI8Ybno5T5J3abDj2NCi&#10;o31L1a34NgrmB669zt21vN7OdD4uanfyn0q9Tsd8DSLQGP7Ff+6TjvOXKfw+Ey+Q2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fd1BMIAAADcAAAADwAAAAAAAAAAAAAA&#10;AAChAgAAZHJzL2Rvd25yZXYueG1sUEsFBgAAAAAEAAQA+QAAAJADAAAAAA==&#10;" strokecolor="#999" strokeweight="1.5pt"/>
                <v:shape id="xALblHG" o:spid="_x0000_s1832" type="#_x0000_t202" style="position:absolute;left:13700;top:732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1uQcQA&#10;AADcAAAADwAAAGRycy9kb3ducmV2LnhtbESPQWvCQBCF74L/YRmhN90oVkrqKiIIBmlFLT0P2TGJ&#10;ZmeX7GrS/vpuQfA2w3vfmzfzZWdqcafGV5YVjEcJCOLc6ooLBV+nzfANhA/IGmvLpOCHPCwX/d4c&#10;U21bPtD9GAoRQ9inqKAMwaVS+rwkg35kHXHUzrYxGOLaFFI32MZwU8tJksykwYrjhRIdrUvKr8eb&#10;iTV2H9nva7vPds5l7fenORXYXZR6GXSrdxCBuvA0P+itjtx0Av/PxAn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dbkH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833" style="position:absolute;visibility:visible;mso-wrap-style:square" from="10040,7440" to="13640,7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0GIcEAAADcAAAADwAAAGRycy9kb3ducmV2LnhtbERP20rDQBB9F/oPyxR8s5uqSIndFKmI&#10;EQRp0w8YspNsaHY2Zsc0/r0rCL7N4Vxnu5t9ryYaYxfYwHqVgSKug+24NXCqXm42oKIgW+wDk4Fv&#10;irArFldbzG248IGmo7QqhXDM0YATGXKtY+3IY1yFgThxTRg9SoJjq+2IlxTue32bZQ/aY8epweFA&#10;e0f1+fjlDZznjSsb/XF4ey2fP6vqfUIRbcz1cn56BCU0y7/4z13aNP/+Dn6fSRfo4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TQYhwQAAANwAAAAPAAAAAAAAAAAAAAAA&#10;AKECAABkcnMvZG93bnJldi54bWxQSwUGAAAAAAQABAD5AAAAjwMAAAAA&#10;" strokeweight="3pt">
                  <v:stroke startarrow="block" endarrow="block"/>
                </v:line>
                <v:line id="yALHG" o:spid="_x0000_s1834" style="position:absolute;flip:y;visibility:visible;mso-wrap-style:square" from="11840,5640" to="11840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RjZsEAAADcAAAADwAAAGRycy9kb3ducmV2LnhtbERPzWrCQBC+F3yHZYTe6qYliqSuopJC&#10;DwWJ9gGG7Jiszc6G7GqSt+8Kgrf5+H5ntRlsI27UeeNYwfssAUFcOm24UvB7+npbgvABWWPjmBSM&#10;5GGznrysMNOu54Jux1CJGMI+QwV1CG0mpS9rsuhnriWO3Nl1FkOEXSV1h30Mt438SJKFtGg4NtTY&#10;0r6m8u94tQrQ7s7G5j+HXM4v5rK9JmMRcqVep8P2E0SgITzFD/e3jvPTFO7PxAvk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BGNmwQAAANwAAAAPAAAAAAAAAAAAAAAA&#10;AKECAABkcnMvZG93bnJldi54bWxQSwUGAAAAAAQABAD5AAAAjwMAAAAA&#10;" strokeweight="3pt">
                  <v:stroke startarrow="block" endarrow="block"/>
                </v:line>
                <v:shape id="GLblHG1" o:spid="_x0000_s1835" type="#_x0000_t202" style="position:absolute;left:1316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T2NcUA&#10;AADcAAAADwAAAGRycy9kb3ducmV2LnhtbESP3WrCQBCF7wu+wzKCd3Vj0SLRVUQoGKQt/uD1kB2T&#10;aHZ2ya4m9endQqF3M5zznTkzX3amFndqfGVZwWiYgCDOra64UHA8fLxOQfiArLG2TAp+yMNy0XuZ&#10;Y6ptyzu670MhYgj7FBWUIbhUSp+XZNAPrSOO2tk2BkNcm0LqBtsYbmr5liTv0mDF8UKJjtYl5df9&#10;zcQa28/sMWm/s61zWXv6MocCu4tSg363moEI1IV/8x+90ZEbT+D3mTiBXD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dPY1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836" type="#_x0000_t202" style="position:absolute;left:1042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ZoQsQA&#10;AADcAAAADwAAAGRycy9kb3ducmV2LnhtbESPQWvCQBCF74L/YRnBW91YrJTUVUQoGESLWnoesmMS&#10;zc4u2dXE/nq3UPA2w3vfmzezRWdqcaPGV5YVjEcJCOLc6ooLBd/Hz5d3ED4ga6wtk4I7eVjM+70Z&#10;ptq2vKfbIRQihrBPUUEZgkul9HlJBv3IOuKonWxjMMS1KaRusI3hppavSTKVBiuOF0p0tCopvxyu&#10;JtbYbLPft/Yr2ziXtT87cyywOys1HHTLDxCBuvA0/9NrHbnJFP6eiRP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maEL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5" o:spid="_x0000_s1837" type="#_x0000_t202" style="position:absolute;left:1071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rN2cUA&#10;AADcAAAADwAAAGRycy9kb3ducmV2LnhtbESP3WrCQBCF7wu+wzJC7+pGaatEVxFBaBAr/uD1kB2T&#10;aHZ2yW5N6tN3C4XezXDOd+bMbNGZWtyp8ZVlBcNBAoI4t7riQsHpuH6ZgPABWWNtmRR8k4fFvPc0&#10;w1Tblvd0P4RCxBD2KSooQ3CplD4vyaAfWEcctYttDIa4NoXUDbYx3NRylCTv0mDF8UKJjlYl5bfD&#10;l4k1Ntvs8dbuso1zWXv+NMcCu6tSz/1uOQURqAv/5j/6Q0fudQy/z8QJ5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6s3Z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7" o:spid="_x0000_s1838" type="#_x0000_t202" style="position:absolute;left:1100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VZq8UA&#10;AADcAAAADwAAAGRycy9kb3ducmV2LnhtbESPT2vDMAzF74N+B6NCb6vT0Y2S1S2lMGgo2+gfdhax&#10;lmSNZRO7TbZPPx0Gu+mh93t6Wq4H16obdbHxbGA2zUARl942XBk4n17uF6BiQrbYeiYD3xRhvRrd&#10;LTG3vucD3Y6pUhLCMUcDdUoh1zqWNTmMUx+IZffpO4dJZFdp22Ev4a7VD1n2pB02LBdqDLStqbwc&#10;r05q7F+Ln8f+vdiHUPQfb+5U4fBlzGQ8bJ5BJRrSv/mP3lnh5tJWnpEJ9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dVmr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9" o:spid="_x0000_s1839" type="#_x0000_t202" style="position:absolute;left:1128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n8MMUA&#10;AADcAAAADwAAAGRycy9kb3ducmV2LnhtbESP3WrCQBCF7wu+wzJC7+pGaYtGVxFBaBAr/uD1kB2T&#10;aHZ2yW5N6tN3C4XezXDOd+bMbNGZWtyp8ZVlBcNBAoI4t7riQsHpuH4Zg/ABWWNtmRR8k4fFvPc0&#10;w1Tblvd0P4RCxBD2KSooQ3CplD4vyaAfWEcctYttDIa4NoXUDbYx3NRylCTv0mDF8UKJjlYl5bfD&#10;l4k1Ntvs8dbuso1zWXv+NMcCu6tSz/1uOQURqAv/5j/6Q0fudQK/z8QJ5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Ofww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11" o:spid="_x0000_s1840" type="#_x0000_t202" style="position:absolute;left:1157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rDcMQA&#10;AADcAAAADwAAAGRycy9kb3ducmV2LnhtbESPQWvCQBCF7wX/wzKCt7pRsJToKkUQDGJLVTwP2WmS&#10;Nju7ZFeT9td3DoXe5jHve/NmtRlcq+7Uxcazgdk0A0VcettwZeBy3j0+g4oJ2WLrmQx8U4TNevSw&#10;wtz6nt/pfkqVkhCOORqoUwq51rGsyWGc+kAsuw/fOUwiu0rbDnsJd62eZ9mTdtiwXKgx0Lam8ut0&#10;c1LjcCx+Fv1bcQih6K+v7lzh8GnMZDy8LEElGtK/+Y/eW+EWUl+ekQn0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aw3D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13" o:spid="_x0000_s1841" type="#_x0000_t202" style="position:absolute;left:1206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Zm68QA&#10;AADcAAAADwAAAGRycy9kb3ducmV2LnhtbESPQWvCQBCF74X+h2UKvdWNBaVEVxFBMEiVRvE8ZMck&#10;mp1dsluT9te7guBthve+N2+m89404kqtry0rGA4SEMSF1TWXCg771ccXCB+QNTaWScEfeZjPXl+m&#10;mGrb8Q9d81CKGMI+RQVVCC6V0hcVGfQD64ijdrKtwRDXtpS6xS6Gm0Z+JslYGqw5XqjQ0bKi4pL/&#10;mlhj8539j7pdtnEu645bsy+xPyv1/tYvJiAC9eFpftBrHbnREO7PxAn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WZuv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15" o:spid="_x0000_s1842" type="#_x0000_t202" style="position:absolute;left:1235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T4nMQA&#10;AADcAAAADwAAAGRycy9kb3ducmV2LnhtbESPQWvCQBCF74X+h2UK3uqmglJSVymFgkFUGsXzkJ0m&#10;0ezskl1N9Ne7guBthve+N2+m89404kytry0r+BgmIIgLq2suFey2v++fIHxA1thYJgUX8jCfvb5M&#10;MdW24z8656EUMYR9igqqEFwqpS8qMuiH1hFH7d+2BkNc21LqFrsYbho5SpKJNFhzvFCho5+KimN+&#10;MrHGcpVdx90mWzqXdfu12ZbYH5QavPXfXyAC9eFpftALHbnxCO7PxAn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E+Jz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7" o:spid="_x0000_s1843" type="#_x0000_t202" style="position:absolute;left:1264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dB8UA&#10;AADcAAAADwAAAGRycy9kb3ducmV2LnhtbESP3WrCQBCF7wu+wzKCd3VjxSLRVUQoGKQt/uD1kB2T&#10;aHZ2ya4m9endQqF3M5zznTkzX3amFndqfGVZwWiYgCDOra64UHA8fLxOQfiArLG2TAp+yMNy0XuZ&#10;Y6ptyzu670MhYgj7FBWUIbhUSp+XZNAPrSOO2tk2BkNcm0LqBtsYbmr5liTv0mDF8UKJjtYl5df9&#10;zcQa28/sMWm/s61zWXv6MocCu4tSg363moEI1IV/8x+90ZGbjOH3mTiBXD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CF0H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9" o:spid="_x0000_s1844" type="#_x0000_t202" style="position:absolute;left:1293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Fc8UA&#10;AADcAAAADwAAAGRycy9kb3ducmV2LnhtbESP3WrCQBCF7wu+wzKCd3Vj0SLRVUQoGKQt/uD1kB2T&#10;aHZ2ya4m9endQqF3M5zznTkzX3amFndqfGVZwWiYgCDOra64UHA8fLxOQfiArLG2TAp+yMNy0XuZ&#10;Y6ptyzu670MhYgj7FBWUIbhUSp+XZNAPrSOO2tk2BkNcm0LqBtsYbmr5liTv0mDF8UKJjtYl5df9&#10;zcQa28/sMWm/s61zWXv6MocCu4tSg363moEI1IV/8x+90ZGbjOH3mTiBXD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4cVz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1" o:spid="_x0000_s1845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1g6MUA&#10;AADcAAAADwAAAGRycy9kb3ducmV2LnhtbESPQWvCQBCF7wX/wzKCt7pRSCmpm1AEwSC2VEvPQ3ZM&#10;YrOzS3Y10V/fLRR6m+G9782bVTGaTlyp961lBYt5AoK4srrlWsHncfP4DMIHZI2dZVJwIw9FPnlY&#10;YabtwB90PYRaxBD2GSpoQnCZlL5qyKCfW0cctZPtDYa49rXUPQ4x3HRymSRP0mDL8UKDjtYNVd+H&#10;i4k1dvvyng7v5c65cvh6M8cax7NSs+n4+gIi0Bj+zX/0VkcuTeH3mTiB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rWDo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3" o:spid="_x0000_s1846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/+n8UA&#10;AADcAAAADwAAAGRycy9kb3ducmV2LnhtbESPQWvCQBCF74X+h2UEb3VjQSnRNYhQaAhWqqXnITsm&#10;0ezskl1N7K93CwVvM7z3vXmzzAbTiit1vrGsYDpJQBCXVjdcKfg+vL+8gfABWWNrmRTcyEO2en5a&#10;Yqptz1903YdKxBD2KSqoQ3CplL6syaCfWEcctaPtDIa4dpXUHfYx3LTyNUnm0mDD8UKNjjY1lef9&#10;xcQaxTb/nfW7vHAu738+zaHC4aTUeDSsFyACDeFh/qc/dORmc/h7Jk4gV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f/6f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5" o:spid="_x0000_s1847" type="#_x0000_t202" style="position:absolute;left:11450;top:848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NbBMQA&#10;AADcAAAADwAAAGRycy9kb3ducmV2LnhtbESPQWvCQBCF7wX/wzKCN90oaEvqKiIIBrFFLT0P2TGJ&#10;ZmeX7Gpif323IPQ2w3vfmzfzZWdqcafGV5YVjEcJCOLc6ooLBV+nzfANhA/IGmvLpOBBHpaL3ssc&#10;U21bPtD9GAoRQ9inqKAMwaVS+rwkg35kHXHUzrYxGOLaFFI32MZwU8tJksykwYrjhRIdrUvKr8eb&#10;iTV2++xn2n5mO+ey9vvDnArsLkoN+t3qHUSgLvybn/RWR276Cn/PxAn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zWwT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27" o:spid="_x0000_s1848" type="#_x0000_t202" style="position:absolute;left:11450;top:819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zPdsQA&#10;AADcAAAADwAAAGRycy9kb3ducmV2LnhtbESPQWvCQBCF7wX/wzKCt7pRsJToKkUQDGJLVTwP2WmS&#10;Nju7ZFeT9td3DoXe5jHve/NmtRlcq+7Uxcazgdk0A0VcettwZeBy3j0+g4oJ2WLrmQx8U4TNevSw&#10;wtz6nt/pfkqVkhCOORqoUwq51rGsyWGc+kAsuw/fOUwiu0rbDnsJd62eZ9mTdtiwXKgx0Lam8ut0&#10;c1LjcCx+Fv1bcQih6K+v7lzh8GnMZDy8LEElGtK/+Y/eW+EW0laekQn0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sz3b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29" o:spid="_x0000_s1849" type="#_x0000_t202" style="position:absolute;left:11450;top:790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Bq7cQA&#10;AADcAAAADwAAAGRycy9kb3ducmV2LnhtbESPQWvCQBCF7wX/wzKCN90oKG3qKiIIBrFFLT0P2TGJ&#10;ZmeX7Gpif323IPQ2w3vfmzfzZWdqcafGV5YVjEcJCOLc6ooLBV+nzfAVhA/IGmvLpOBBHpaL3ssc&#10;U21bPtD9GAoRQ9inqKAMwaVS+rwkg35kHXHUzrYxGOLaFFI32MZwU8tJksykwYrjhRIdrUvKr8eb&#10;iTV2++xn2n5mO+ey9vvDnArsLkoN+t3qHUSgLvybn/RWR276Bn/PxAn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gau3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31" o:spid="_x0000_s1850" type="#_x0000_t202" style="position:absolute;left:11450;top:761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YJzcQA&#10;AADcAAAADwAAAGRycy9kb3ducmV2LnhtbESPQWvCQBCF7wX/wzKCt7qxoJToKkUQDGJLVTwP2WmS&#10;Nju7ZLcm9td3DoXe5jHve/NmtRlcq27Uxcazgdk0A0VcettwZeBy3j0+g4oJ2WLrmQzcKcJmPXpY&#10;YW59z+90O6VKSQjHHA3UKYVc61jW5DBOfSCW3YfvHCaRXaVth72Eu1Y/ZdlCO2xYLtQYaFtT+XX6&#10;dlLjcCx+5v1bcQih6K+v7lzh8GnMZDy8LEElGtK/+Y/eW+EWUl+ekQn0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2Cc3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33" o:spid="_x0000_s1851" type="#_x0000_t202" style="position:absolute;left:11570;top:718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qsVsUA&#10;AADcAAAADwAAAGRycy9kb3ducmV2LnhtbESPQWvCQBCF70L/wzKF3nSTQkVS11AKhQapYiw9D9lp&#10;Es3OLtmtSf31riB4m+G9782bZT6aTpyo961lBeksAUFcWd1yreB7/zFdgPABWWNnmRT8k4d89TBZ&#10;YqbtwDs6laEWMYR9hgqaEFwmpa8aMuhn1hFH7df2BkNc+1rqHocYbjr5nCRzabDleKFBR+8NVcfy&#10;z8Qa66/i/DJsi7VzxfCzMfsax4NST4/j2yuIQGO4m2/0p47cPIXrM3ECub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+qxW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35" o:spid="_x0000_s1852" type="#_x0000_t202" style="position:absolute;left:11570;top:689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gyIcUA&#10;AADcAAAADwAAAGRycy9kb3ducmV2LnhtbESPQWvCQBCF70L/wzKF3nTTQEVS11AKBYNYMZaeh+w0&#10;iWZnl+xqYn+9Wyh4m+G9782bZT6aTlyo961lBc+zBARxZXXLtYKvw8d0AcIHZI2dZVJwJQ/56mGy&#10;xEzbgfd0KUMtYgj7DBU0IbhMSl81ZNDPrCOO2o/tDYa49rXUPQ4x3HQyTZK5NNhyvNCgo/eGqlN5&#10;NrHGZlv8vgy7YuNcMXx/mkON41Gpp8fx7RVEoDHczf/0WkdunsLfM3EC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KDIh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7" o:spid="_x0000_s1853" type="#_x0000_t202" style="position:absolute;left:11570;top:661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SXusQA&#10;AADcAAAADwAAAGRycy9kb3ducmV2LnhtbESPQWvCQBCF74L/YRnBW91YqZTUVUQoGESLWnoesmMS&#10;zc4u2dXE/nq3UPA2w3vfmzezRWdqcaPGV5YVjEcJCOLc6ooLBd/Hz5d3ED4ga6wtk4I7eVjM+70Z&#10;ptq2vKfbIRQihrBPUUEZgkul9HlJBv3IOuKonWxjMMS1KaRusI3hppavSTKVBiuOF0p0tCopvxyu&#10;JtbYbLPft/Yr2ziXtT87cyywOys1HHTLDxCBuvA0/9NrHbnpBP6eiRP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kl7r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39" o:spid="_x0000_s1854" type="#_x0000_t202" style="position:absolute;left:11570;top:632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0PzsQA&#10;AADcAAAADwAAAGRycy9kb3ducmV2LnhtbESPQWvCQBCF74L/YRnBW91YrJTUVUQoGESLWnoesmMS&#10;zc4u2dXE/nq3UPA2w3vfmzezRWdqcaPGV5YVjEcJCOLc6ooLBd/Hz5d3ED4ga6wtk4I7eVjM+70Z&#10;ptq2vKfbIRQihrBPUUEZgkul9HlJBv3IOuKonWxjMMS1KaRusI3hppavSTKVBiuOF0p0tCopvxyu&#10;JtbYbLPft/Yr2ziXtT87cyywOys1HHTLDxCBuvA0/9NrHbnpBP6eiRP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ND87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41" o:spid="_x0000_s1855" type="#_x0000_t202" style="position:absolute;left:11570;top:603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GqVcUA&#10;AADcAAAADwAAAGRycy9kb3ducmV2LnhtbESPQWvCQBCF74X+h2UEb3VjQSnRNYhQaAhWqqXnITsm&#10;0ezskl1N7K93CwVvM7z3vXmzzAbTiit1vrGsYDpJQBCXVjdcKfg+vL+8gfABWWNrmRTcyEO2en5a&#10;Yqptz1903YdKxBD2KSqoQ3CplL6syaCfWEcctaPtDIa4dpXUHfYx3LTyNUnm0mDD8UKNjjY1lef9&#10;xcQaxTb/nfW7vHAu738+zaHC4aTUeDSsFyACDeFh/qc/dOTmM/h7Jk4gV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wapV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0" o:spid="_x0000_s1856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M0IsQA&#10;AADcAAAADwAAAGRycy9kb3ducmV2LnhtbESPQWvCQBCF7wX/wzKCt7qxYCjRVUQQDNJKVTwP2TGJ&#10;ZmeX7Nak/fVuoeBthve+N2/my9404k6try0rmIwTEMSF1TWXCk7Hzes7CB+QNTaWScEPeVguBi9z&#10;zLTt+Ivuh1CKGMI+QwVVCC6T0hcVGfRj64ijdrGtwRDXtpS6xS6Gm0a+JUkqDdYcL1ToaF1RcTt8&#10;m1hj95H/Trt9vnMu786f5lhif1VqNOxXMxCB+vA0/9NbHbk0hb9n4gR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TNCL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4" o:spid="_x0000_s1857" type="#_x0000_t202" style="position:absolute;left:1056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+RucUA&#10;AADcAAAADwAAAGRycy9kb3ducmV2LnhtbESP3WrCQBCF7wu+wzKCd3VjQSvRVUQoGKQt/uD1kB2T&#10;aHZ2ya4m9endQqF3M5zznTkzX3amFndqfGVZwWiYgCDOra64UHA8fLxOQfiArLG2TAp+yMNy0XuZ&#10;Y6ptyzu670MhYgj7FBWUIbhUSp+XZNAPrSOO2tk2BkNcm0LqBtsYbmr5liQTabDieKFER+uS8uv+&#10;ZmKN7Wf2GLff2da5rD19mUOB3UWpQb9bzUAE6sK/+Y/e6MhN3uH3mTiBXD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X5G5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8" o:spid="_x0000_s1858" type="#_x0000_t202" style="position:absolute;left:1114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AFy8QA&#10;AADcAAAADwAAAGRycy9kb3ducmV2LnhtbESPQWvCQBCF7wX/wzKCt7qxoJToKkUQDGJLVTwP2WmS&#10;Nju7ZLcm9td3DoXe5jHve/NmtRlcq27Uxcazgdk0A0VcettwZeBy3j0+g4oJ2WLrmQzcKcJmPXpY&#10;YW59z+90O6VKSQjHHA3UKYVc61jW5DBOfSCW3YfvHCaRXaVth72Eu1Y/ZdlCO2xYLtQYaFtT+XX6&#10;dlLjcCx+5v1bcQih6K+v7lzh8GnMZDy8LEElGtK/+Y/eW+EW0laekQn0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ABcv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12" o:spid="_x0000_s1859" type="#_x0000_t202" style="position:absolute;left:1192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ygUMUA&#10;AADcAAAADwAAAGRycy9kb3ducmV2LnhtbESP3WrCQBCF7wu+wzKCd3VjQanRVUQoGKQt/uD1kB2T&#10;aHZ2ya4m9endQqF3M5zznTkzX3amFndqfGVZwWiYgCDOra64UHA8fLy+g/ABWWNtmRT8kIflovcy&#10;x1Tblnd034dCxBD2KSooQ3CplD4vyaAfWkcctbNtDIa4NoXUDbYx3NTyLUkm0mDF8UKJjtYl5df9&#10;zcQa28/sMW6/s61zWXv6MocCu4tSg363moEI1IV/8x+90ZGbTOH3mTiBXD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jKB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16" o:spid="_x0000_s1860" type="#_x0000_t202" style="position:absolute;left:12500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+fEMUA&#10;AADcAAAADwAAAGRycy9kb3ducmV2LnhtbESPT2vDMAzF74N+B6NCb6vTQbeS1S2lMGgo2+gfdhax&#10;lmSNZRO7TbZPPx0Gu+mh93t6Wq4H16obdbHxbGA2zUARl942XBk4n17uF6BiQrbYeiYD3xRhvRrd&#10;LTG3vucD3Y6pUhLCMUcDdUoh1zqWNTmMUx+IZffpO4dJZFdp22Ev4a7VD1n2qB02LBdqDLStqbwc&#10;r05q7F+Ln3n/XuxDKPqPN3eqcPgyZjIeNs+gEg3p3/xH76xwT1JfnpEJ9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b58Q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20" o:spid="_x0000_s1861" type="#_x0000_t202" style="position:absolute;left:1307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M6i8UA&#10;AADcAAAADwAAAGRycy9kb3ducmV2LnhtbESP3WrCQBCF74W+wzIF73SjYJXUVUqhYJBW/KHXQ3ZM&#10;YrOzS3Y10ad3C4J3M5zznTkzX3amFhdqfGVZwWiYgCDOra64UHDYfw1mIHxA1lhbJgVX8rBcvPTm&#10;mGrb8pYuu1CIGMI+RQVlCC6V0uclGfRD64ijdrSNwRDXppC6wTaGm1qOk+RNGqw4XijR0WdJ+d/u&#10;bGKN9Xd2m7SbbO1c1v7+mH2B3Ump/mv38Q4iUBee5ge90pGbjuD/mTiB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IzqL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24" o:spid="_x0000_s1862" type="#_x0000_t202" style="position:absolute;left:11450;top:862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Gk/MQA&#10;AADcAAAADwAAAGRycy9kb3ducmV2LnhtbESPQWvCQBCF74L/YRmhN90oWEvqKiIIBmlFLT0P2TGJ&#10;ZmeX7GrS/vpuQfA2w3vfmzfzZWdqcafGV5YVjEcJCOLc6ooLBV+nzfANhA/IGmvLpOCHPCwX/d4c&#10;U21bPtD9GAoRQ9inqKAMwaVS+rwkg35kHXHUzrYxGOLaFFI32MZwU8tJkrxKgxXHCyU6WpeUX483&#10;E2vsPrLfabvPds5l7fenORXYXZR6GXSrdxCBuvA0P+itjtxsAv/PxAn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xpPz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28" o:spid="_x0000_s1863" type="#_x0000_t202" style="position:absolute;left:11450;top:80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0BZ8UA&#10;AADcAAAADwAAAGRycy9kb3ducmV2LnhtbESP3WrCQBCF7wu+wzJC7+pGS6tEVxFBaBAr/uD1kB2T&#10;aHZ2yW5N6tN3C4XezXDOd+bMbNGZWtyp8ZVlBcNBAoI4t7riQsHpuH6ZgPABWWNtmRR8k4fFvPc0&#10;w1Tblvd0P4RCxBD2KSooQ3CplD4vyaAfWEcctYttDIa4NoXUDbYx3NRylCTv0mDF8UKJjlYl5bfD&#10;l4k1Ntvs8dbuso1zWXv+NMcCu6tSz/1uOQURqAv/5j/6Q0du/Aq/z8QJ5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vQFn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32" o:spid="_x0000_s1864" type="#_x0000_t202" style="position:absolute;left:11450;top:747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SZE8UA&#10;AADcAAAADwAAAGRycy9kb3ducmV2LnhtbESP3WrCQBCF7wu+wzJC7+pGaatEVxFBaBAr/uD1kB2T&#10;aHZ2yW5N6tN3C4XezXDOd+bMbNGZWtyp8ZVlBcNBAoI4t7riQsHpuH6ZgPABWWNtmRR8k4fFvPc0&#10;w1Tblvd0P4RCxBD2KSooQ3CplD4vyaAfWEcctYttDIa4NoXUDbYx3NRylCTv0mDF8UKJjlYl5bfD&#10;l4k1Ntvs8dbuso1zWXv+NMcCu6tSz/1uOQURqAv/5j/6Q0du/Aq/z8QJ5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VJkT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36" o:spid="_x0000_s1865" type="#_x0000_t202" style="position:absolute;left:11570;top:675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g8iMQA&#10;AADcAAAADwAAAGRycy9kb3ducmV2LnhtbESPQWvCQBCF7wX/wzKCN90oaEvqKiIIBrFFLT0P2TGJ&#10;ZmeX7Gpif323IPQ2w3vfmzfzZWdqcafGV5YVjEcJCOLc6ooLBV+nzfANhA/IGmvLpOBBHpaL3ssc&#10;U21bPtD9GAoRQ9inqKAMwaVS+rwkg35kHXHUzrYxGOLaFFI32MZwU8tJksykwYrjhRIdrUvKr8eb&#10;iTV2++xn2n5mO+ey9vvDnArsLkoN+t3qHUSgLvybn/RWR+51Cn/PxAn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YPIj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40" o:spid="_x0000_s1866" type="#_x0000_t202" style="position:absolute;left:11570;top:617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qi/8UA&#10;AADcAAAADwAAAGRycy9kb3ducmV2LnhtbESP3WrCQBCF7wu+wzKCd3VjQSvRVUQoGKQt/uD1kB2T&#10;aHZ2ya4m9endQqF3M5zznTkzX3amFndqfGVZwWiYgCDOra64UHA8fLxOQfiArLG2TAp+yMNy0XuZ&#10;Y6ptyzu670MhYgj7FBWUIbhUSp+XZNAPrSOO2tk2BkNcm0LqBtsYbmr5liQTabDieKFER+uS8uv+&#10;ZmKN7Wf2GLff2da5rD19mUOB3UWpQb9bzUAE6sK/+Y/e6Mi9T+D3mTiBXD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yqL/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" o:spid="_x0000_s1867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YHZMQA&#10;AADcAAAADwAAAGRycy9kb3ducmV2LnhtbESPQWvCQBCF74L/YRnBW91YsJbUVUQoGESLWnoesmMS&#10;zc4u2dXE/nq3UPA2w3vfmzezRWdqcaPGV5YVjEcJCOLc6ooLBd/Hz5d3ED4ga6wtk4I7eVjM+70Z&#10;ptq2vKfbIRQihrBPUUEZgkul9HlJBv3IOuKonWxjMMS1KaRusI3hppavSfImDVYcL5ToaFVSfjlc&#10;Tayx2Wa/k/Yr2ziXtT87cyywOys1HHTLDxCBuvA0/9NrHbnpFP6eiRP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GB2T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0" o:spid="_x0000_s1868" type="#_x0000_t202" style="position:absolute;left:1143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mTFsUA&#10;AADcAAAADwAAAGRycy9kb3ducmV2LnhtbESPT2vDMAzF74N+B6NCb6vTQbeS1S2lMGgo2+gfdhax&#10;lmSNZRO7TbZPPx0Gu+mh93t6Wq4H16obdbHxbGA2zUARl942XBk4n17uF6BiQrbYeiYD3xRhvRrd&#10;LTG3vucD3Y6pUhLCMUcDdUoh1zqWNTmMUx+IZffpO4dJZFdp22Ev4a7VD1n2qB02LBdqDLStqbwc&#10;r05q7F+Ln3n/XuxDKPqPN3eqcPgyZjIeNs+gEg3p3/xH76xwT9JWnpEJ9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GZMW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8" o:spid="_x0000_s1869" type="#_x0000_t202" style="position:absolute;left:1278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U2jcUA&#10;AADcAAAADwAAAGRycy9kb3ducmV2LnhtbESP3WrCQBCF7wu+wzJC7+pGoa1GVxFBaBAr/uD1kB2T&#10;aHZ2yW5N6tN3C4XezXDOd+bMbNGZWtyp8ZVlBcNBAoI4t7riQsHpuH4Zg/ABWWNtmRR8k4fFvPc0&#10;w1Tblvd0P4RCxBD2KSooQ3CplD4vyaAfWEcctYttDIa4NoXUDbYx3NRylCRv0mDF8UKJjlYl5bfD&#10;l4k1Ntvs8druso1zWXv+NMcCu6tSz/1uOQURqAv/5j/6Q0fufQK/z8QJ5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VTaN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26" o:spid="_x0000_s1870" type="#_x0000_t202" style="position:absolute;left:11450;top:833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rvN8QA&#10;AADcAAAADwAAAGRycy9kb3ducmV2LnhtbESPQWvCQBCF7wX/wzKCt7qxYJHoKkUQDGJLVTwP2WmS&#10;Nju7ZLcm9td3DoXe5jHve/NmtRlcq27Uxcazgdk0A0VcettwZeBy3j0uQMWEbLH1TAbuFGGzHj2s&#10;MLe+53e6nVKlJIRjjgbqlEKudSxrchinPhDL7sN3DpPIrtK2w17CXaufsuxZO2xYLtQYaFtT+XX6&#10;dlLjcCx+5v1bcQih6K+v7lzh8GnMZDy8LEElGtK/+Y/eW+EWUl+ekQn0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67zf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34" o:spid="_x0000_s1871" type="#_x0000_t202" style="position:absolute;left:11570;top:704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ZKrMQA&#10;AADcAAAADwAAAGRycy9kb3ducmV2LnhtbESPQWvCQBCF7wX/wzKCt7pRsEh0FREEg9hSFc9Ddkyi&#10;2dklu5rYX98tFLzN8N735s182ZlaPKjxlWUFo2ECgji3uuJCwem4eZ+C8AFZY22ZFDzJw3LRe5tj&#10;qm3L3/Q4hELEEPYpKihDcKmUPi/JoB9aRxy1i20Mhrg2hdQNtjHc1HKcJB/SYMXxQomO1iXlt8Pd&#10;xBq7ffYzab+ynXNZe/40xwK7q1KDfreagQjUhZf5n97qyE1H8PdMnE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2Sqz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42" o:spid="_x0000_s1872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TU28UA&#10;AADcAAAADwAAAGRycy9kb3ducmV2LnhtbESPQWvCQBCF74X+h2UEb3VjwCLRNYhQMEhbGkvPQ3ZM&#10;otnZJbuatL++Wyh4m+G9782bdT6aTtyo961lBfNZAoK4srrlWsHn8eVpCcIHZI2dZVLwTR7yzePD&#10;GjNtB/6gWxlqEUPYZ6igCcFlUvqqIYN+Zh1x1E62Nxji2tdS9zjEcNPJNEmepcGW44UGHe0aqi7l&#10;1cQah9fiZzG8FwfniuHrzRxrHM9KTSfjdgUi0Bju5n96ryO3TOHvmTiB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JNTb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14" o:spid="_x0000_s1873" type="#_x0000_t202" style="position:absolute;left:1221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hxQMQA&#10;AADcAAAADwAAAGRycy9kb3ducmV2LnhtbESPQWvCQBCF74L/YRnBm26stEjqKiIUDKKlWnoesmMS&#10;zc4u2dXE/nq3UPA2w3vfmzfzZWdqcaPGV5YVTMYJCOLc6ooLBd/Hj9EMhA/IGmvLpOBOHpaLfm+O&#10;qbYtf9HtEAoRQ9inqKAMwaVS+rwkg35sHXHUTrYxGOLaFFI32MZwU8uXJHmTBiuOF0p0tC4pvxyu&#10;JtbY7rLf1/Yz2zqXtT97cyywOys1HHSrdxCBuvA0/9MbHbnZFP6eiRP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ocUD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0" o:spid="_x0000_s1874" type="#_x0000_t202" style="position:absolute;left:11450;top:776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HpNMQA&#10;AADcAAAADwAAAGRycy9kb3ducmV2LnhtbESPQWvCQBCF74L/YRnBm24stkjqKiIUDKKlWnoesmMS&#10;zc4u2dXE/nq3UPA2w3vfmzfzZWdqcaPGV5YVTMYJCOLc6ooLBd/Hj9EMhA/IGmvLpOBOHpaLfm+O&#10;qbYtf9HtEAoRQ9inqKAMwaVS+rwkg35sHXHUTrYxGOLaFFI32MZwU8uXJHmTBiuOF0p0tC4pvxyu&#10;JtbY7rLf1/Yz2zqXtT97cyywOys1HHSrdxCBuvA0/9MbHbnZFP6eiRP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B6TT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6" o:spid="_x0000_s1875" type="#_x0000_t202" style="position:absolute;left:1085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1Mr8UA&#10;AADcAAAADwAAAGRycy9kb3ducmV2LnhtbESPQWvCQBCF74L/YZlCb7qpYJHUNZSCYAitNIrnITtN&#10;otnZJbs1aX99Vyh4m+G9782bdTaaTlyp961lBU/zBARxZXXLtYLjYTtbgfABWWNnmRT8kIdsM52s&#10;MdV24E+6lqEWMYR9igqaEFwqpa8aMujn1hFH7cv2BkNc+1rqHocYbjq5SJJnabDleKFBR28NVZfy&#10;28QaxXv+uxz2eeFcPpw+zKHG8azU48P4+gIi0Bju5n96pyO3WsLtmTiB3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zUyvxQAAANw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38" o:spid="_x0000_s1876" type="#_x0000_t202" style="position:absolute;left:11570;top:646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/S2MQA&#10;AADcAAAADwAAAGRycy9kb3ducmV2LnhtbESPQWvCQBCF74X+h2WE3urGQkWiq4hQaJAqxtLzkB2T&#10;aHZ2yW5N9Ne7guBthve+N29mi9404kytry0rGA0TEMSF1TWXCn73X+8TED4ga2wsk4ILeVjMX19m&#10;mGrb8Y7OeShFDGGfooIqBJdK6YuKDPqhdcRRO9jWYIhrW0rdYhfDTSM/kmQsDdYcL1ToaFVRccr/&#10;Tayx/smun902WzuXdX8bsy+xPyr1NuiXUxCB+vA0P+hvHbnJGO7PxAnk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f0tj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22" o:spid="_x0000_s1877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N3Q8QA&#10;AADcAAAADwAAAGRycy9kb3ducmV2LnhtbESPQWvCQBCF74L/YRnBm24s2ErqKiIUDKKlWnoesmMS&#10;zc4u2dXE/nq3UPA2w3vfmzfzZWdqcaPGV5YVTMYJCOLc6ooLBd/Hj9EMhA/IGmvLpOBOHpaLfm+O&#10;qbYtf9HtEAoRQ9inqKAMwaVS+rwkg35sHXHUTrYxGOLaFFI32MZwU8uXJHmVBiuOF0p0tC4pvxyu&#10;JtbY7rLfafuZbZ3L2p+9ORbYnZUaDrrVO4hAXXia/+mNjtzsDf6eiRP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Td0PEAAAA3A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416300</wp:posOffset>
                </wp:positionH>
                <wp:positionV relativeFrom="paragraph">
                  <wp:posOffset>1123315</wp:posOffset>
                </wp:positionV>
                <wp:extent cx="2235200" cy="482600"/>
                <wp:effectExtent l="34925" t="66675" r="34925" b="69850"/>
                <wp:wrapNone/>
                <wp:docPr id="95" name="Straight Connector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35200" cy="48260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5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9pt,88.45pt" to="445pt,12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" strokeweight="2pt">
                <v:stroke startarrow="block"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-12700</wp:posOffset>
                </wp:positionH>
                <wp:positionV relativeFrom="paragraph">
                  <wp:posOffset>1123315</wp:posOffset>
                </wp:positionV>
                <wp:extent cx="2235200" cy="482600"/>
                <wp:effectExtent l="34925" t="66675" r="34925" b="69850"/>
                <wp:wrapNone/>
                <wp:docPr id="94" name="Straight Connector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35200" cy="48260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4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pt,88.45pt" to="175pt,12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" strokeweight="2pt">
                <v:stroke startarrow="block"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27000</wp:posOffset>
                </wp:positionH>
                <wp:positionV relativeFrom="paragraph">
                  <wp:posOffset>1364615</wp:posOffset>
                </wp:positionV>
                <wp:extent cx="2057400" cy="685800"/>
                <wp:effectExtent l="41275" t="69850" r="44450" b="63500"/>
                <wp:wrapNone/>
                <wp:docPr id="93" name="Straight Connector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057400" cy="68580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pt,107.45pt" to="172pt,16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" strokeweight="2pt">
                <v:stroke startarrow="block" endarrow="block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1" locked="0" layoutInCell="1" allowOverlap="1">
                <wp:simplePos x="0" y="0"/>
                <wp:positionH relativeFrom="column">
                  <wp:posOffset>-12700</wp:posOffset>
                </wp:positionH>
                <wp:positionV relativeFrom="paragraph">
                  <wp:posOffset>56515</wp:posOffset>
                </wp:positionV>
                <wp:extent cx="2413000" cy="2349500"/>
                <wp:effectExtent l="34925" t="0" r="0" b="3175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3000" cy="2349500"/>
                          <a:chOff x="10040" y="5540"/>
                          <a:chExt cx="3800" cy="3700"/>
                        </a:xfrm>
                      </wpg:grpSpPr>
                      <wps:wsp>
                        <wps:cNvPr id="5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10400" y="600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xMinLHG,0002001001,-10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xMaxLHG,10,1"/>
                        <wps:cNvCnPr/>
                        <wps:spPr bwMode="auto">
                          <a:xfrm flipV="1">
                            <a:off x="1328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xGLHG1"/>
                        <wps:cNvCnPr/>
                        <wps:spPr bwMode="auto">
                          <a:xfrm flipV="1">
                            <a:off x="1040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xGLHG2"/>
                        <wps:cNvCnPr/>
                        <wps:spPr bwMode="auto">
                          <a:xfrm flipV="1">
                            <a:off x="1054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xGLHG3"/>
                        <wps:cNvCnPr/>
                        <wps:spPr bwMode="auto">
                          <a:xfrm flipV="1">
                            <a:off x="1068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xGLHG4"/>
                        <wps:cNvCnPr/>
                        <wps:spPr bwMode="auto">
                          <a:xfrm flipV="1">
                            <a:off x="1083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xGLHG5"/>
                        <wps:cNvCnPr/>
                        <wps:spPr bwMode="auto">
                          <a:xfrm flipV="1">
                            <a:off x="1097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xGLHG6"/>
                        <wps:cNvCnPr/>
                        <wps:spPr bwMode="auto">
                          <a:xfrm flipV="1">
                            <a:off x="1112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xGLHG7"/>
                        <wps:cNvCnPr/>
                        <wps:spPr bwMode="auto">
                          <a:xfrm flipV="1">
                            <a:off x="1126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xGLHG8"/>
                        <wps:cNvCnPr/>
                        <wps:spPr bwMode="auto">
                          <a:xfrm flipV="1">
                            <a:off x="1140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xGLHG9"/>
                        <wps:cNvCnPr/>
                        <wps:spPr bwMode="auto">
                          <a:xfrm flipV="1">
                            <a:off x="1155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xGLHG10"/>
                        <wps:cNvCnPr/>
                        <wps:spPr bwMode="auto">
                          <a:xfrm flipV="1">
                            <a:off x="1169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xGLHG12"/>
                        <wps:cNvCnPr/>
                        <wps:spPr bwMode="auto">
                          <a:xfrm flipV="1">
                            <a:off x="1198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xGLHG13"/>
                        <wps:cNvCnPr/>
                        <wps:spPr bwMode="auto">
                          <a:xfrm flipV="1">
                            <a:off x="1212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xGLHG14"/>
                        <wps:cNvCnPr/>
                        <wps:spPr bwMode="auto">
                          <a:xfrm flipV="1">
                            <a:off x="1227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xGLHG15"/>
                        <wps:cNvCnPr/>
                        <wps:spPr bwMode="auto">
                          <a:xfrm flipV="1">
                            <a:off x="1241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xGLHG16"/>
                        <wps:cNvCnPr/>
                        <wps:spPr bwMode="auto">
                          <a:xfrm flipV="1">
                            <a:off x="12560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xGLHG17"/>
                        <wps:cNvCnPr/>
                        <wps:spPr bwMode="auto">
                          <a:xfrm flipV="1">
                            <a:off x="12704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xGLHG18"/>
                        <wps:cNvCnPr/>
                        <wps:spPr bwMode="auto">
                          <a:xfrm flipV="1">
                            <a:off x="12848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xGLHG19"/>
                        <wps:cNvCnPr/>
                        <wps:spPr bwMode="auto">
                          <a:xfrm flipV="1">
                            <a:off x="12992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xGLHG20"/>
                        <wps:cNvCnPr/>
                        <wps:spPr bwMode="auto">
                          <a:xfrm flipV="1">
                            <a:off x="13136" y="600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1920" y="554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yMinLHG,-10,001110001010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yMaxLHG,10,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" name="yGLHG1"/>
                        <wps:cNvCnPr/>
                        <wps:spPr bwMode="auto">
                          <a:xfrm>
                            <a:off x="10400" y="8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" name="yGLHG2"/>
                        <wps:cNvCnPr/>
                        <wps:spPr bwMode="auto">
                          <a:xfrm>
                            <a:off x="10400" y="8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1" name="yGLHG3"/>
                        <wps:cNvCnPr/>
                        <wps:spPr bwMode="auto">
                          <a:xfrm>
                            <a:off x="10400" y="8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2" name="yGLHG4"/>
                        <wps:cNvCnPr/>
                        <wps:spPr bwMode="auto">
                          <a:xfrm>
                            <a:off x="10400" y="8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3" name="yGLHG5"/>
                        <wps:cNvCnPr/>
                        <wps:spPr bwMode="auto">
                          <a:xfrm>
                            <a:off x="10400" y="8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" name="yGLHG6"/>
                        <wps:cNvCnPr/>
                        <wps:spPr bwMode="auto">
                          <a:xfrm>
                            <a:off x="10400" y="8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" name="yGLHG7"/>
                        <wps:cNvCnPr/>
                        <wps:spPr bwMode="auto">
                          <a:xfrm>
                            <a:off x="10400" y="8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" name="yGLHG8"/>
                        <wps:cNvCnPr/>
                        <wps:spPr bwMode="auto">
                          <a:xfrm>
                            <a:off x="10400" y="7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" name="yGLHG9"/>
                        <wps:cNvCnPr/>
                        <wps:spPr bwMode="auto">
                          <a:xfrm>
                            <a:off x="10400" y="7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" name="yGLHG10"/>
                        <wps:cNvCnPr/>
                        <wps:spPr bwMode="auto">
                          <a:xfrm>
                            <a:off x="10400" y="7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yGLHG12"/>
                        <wps:cNvCnPr/>
                        <wps:spPr bwMode="auto">
                          <a:xfrm>
                            <a:off x="10400" y="7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" name="yGLHG13"/>
                        <wps:cNvCnPr/>
                        <wps:spPr bwMode="auto">
                          <a:xfrm>
                            <a:off x="10400" y="7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" name="yGLHG14"/>
                        <wps:cNvCnPr/>
                        <wps:spPr bwMode="auto">
                          <a:xfrm>
                            <a:off x="10400" y="7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" name="yGLHG15"/>
                        <wps:cNvCnPr/>
                        <wps:spPr bwMode="auto">
                          <a:xfrm>
                            <a:off x="10400" y="6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" name="yGLHG16"/>
                        <wps:cNvCnPr/>
                        <wps:spPr bwMode="auto">
                          <a:xfrm>
                            <a:off x="10400" y="67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" name="yGLHG17"/>
                        <wps:cNvCnPr/>
                        <wps:spPr bwMode="auto">
                          <a:xfrm>
                            <a:off x="10400" y="657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3" name="yGLHG18"/>
                        <wps:cNvCnPr/>
                        <wps:spPr bwMode="auto">
                          <a:xfrm>
                            <a:off x="10400" y="643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" name="yGLHG19"/>
                        <wps:cNvCnPr/>
                        <wps:spPr bwMode="auto">
                          <a:xfrm>
                            <a:off x="10400" y="628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" name="yGLHG20"/>
                        <wps:cNvCnPr/>
                        <wps:spPr bwMode="auto">
                          <a:xfrm>
                            <a:off x="10400" y="614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yGLHG21"/>
                        <wps:cNvCnPr/>
                        <wps:spPr bwMode="auto">
                          <a:xfrm>
                            <a:off x="10400" y="60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9999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3700" y="732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" name="xALHG"/>
                        <wps:cNvCnPr/>
                        <wps:spPr bwMode="auto">
                          <a:xfrm>
                            <a:off x="10040" y="7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" name="yALHG"/>
                        <wps:cNvCnPr/>
                        <wps:spPr bwMode="auto">
                          <a:xfrm flipV="1">
                            <a:off x="11840" y="5640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1316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1042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" name="GLblHG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" name="GLblHG7"/>
                        <wps:cNvSpPr txBox="1">
                          <a:spLocks noChangeArrowheads="1"/>
                        </wps:cNvSpPr>
                        <wps:spPr bwMode="auto">
                          <a:xfrm>
                            <a:off x="11000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" name="GLblHG9"/>
                        <wps:cNvSpPr txBox="1">
                          <a:spLocks noChangeArrowheads="1"/>
                        </wps:cNvSpPr>
                        <wps:spPr bwMode="auto">
                          <a:xfrm>
                            <a:off x="1128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" name="GLblHG1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GLblHG13"/>
                        <wps:cNvSpPr txBox="1">
                          <a:spLocks noChangeArrowheads="1"/>
                        </wps:cNvSpPr>
                        <wps:spPr bwMode="auto">
                          <a:xfrm>
                            <a:off x="1206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" name="GLblHG15"/>
                        <wps:cNvSpPr txBox="1">
                          <a:spLocks noChangeArrowheads="1"/>
                        </wps:cNvSpPr>
                        <wps:spPr bwMode="auto">
                          <a:xfrm>
                            <a:off x="1235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GLblHG17"/>
                        <wps:cNvSpPr txBox="1">
                          <a:spLocks noChangeArrowheads="1"/>
                        </wps:cNvSpPr>
                        <wps:spPr bwMode="auto">
                          <a:xfrm>
                            <a:off x="1264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GLblHG19"/>
                        <wps:cNvSpPr txBox="1">
                          <a:spLocks noChangeArrowheads="1"/>
                        </wps:cNvSpPr>
                        <wps:spPr bwMode="auto">
                          <a:xfrm>
                            <a:off x="1293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GLblHG21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GLblHG23"/>
                        <wps:cNvSpPr txBox="1">
                          <a:spLocks noChangeArrowheads="1"/>
                        </wps:cNvSpPr>
                        <wps:spPr bwMode="auto">
                          <a:xfrm>
                            <a:off x="11330" y="87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" name="GLblHG25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48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GLblHG27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19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" name="GLblHG29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90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" name="GLblHG31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61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" name="GLblHG33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18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" name="GLblHG35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89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GLblHG37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61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" name="GLblHG39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32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GLblHG4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03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GLblHG4"/>
                        <wps:cNvSpPr txBox="1">
                          <a:spLocks noChangeArrowheads="1"/>
                        </wps:cNvSpPr>
                        <wps:spPr bwMode="auto">
                          <a:xfrm>
                            <a:off x="10568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GLblHG8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GLblHG12"/>
                        <wps:cNvSpPr txBox="1">
                          <a:spLocks noChangeArrowheads="1"/>
                        </wps:cNvSpPr>
                        <wps:spPr bwMode="auto">
                          <a:xfrm>
                            <a:off x="11924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" name="GLblHG16"/>
                        <wps:cNvSpPr txBox="1">
                          <a:spLocks noChangeArrowheads="1"/>
                        </wps:cNvSpPr>
                        <wps:spPr bwMode="auto">
                          <a:xfrm>
                            <a:off x="12500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" name="GLblHG20"/>
                        <wps:cNvSpPr txBox="1">
                          <a:spLocks noChangeArrowheads="1"/>
                        </wps:cNvSpPr>
                        <wps:spPr bwMode="auto">
                          <a:xfrm>
                            <a:off x="13076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" name="GLblHG24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62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" name="GLblHG28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0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" name="GLblHG3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47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" name="GLblHG36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75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" name="GLblHG40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17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10220" y="755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" name="GLblHG10"/>
                        <wps:cNvSpPr txBox="1">
                          <a:spLocks noChangeArrowheads="1"/>
                        </wps:cNvSpPr>
                        <wps:spPr bwMode="auto">
                          <a:xfrm>
                            <a:off x="11432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" name="GLblHG18"/>
                        <wps:cNvSpPr txBox="1">
                          <a:spLocks noChangeArrowheads="1"/>
                        </wps:cNvSpPr>
                        <wps:spPr bwMode="auto">
                          <a:xfrm>
                            <a:off x="12788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" name="GLblHG26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833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6" name="GLblHG34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704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7" name="GLblHG4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" name="GLblHG14"/>
                        <wps:cNvSpPr txBox="1">
                          <a:spLocks noChangeArrowheads="1"/>
                        </wps:cNvSpPr>
                        <wps:spPr bwMode="auto">
                          <a:xfrm>
                            <a:off x="12212" y="755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" name="GLblHG30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776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" name="GLblHG6"/>
                        <wps:cNvSpPr txBox="1">
                          <a:spLocks noChangeArrowheads="1"/>
                        </wps:cNvSpPr>
                        <wps:spPr bwMode="auto">
                          <a:xfrm>
                            <a:off x="10856" y="755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center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" name="GLblHG38"/>
                        <wps:cNvSpPr txBox="1">
                          <a:spLocks noChangeArrowheads="1"/>
                        </wps:cNvSpPr>
                        <wps:spPr bwMode="auto">
                          <a:xfrm>
                            <a:off x="11570" y="646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" name="GLblHG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" y="58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D0136" w:rsidRDefault="00CD0136" w:rsidP="00CD0136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878" style="position:absolute;margin-left:-1pt;margin-top:4.45pt;width:190pt;height:185pt;z-index:-251634688" coordorigin="10040,5540" coordsize="3800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">
                <v:rect id="FrameHG" o:spid="_x0000_s1879" style="position:absolute;left:10400;top:6000;width:2880;height:2880;visibility:hidden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/LcQA&#10;AADaAAAADwAAAGRycy9kb3ducmV2LnhtbESPQWvCQBSE70L/w/IKvUizqQXbplmlWIReVJr24PGR&#10;fSZLsm9DdtXk37uC4HGYmW+YfDnYVpyo98axgpckBUFcOm24UvD/t35+B+EDssbWMSkYycNy8TDJ&#10;MdPuzL90KkIlIoR9hgrqELpMSl/WZNEnriOO3sH1FkOUfSV1j+cIt62cpelcWjQcF2rsaFVT2RRH&#10;q2C9L5qd2fPh1bxtvs3HdBy3u0Kpp8fh6xNEoCHcw7f2j1Ywg+uVeAPk4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1kPy3EAAAA2gAAAA8AAAAAAAAAAAAAAAAAmAIAAGRycy9k&#10;b3ducmV2LnhtbFBLBQYAAAAABAAEAPUAAACJAwAAAAA=&#10;"/>
                <v:line id="xMinLHG,0002001001,-10" o:spid="_x0000_s1880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myl8MAAADaAAAADwAAAGRycy9kb3ducmV2LnhtbESPQWvCQBSE70L/w/IKXqRuUkFKdJVW&#10;kKoHwbQHj4/scxOafZtmVxP/vSsIHoeZ+YaZL3tbiwu1vnKsIB0nIIgLpys2Cn5/1m8fIHxA1lg7&#10;JgVX8rBcvAzmmGnX8YEueTAiQthnqKAMocmk9EVJFv3YNcTRO7nWYoiyNVK32EW4reV7kkylxYrj&#10;QokNrUoq/vKzVZCP/tNutz7awqTp/vuov9zW9EoNX/vPGYhAfXiGH+2NVjCB+5V4A+Ti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JspfDAAAA2gAAAA8AAAAAAAAAAAAA&#10;AAAAoQIAAGRycy9kb3ducmV2LnhtbFBLBQYAAAAABAAEAPkAAACRAwAAAAA=&#10;" strokecolor="#999" strokeweight="1.5pt"/>
                <v:line id="xMaxLHG,10,1" o:spid="_x0000_s1881" style="position:absolute;flip:y;visibility:visible;mso-wrap-style:square" from="13280,600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Aq48MAAADaAAAADwAAAGRycy9kb3ducmV2LnhtbESPQWvCQBSE70L/w/IKXqRuUkRKdJVW&#10;kKoHwbQHj4/scxOafZtmVxP/vSsIHoeZ+YaZL3tbiwu1vnKsIB0nIIgLpys2Cn5/1m8fIHxA1lg7&#10;JgVX8rBcvAzmmGnX8YEueTAiQthnqKAMocmk9EVJFv3YNcTRO7nWYoiyNVK32EW4reV7kkylxYrj&#10;QokNrUoq/vKzVZCP/tNutz7awqTp/vuov9zW9EoNX/vPGYhAfXiGH+2NVjCB+5V4A+Ti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6gKuPDAAAA2gAAAA8AAAAAAAAAAAAA&#10;AAAAoQIAAGRycy9kb3ducmV2LnhtbFBLBQYAAAAABAAEAPkAAACRAwAAAAA=&#10;" strokecolor="#999" strokeweight="1.5pt"/>
                <v:line id="xGLHG1" o:spid="_x0000_s1882" style="position:absolute;flip:y;visibility:visible;mso-wrap-style:square" from="10400,6000" to="1040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yPeMMAAADaAAAADwAAAGRycy9kb3ducmV2LnhtbESPQWvCQBSE70L/w/IKXqRuUlBKdJVW&#10;kKoHwbQHj4/scxOafZtmVxP/vSsIHoeZ+YaZL3tbiwu1vnKsIB0nIIgLpys2Cn5/1m8fIHxA1lg7&#10;JgVX8rBcvAzmmGnX8YEueTAiQthnqKAMocmk9EVJFv3YNcTRO7nWYoiyNVK32EW4reV7kkylxYrj&#10;QokNrUoq/vKzVZCP/tNutz7awqTp/vuov9zW9EoNX/vPGYhAfXiGH+2NVjCB+5V4A+Ti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sj3jDAAAA2gAAAA8AAAAAAAAAAAAA&#10;AAAAoQIAAGRycy9kb3ducmV2LnhtbFBLBQYAAAAABAAEAPkAAACRAwAAAAA=&#10;" strokecolor="#999" strokeweight="1.5pt"/>
                <v:line id="xGLHG2" o:spid="_x0000_s1883" style="position:absolute;flip:y;visibility:visible;mso-wrap-style:square" from="10544,6000" to="1054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4RD8MAAADaAAAADwAAAGRycy9kb3ducmV2LnhtbESPQWvCQBSE7wX/w/IEL0U38SAluooK&#10;Uu1BaPTg8ZF9boLZt2l2NfHfd4VCj8PMfMMsVr2txYNaXzlWkE4SEMSF0xUbBefTbvwBwgdkjbVj&#10;UvAkD6vl4G2BmXYdf9MjD0ZECPsMFZQhNJmUvijJop+4hjh6V9daDFG2RuoWuwi3tZwmyUxarDgu&#10;lNjQtqTilt+tgvz9J+2+dhdbmDQ9fl70xh1Mr9Ro2K/nIAL14T/8195rBTN4XYk3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+EQ/DAAAA2gAAAA8AAAAAAAAAAAAA&#10;AAAAoQIAAGRycy9kb3ducmV2LnhtbFBLBQYAAAAABAAEAPkAAACRAwAAAAA=&#10;" strokecolor="#999" strokeweight="1.5pt"/>
                <v:line id="xGLHG3" o:spid="_x0000_s1884" style="position:absolute;flip:y;visibility:visible;mso-wrap-style:square" from="10688,6000" to="1068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K0lMMAAADaAAAADwAAAGRycy9kb3ducmV2LnhtbESPQWvCQBSE70L/w/IKXqRu0oOW6Cqt&#10;IFUPgmkPHh/Z5yY0+zbNrib+e1cQPA4z8w0zX/a2FhdqfeVYQTpOQBAXTldsFPz+rN8+QPiArLF2&#10;TAqu5GG5eBnMMdOu4wNd8mBEhLDPUEEZQpNJ6YuSLPqxa4ijd3KtxRBla6RusYtwW8v3JJlIixXH&#10;hRIbWpVU/OVnqyAf/afdbn20hUnT/fdRf7mt6ZUavvafMxCB+vAMP9obrWAK9yvxBsj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ytJTDAAAA2gAAAA8AAAAAAAAAAAAA&#10;AAAAoQIAAGRycy9kb3ducmV2LnhtbFBLBQYAAAAABAAEAPkAAACRAwAAAAA=&#10;" strokecolor="#999" strokeweight="1.5pt"/>
                <v:line id="xGLHG4" o:spid="_x0000_s1885" style="position:absolute;flip:y;visibility:visible;mso-wrap-style:square" from="10832,6000" to="1083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0g5sEAAADaAAAADwAAAGRycy9kb3ducmV2LnhtbERPz2vCMBS+C/sfwhN2kZlmhzFqo8yB&#10;6HYQVj30+Gje0rLmpTbRdv/9chh4/Ph+F5vJdeJGQ2g9a1DLDARx7U3LVsP5tHt6BREissHOM2n4&#10;pQCb9cOswNz4kb/oVkYrUgiHHDU0Mfa5lKFuyGFY+p44cd9+cBgTHKw0A44p3HXyOctepMOWU0OD&#10;Pb03VP+UV6ehXFzU+LmrXG2VOu4rs/UfdtL6cT69rUBEmuJd/O8+GA1pa7qSboB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7SDmwQAAANoAAAAPAAAAAAAAAAAAAAAA&#10;AKECAABkcnMvZG93bnJldi54bWxQSwUGAAAAAAQABAD5AAAAjwMAAAAA&#10;" strokecolor="#999" strokeweight="1.5pt"/>
                <v:line id="xGLHG5" o:spid="_x0000_s1886" style="position:absolute;flip:y;visibility:visible;mso-wrap-style:square" from="10976,6000" to="1097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GFfcMAAADaAAAADwAAAGRycy9kb3ducmV2LnhtbESPQWvCQBSE70L/w/IKXqRu0oPY6Cqt&#10;IFUPgmkPHh/Z5yY0+zbNrib+e1cQPA4z8w0zX/a2FhdqfeVYQTpOQBAXTldsFPz+rN+mIHxA1lg7&#10;JgVX8rBcvAzmmGnX8YEueTAiQthnqKAMocmk9EVJFv3YNcTRO7nWYoiyNVK32EW4reV7kkykxYrj&#10;QokNrUoq/vKzVZCP/tNutz7awqTp/vuov9zW9EoNX/vPGYhAfXiGH+2NVvAB9yvxBsj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hhX3DAAAA2gAAAA8AAAAAAAAAAAAA&#10;AAAAoQIAAGRycy9kb3ducmV2LnhtbFBLBQYAAAAABAAEAPkAAACRAwAAAAA=&#10;" strokecolor="#999" strokeweight="1.5pt"/>
                <v:line id="xGLHG6" o:spid="_x0000_s1887" style="position:absolute;flip:y;visibility:visible;mso-wrap-style:square" from="11120,6000" to="1112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8us8UAAADbAAAADwAAAGRycy9kb3ducmV2LnhtbESPQWvCQBCF7wX/wzKCl1I38SAlukoV&#10;pLWHQqMHj0N2ugnNzqbZrYn/vnMQepvhvXnvm/V29K26Uh+bwAbyeQaKuAq2YWfgfDo8PYOKCdli&#10;G5gM3CjCdjN5WGNhw8CfdC2TUxLCsUADdUpdoXWsavIY56EjFu0r9B6TrL3TtsdBwn2rF1m21B4b&#10;loYaO9rXVH2Xv95A+fiTD++Hi69cnn+8XuwuHN1ozGw6vqxAJRrTv/l+/WYFX+jlFxlAb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58us8UAAADbAAAADwAAAAAAAAAA&#10;AAAAAAChAgAAZHJzL2Rvd25yZXYueG1sUEsFBgAAAAAEAAQA+QAAAJMDAAAAAA==&#10;" strokecolor="#999" strokeweight="1.5pt"/>
                <v:line id="xGLHG7" o:spid="_x0000_s1888" style="position:absolute;flip:y;visibility:visible;mso-wrap-style:square" from="11264,6000" to="1126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OLKMIAAADbAAAADwAAAGRycy9kb3ducmV2LnhtbERPTWsCMRC9F/wPYQQvpWbjoZStUVSQ&#10;ag9Ctz14HDbT7NLNZN2k7vrvjSB4m8f7nPlycI04UxdqzxrUNANBXHpTs9Xw8719eQMRIrLBxjNp&#10;uFCA5WL0NMfc+J6/6FxEK1IIhxw1VDG2uZShrMhhmPqWOHG/vnMYE+ysNB32Kdw1cpZlr9Jhzamh&#10;wpY2FZV/xb/TUDyfVP+5PbrSKnX4OJq139tB68l4WL2DiDTEh/ju3pk0X8Htl3SAX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NOLKMIAAADbAAAADwAAAAAAAAAAAAAA&#10;AAChAgAAZHJzL2Rvd25yZXYueG1sUEsFBgAAAAAEAAQA+QAAAJADAAAAAA==&#10;" strokecolor="#999" strokeweight="1.5pt"/>
                <v:line id="xGLHG8" o:spid="_x0000_s1889" style="position:absolute;flip:y;visibility:visible;mso-wrap-style:square" from="11408,6000" to="1140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EVX8IAAADbAAAADwAAAGRycy9kb3ducmV2LnhtbERPTWvCQBC9F/oflhF6KbqJB5HUTdCC&#10;2HooGHvwOGTHTTA7G7NbE/+9Wyj0No/3OatitK24Ue8bxwrSWQKCuHK6YaPg+7idLkH4gKyxdUwK&#10;7uShyJ+fVphpN/CBbmUwIoawz1BBHUKXSemrmiz6meuII3d2vcUQYW+k7nGI4baV8yRZSIsNx4Ya&#10;O3qvqbqUP1ZB+XpNh/32ZCuTpl+7k964TzMq9TIZ128gAo3hX/zn/tBx/hx+f4kHy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EVX8IAAADbAAAADwAAAAAAAAAAAAAA&#10;AAChAgAAZHJzL2Rvd25yZXYueG1sUEsFBgAAAAAEAAQA+QAAAJADAAAAAA==&#10;" strokecolor="#999" strokeweight="1.5pt"/>
                <v:line id="xGLHG9" o:spid="_x0000_s1890" style="position:absolute;flip:y;visibility:visible;mso-wrap-style:square" from="11552,6000" to="1155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2wxMMAAADbAAAADwAAAGRycy9kb3ducmV2LnhtbERPTWvCQBC9C/6HZQQvpW7SQpGYjbQF&#10;qfYgGHvwOGTHTWh2Ns1uTfz33YLgbR7vc/L1aFtxod43jhWkiwQEceV0w0bB13HzuAThA7LG1jEp&#10;uJKHdTGd5JhpN/CBLmUwIoawz1BBHUKXSemrmiz6heuII3d2vcUQYW+k7nGI4baVT0nyIi02HBtq&#10;7Oi9puq7/LUKyoefdPjcnGxl0nT/cdJvbmdGpeaz8XUFItAY7uKbe6vj/Gf4/yUeI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NsMTDAAAA2wAAAA8AAAAAAAAAAAAA&#10;AAAAoQIAAGRycy9kb3ducmV2LnhtbFBLBQYAAAAABAAEAPkAAACRAwAAAAA=&#10;" strokecolor="#999" strokeweight="1.5pt"/>
                <v:line id="xGLHG10" o:spid="_x0000_s1891" style="position:absolute;flip:y;visibility:visible;mso-wrap-style:square" from="11696,6000" to="1169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QosMMAAADbAAAADwAAAGRycy9kb3ducmV2LnhtbERPTWvCQBC9C/6HZQQvpW5SSpGYjbQF&#10;qfYgGHvwOGTHTWh2Ns1uTfz33YLgbR7vc/L1aFtxod43jhWkiwQEceV0w0bB13HzuAThA7LG1jEp&#10;uJKHdTGd5JhpN/CBLmUwIoawz1BBHUKXSemrmiz6heuII3d2vcUQYW+k7nGI4baVT0nyIi02HBtq&#10;7Oi9puq7/LUKyoefdPjcnGxl0nT/cdJvbmdGpeaz8XUFItAY7uKbe6vj/Gf4/yUeI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kKLDDAAAA2wAAAA8AAAAAAAAAAAAA&#10;AAAAoQIAAGRycy9kb3ducmV2LnhtbFBLBQYAAAAABAAEAPkAAACRAwAAAAA=&#10;" strokecolor="#999" strokeweight="1.5pt"/>
                <v:line id="xGLHG12" o:spid="_x0000_s1892" style="position:absolute;flip:y;visibility:visible;mso-wrap-style:square" from="11984,6000" to="1198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iNK8MAAADbAAAADwAAAGRycy9kb3ducmV2LnhtbERPTWvCQBC9C/6HZQQvpW5SaJGYjbQF&#10;qfYgGHvwOGTHTWh2Ns1uTfz33YLgbR7vc/L1aFtxod43jhWkiwQEceV0w0bB13HzuAThA7LG1jEp&#10;uJKHdTGd5JhpN/CBLmUwIoawz1BBHUKXSemrmiz6heuII3d2vcUQYW+k7nGI4baVT0nyIi02HBtq&#10;7Oi9puq7/LUKyoefdPjcnGxl0nT/cdJvbmdGpeaz8XUFItAY7uKbe6vj/Gf4/yUeI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ojSvDAAAA2wAAAA8AAAAAAAAAAAAA&#10;AAAAoQIAAGRycy9kb3ducmV2LnhtbFBLBQYAAAAABAAEAPkAAACRAwAAAAA=&#10;" strokecolor="#999" strokeweight="1.5pt"/>
                <v:line id="xGLHG13" o:spid="_x0000_s1893" style="position:absolute;flip:y;visibility:visible;mso-wrap-style:square" from="12128,6000" to="1212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oTXMMAAADbAAAADwAAAGRycy9kb3ducmV2LnhtbERPTWvCQBC9C/0PyxR6kbpJDyKpm2AL&#10;YuuhYOwhxyE73QSzszG7Nem/dwuCt3m8z1kXk+3EhQbfOlaQLhIQxLXTLRsF38ft8wqED8gaO8ek&#10;4I88FPnDbI2ZdiMf6FIGI2II+wwVNCH0mZS+bsiiX7ieOHI/brAYIhyM1AOOMdx28iVJltJiy7Gh&#10;wZ7eG6pP5a9VUM7P6bjfVrY2afq1q/Sb+zSTUk+P0+YVRKAp3MU394eO85fw/0s8QO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6E1zDAAAA2wAAAA8AAAAAAAAAAAAA&#10;AAAAoQIAAGRycy9kb3ducmV2LnhtbFBLBQYAAAAABAAEAPkAAACRAwAAAAA=&#10;" strokecolor="#999" strokeweight="1.5pt"/>
                <v:line id="xGLHG14" o:spid="_x0000_s1894" style="position:absolute;flip:y;visibility:visible;mso-wrap-style:square" from="12272,6000" to="1227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a2x8MAAADbAAAADwAAAGRycy9kb3ducmV2LnhtbERPTWvCQBC9C/6HZQQvpW7SQysxG2kL&#10;Uu1BMPbgcciOm9DsbJrdmvjvuwXB2zze5+Tr0bbiQr1vHCtIFwkI4srpho2Cr+PmcQnCB2SNrWNS&#10;cCUP62I6yTHTbuADXcpgRAxhn6GCOoQuk9JXNVn0C9cRR+7seoshwt5I3eMQw20rn5LkWVpsODbU&#10;2NF7TdV3+WsVlA8/6fC5OdnKpOn+46Tf3M6MSs1n4+sKRKAx3MU391bH+S/w/0s8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2tsfDAAAA2wAAAA8AAAAAAAAAAAAA&#10;AAAAoQIAAGRycy9kb3ducmV2LnhtbFBLBQYAAAAABAAEAPkAAACRAwAAAAA=&#10;" strokecolor="#999" strokeweight="1.5pt"/>
                <v:line id="xGLHG15" o:spid="_x0000_s1895" style="position:absolute;flip:y;visibility:visible;mso-wrap-style:square" from="12416,6000" to="1241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kitcUAAADbAAAADwAAAGRycy9kb3ducmV2LnhtbESPQWvCQBCF7wX/wzKCl1I38SAlukoV&#10;pLWHQqMHj0N2ugnNzqbZrYn/vnMQepvhvXnvm/V29K26Uh+bwAbyeQaKuAq2YWfgfDo8PYOKCdli&#10;G5gM3CjCdjN5WGNhw8CfdC2TUxLCsUADdUpdoXWsavIY56EjFu0r9B6TrL3TtsdBwn2rF1m21B4b&#10;loYaO9rXVH2Xv95A+fiTD++Hi69cnn+8XuwuHN1ozGw6vqxAJRrTv/l+/WYFX2DlFxlAb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kitcUAAADbAAAADwAAAAAAAAAA&#10;AAAAAAChAgAAZHJzL2Rvd25yZXYueG1sUEsFBgAAAAAEAAQA+QAAAJMDAAAAAA==&#10;" strokecolor="#999" strokeweight="1.5pt"/>
                <v:line id="xGLHG16" o:spid="_x0000_s1896" style="position:absolute;flip:y;visibility:visible;mso-wrap-style:square" from="12560,6000" to="1256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WHLsMAAADbAAAADwAAAGRycy9kb3ducmV2LnhtbERPTWvCQBC9C/6HZQQvpW7SQ6kxG2kL&#10;Uu1BMPbgcciOm9DsbJrdmvjvuwXB2zze5+Tr0bbiQr1vHCtIFwkI4srpho2Cr+Pm8QWED8gaW8ek&#10;4Eoe1sV0kmOm3cAHupTBiBjCPkMFdQhdJqWvarLoF64jjtzZ9RZDhL2RuschhttWPiXJs7TYcGyo&#10;saP3mqrv8tcqKB9+0uFzc7KVSdP9x0m/uZ0ZlZrPxtcViEBjuItv7q2O85fw/0s8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lhy7DAAAA2wAAAA8AAAAAAAAAAAAA&#10;AAAAoQIAAGRycy9kb3ducmV2LnhtbFBLBQYAAAAABAAEAPkAAACRAwAAAAA=&#10;" strokecolor="#999" strokeweight="1.5pt"/>
                <v:line id="xGLHG17" o:spid="_x0000_s1897" style="position:absolute;flip:y;visibility:visible;mso-wrap-style:square" from="12704,6000" to="12704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PkDsEAAADbAAAADwAAAGRycy9kb3ducmV2LnhtbERPTYvCMBC9C/6HMIIXWdN6WKRrFBVk&#10;1YNg9eBxaGbTss2kNllb/705LHh8vO/Fqre1eFDrK8cK0mkCgrhwumKj4HrZfcxB+ICssXZMCp7k&#10;YbUcDhaYadfxmR55MCKGsM9QQRlCk0npi5Is+qlriCP341qLIcLWSN1iF8NtLWdJ8iktVhwbSmxo&#10;W1Lxm/9ZBfnknnbH3c0WJk1P3ze9cQfTKzUe9esvEIH68Bb/u/dawSyuj1/iD5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8+QOwQAAANsAAAAPAAAAAAAAAAAAAAAA&#10;AKECAABkcnMvZG93bnJldi54bWxQSwUGAAAAAAQABAD5AAAAjwMAAAAA&#10;" strokecolor="#999" strokeweight="1.5pt"/>
                <v:line id="xGLHG18" o:spid="_x0000_s1898" style="position:absolute;flip:y;visibility:visible;mso-wrap-style:square" from="12848,6000" to="12848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9BlcQAAADbAAAADwAAAGRycy9kb3ducmV2LnhtbESPQWsCMRSE74X+h/AKXkrNxkMpq1Fs&#10;Qaw9CF09eHxsXrOLm5d1k7rrvzeC4HGYmW+Y2WJwjThTF2rPGtQ4A0FcelOz1bDfrd4+QISIbLDx&#10;TBouFGAxf36aYW58z790LqIVCcIhRw1VjG0uZSgrchjGviVO3p/vHMYkOytNh32Cu0ZOsuxdOqw5&#10;LVTY0ldF5bH4dxqK15Pqf1YHV1qltuuD+fQbO2g9ehmWUxCRhvgI39vfRsNEwe1L+gF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v0GVxAAAANsAAAAPAAAAAAAAAAAA&#10;AAAAAKECAABkcnMvZG93bnJldi54bWxQSwUGAAAAAAQABAD5AAAAkgMAAAAA&#10;" strokecolor="#999" strokeweight="1.5pt"/>
                <v:line id="xGLHG19" o:spid="_x0000_s1899" style="position:absolute;flip:y;visibility:visible;mso-wrap-style:square" from="12992,6000" to="12992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3f4sQAAADbAAAADwAAAGRycy9kb3ducmV2LnhtbESPQWvCQBSE70L/w/IKvYhukoNI6iq2&#10;IG09CMYePD6yz00w+zbNbk38964geBxm5htmsRpsIy7U+dqxgnSagCAuna7ZKPg9bCZzED4ga2wc&#10;k4IreVgtX0YLzLXreU+XIhgRIexzVFCF0OZS+rIii37qWuLonVxnMUTZGak77CPcNjJLkpm0WHNc&#10;qLClz4rKc/FvFRTjv7Tfbo62NGm6+zrqD/djBqXeXof1O4hAQ3iGH+1vrSDL4P4l/gC5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bd/ixAAAANsAAAAPAAAAAAAAAAAA&#10;AAAAAKECAABkcnMvZG93bnJldi54bWxQSwUGAAAAAAQABAD5AAAAkgMAAAAA&#10;" strokecolor="#999" strokeweight="1.5pt"/>
                <v:line id="xGLHG20" o:spid="_x0000_s1900" style="position:absolute;flip:y;visibility:visible;mso-wrap-style:square" from="13136,6000" to="13136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F6ecQAAADbAAAADwAAAGRycy9kb3ducmV2LnhtbESPQWvCQBSE7wX/w/KEXopuYqFIdBUV&#10;pLUHwejB4yP73ASzb2N2a+K/7xaEHoeZ+YaZL3tbizu1vnKsIB0nIIgLpys2Ck7H7WgKwgdkjbVj&#10;UvAgD8vF4GWOmXYdH+ieByMihH2GCsoQmkxKX5Rk0Y9dQxy9i2sthihbI3WLXYTbWk6S5ENarDgu&#10;lNjQpqTimv9YBfnbLe2+t2dbmDTdf5712u1Mr9TrsF/NQATqw3/42f7SCibv8Pcl/g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IXp5xAAAANsAAAAPAAAAAAAAAAAA&#10;AAAAAKECAABkcnMvZG93bnJldi54bWxQSwUGAAAAAAQABAD5AAAAkgMAAAAA&#10;" strokecolor="#999" strokeweight="1.5pt"/>
                <v:shape id="yALblHG" o:spid="_x0000_s1901" type="#_x0000_t202" style="position:absolute;left:11920;top:554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ItvMQA&#10;AADbAAAADwAAAGRycy9kb3ducmV2LnhtbESPUWvCQBCE3wX/w7FC3/SiWCmpp4ggGKQVtfR5ya1J&#10;NLd35E6T9tf3CoKPw+x8szNfdqYWd2p8ZVnBeJSAIM6trrhQ8HXaDN9A+ICssbZMCn7Iw3LR780x&#10;1bblA92PoRARwj5FBWUILpXS5yUZ9CPriKN3to3BEGVTSN1gG+GmlpMkmUmDFceGEh2tS8qvx5uJ&#10;b+w+st/Xdp/tnMva709zKrC7KPUy6FbvIAJ14Xn8SG+1gskU/rdEAM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iLbz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100010101" o:spid="_x0000_s1902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VcesIAAADbAAAADwAAAGRycy9kb3ducmV2LnhtbESPS4sCMRCE78L+h9ALe9PMKisyOxkR&#10;UfQi4uPirZn0PHDSCZOos/9+Iwgei6qvisrmvWnFnTrfWFbwPUpAEBdWN1wpOJ/WwxkIH5A1tpZJ&#10;wR95mOcfgwxTbR98oPsxVCKWsE9RQR2CS6X0RU0G/cg64uiVtjMYouwqqTt8xHLTynGSTKXBhuNC&#10;jY6WNRXX480oGK+49HrhLqfLdUe7zaR0W79X6uuzX/yCCNSHd/hFb3XkfuD5Jf4Amf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YVcesIAAADbAAAADwAAAAAAAAAAAAAA&#10;AAChAgAAZHJzL2Rvd25yZXYueG1sUEsFBgAAAAAEAAQA+QAAAJADAAAAAA==&#10;" strokecolor="#999" strokeweight="1.5pt"/>
                <v:line id="yMaxLHG,10,1" o:spid="_x0000_s1903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fCDcIAAADbAAAADwAAAGRycy9kb3ducmV2LnhtbESPT4vCMBTE7wt+h/AEb2uqgixdYxFR&#10;1ovI2r14ezSvf2jzEpqs1m9vBMHjMPObYVbZYDpxpd43lhXMpgkI4sLqhisFf/n+8wuED8gaO8uk&#10;4E4esvXoY4Wptjf+pes5VCKWsE9RQR2CS6X0RU0G/dQ64uiVtjcYouwrqXu8xXLTyXmSLKXBhuNC&#10;jY62NRXt+d8omO+49HrjLvmlPdLxZ1G6gz8pNRkPm28QgYbwDr/og47cEp5f4g+Q6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VfCDcIAAADbAAAADwAAAAAAAAAAAAAA&#10;AAChAgAAZHJzL2Rvd25yZXYueG1sUEsFBgAAAAAEAAQA+QAAAJADAAAAAA==&#10;" strokecolor="#999" strokeweight="1.5pt"/>
                <v:line id="yGLHG1" o:spid="_x0000_s1904" style="position:absolute;visibility:visible;mso-wrap-style:square" from="10400,8880" to="13280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tnlsIAAADbAAAADwAAAGRycy9kb3ducmV2LnhtbESPS4sCMRCE78L+h9ALe9PMKqwyOxkR&#10;UfQi4uPirZn0PHDSCZOos/9+Iwgei6qvisrmvWnFnTrfWFbwPUpAEBdWN1wpOJ/WwxkIH5A1tpZJ&#10;wR95mOcfgwxTbR98oPsxVCKWsE9RQR2CS6X0RU0G/cg64uiVtjMYouwqqTt8xHLTynGS/EiDDceF&#10;Gh0tayqux5tRMF5x6fXCXU6X6452m0nptn6v1Ndnv/gFEagP7/CL3urITeH5Jf4Amf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htnlsIAAADbAAAADwAAAAAAAAAAAAAA&#10;AAChAgAAZHJzL2Rvd25yZXYueG1sUEsFBgAAAAAEAAQA+QAAAJADAAAAAA==&#10;" strokecolor="#999" strokeweight="1.5pt"/>
                <v:line id="yGLHG2" o:spid="_x0000_s1905" style="position:absolute;visibility:visible;mso-wrap-style:square" from="10400,8736" to="1328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Tz5L4AAADbAAAADwAAAGRycy9kb3ducmV2LnhtbERPS2sCMRC+F/wPYQRvNatCka1RRBS9&#10;SFF78TZsZh+4mYRN1O2/7xwEjx/fe7HqXase1MXGs4HJOANFXHjbcGXg97L7nIOKCdli65kM/FGE&#10;1XLwscDc+ief6HFOlZIQjjkaqFMKudaxqMlhHPtALFzpO4dJYFdp2+FTwl2rp1n2pR02LA01BtrU&#10;VNzOd2dguuUy2nW4Xq63Ix33szIc4o8xo2G//gaVqE9v8ct9sOKTsfJFfoBe/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fhPPkvgAAANsAAAAPAAAAAAAAAAAAAAAAAKEC&#10;AABkcnMvZG93bnJldi54bWxQSwUGAAAAAAQABAD5AAAAjAMAAAAA&#10;" strokecolor="#999" strokeweight="1.5pt"/>
                <v:line id="yGLHG3" o:spid="_x0000_s1906" style="position:absolute;visibility:visible;mso-wrap-style:square" from="10400,8592" to="13280,8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hWf8IAAADbAAAADwAAAGRycy9kb3ducmV2LnhtbESPS4sCMRCE78L+h9ALe9PMKiw6OxkR&#10;UfQi4uPirZn0PHDSCZOos/9+Iwgei6qvisrmvWnFnTrfWFbwPUpAEBdWN1wpOJ/WwykIH5A1tpZJ&#10;wR95mOcfgwxTbR98oPsxVCKWsE9RQR2CS6X0RU0G/cg64uiVtjMYouwqqTt8xHLTynGS/EiDDceF&#10;Gh0tayqux5tRMF5x6fXCXU6X6452m0nptn6v1Ndnv/gFEagP7/CL3urIzeD5Jf4Amf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MhWf8IAAADbAAAADwAAAAAAAAAAAAAA&#10;AAChAgAAZHJzL2Rvd25yZXYueG1sUEsFBgAAAAAEAAQA+QAAAJADAAAAAA==&#10;" strokecolor="#999" strokeweight="1.5pt"/>
                <v:line id="yGLHG4" o:spid="_x0000_s1907" style="position:absolute;visibility:visible;mso-wrap-style:square" from="10400,8448" to="13280,8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tpP7wAAADbAAAADwAAAGRycy9kb3ducmV2LnhtbERPuQoCMRDtBf8hjGCnWRVEVqOIKNqI&#10;eDR2w2b2wM0kbKKuf28KwfLx7sWqNbV4UeMrywpGwwQEcWZ1xYWC23U3mIHwAVljbZkUfMjDatnt&#10;LDDV9s1nel1CIWII+xQVlCG4VEqflWTQD60jjlxuG4MhwqaQusF3DDe1HCfJVBqsODaU6GhTUva4&#10;PI2C8ZZzr9fufr0/jnTcT3J38Cel+r12PQcRqA1/8c990AomcX38En+AXH4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JCtpP7wAAADbAAAADwAAAAAAAAAAAAAAAAChAgAA&#10;ZHJzL2Rvd25yZXYueG1sUEsFBgAAAAAEAAQA+QAAAIoDAAAAAA==&#10;" strokecolor="#999" strokeweight="1.5pt"/>
                <v:line id="yGLHG5" o:spid="_x0000_s1908" style="position:absolute;visibility:visible;mso-wrap-style:square" from="10400,8304" to="13280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fMpMIAAADbAAAADwAAAGRycy9kb3ducmV2LnhtbESPT4vCMBTE74LfITxhb5qqINI1FVl2&#10;0YuI1ou3R/P6hzYvoYna/fabBcHjMDO/YTbbwXTiQb1vLCuYzxIQxIXVDVcKrvnPdA3CB2SNnWVS&#10;8Esettl4tMFU2yef6XEJlYgQ9ikqqENwqZS+qMmgn1lHHL3S9gZDlH0ldY/PCDedXCTJShpsOC7U&#10;6OirpqK93I2CxTeXXu/cLb+1Rzrul6U7+JNSH5Nh9wki0BDe4Vf7oBUs5/D/Jf4A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2fMpMIAAADbAAAADwAAAAAAAAAAAAAA&#10;AAChAgAAZHJzL2Rvd25yZXYueG1sUEsFBgAAAAAEAAQA+QAAAJADAAAAAA==&#10;" strokecolor="#999" strokeweight="1.5pt"/>
                <v:line id="yGLHG6" o:spid="_x0000_s1909" style="position:absolute;visibility:visible;mso-wrap-style:square" from="10400,8160" to="13280,8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VS08EAAADbAAAADwAAAGRycy9kb3ducmV2LnhtbESPzYoCMRCE7wu+Q2jB25pxBJFZo4go&#10;ehFR9+KtmfT84KQTJlHHtzeC4LGoqq+o2aIzjbhT62vLCkbDBARxbnXNpYL/8+Z3CsIHZI2NZVLw&#10;JA+Lee9nhpm2Dz7S/RRKESHsM1RQheAyKX1ekUE/tI44eoVtDYYo21LqFh8RbhqZJslEGqw5LlTo&#10;aFVRfj3djIJ0zYXXS3c5X6572m/Hhdv5g1KDfrf8AxGoC9/wp73TCsYpvL/EHyD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tVLTwQAAANsAAAAPAAAAAAAAAAAAAAAA&#10;AKECAABkcnMvZG93bnJldi54bWxQSwUGAAAAAAQABAD5AAAAjwMAAAAA&#10;" strokecolor="#999" strokeweight="1.5pt"/>
                <v:line id="yGLHG7" o:spid="_x0000_s1910" style="position:absolute;visibility:visible;mso-wrap-style:square" from="10400,8016" to="13280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n3SMMAAADbAAAADwAAAGRycy9kb3ducmV2LnhtbESPzWrDMBCE74G+g9hCb4mcGEpxIhsT&#10;WpqLKXVyyW2x1j/YWglLTdy3rwqFHoeZ+YY5FIuZxI1mP1hWsN0kIIgbqwfuFFzOb+sXED4ga5ws&#10;k4Jv8lDkD6sDZtre+ZNudehEhLDPUEEfgsuk9E1PBv3GOuLotXY2GKKcO6lnvEe4meQuSZ6lwYHj&#10;Qo+Ojj01Y/1lFOxeufW6dNfzdayoek9bd/IfSj09LuUeRKAl/If/2ietIE3h90v8ATL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590jDAAAA2wAAAA8AAAAAAAAAAAAA&#10;AAAAoQIAAGRycy9kb3ducmV2LnhtbFBLBQYAAAAABAAEAPkAAACRAwAAAAA=&#10;" strokecolor="#999" strokeweight="1.5pt"/>
                <v:line id="yGLHG8" o:spid="_x0000_s1911" style="position:absolute;visibility:visible;mso-wrap-style:square" from="10400,7872" to="13280,7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BvPMMAAADbAAAADwAAAGRycy9kb3ducmV2LnhtbESPS4sCMRCE78L+h9DC3jTjA5HZyYgs&#10;LutFRN2Lt2bS88BJJ0yizv57Iwgei6r6ispWvWnFjTrfWFYwGScgiAurG64U/J1+RksQPiBrbC2T&#10;gn/ysMo/Bhmm2t75QLdjqESEsE9RQR2CS6X0RU0G/dg64uiVtjMYouwqqTu8R7hp5TRJFtJgw3Gh&#10;RkffNRWX49UomG649HrtzqfzZUe731nptn6v1OewX3+BCNSHd/jV3moFszk8v8QfI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QbzzDAAAA2wAAAA8AAAAAAAAAAAAA&#10;AAAAoQIAAGRycy9kb3ducmV2LnhtbFBLBQYAAAAABAAEAPkAAACRAwAAAAA=&#10;" strokecolor="#999" strokeweight="1.5pt"/>
                <v:line id="yGLHG9" o:spid="_x0000_s1912" style="position:absolute;visibility:visible;mso-wrap-style:square" from="10400,7728" to="13280,7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zKp8IAAADbAAAADwAAAGRycy9kb3ducmV2LnhtbESPT4vCMBTE78J+h/CEvWmqoki3qcji&#10;sl5E1L14ezSvf7B5CU3U7rc3guBxmJnfMNmqN624Uecbywom4wQEcWF1w5WCv9PPaAnCB2SNrWVS&#10;8E8eVvnHIMNU2zsf6HYMlYgQ9ikqqENwqZS+qMmgH1tHHL3SdgZDlF0ldYf3CDetnCbJQhpsOC7U&#10;6Oi7puJyvBoF0w2XXq/d+XS+7Gj3Oyvd1u+V+hz26y8QgfrwDr/aW61gNofnl/gD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FzKp8IAAADbAAAADwAAAAAAAAAAAAAA&#10;AAChAgAAZHJzL2Rvd25yZXYueG1sUEsFBgAAAAAEAAQA+QAAAJADAAAAAA==&#10;" strokecolor="#999" strokeweight="1.5pt"/>
                <v:line id="yGLHG10" o:spid="_x0000_s1913" style="position:absolute;visibility:visible;mso-wrap-style:square" from="10400,7584" to="13280,7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5U0MMAAADbAAAADwAAAGRycy9kb3ducmV2LnhtbESPzYvCMBTE7wv+D+EJe9umVhCpRhFx&#10;WS+y+HHp7dG8fmDzEpps7f73mwXB4zAzv2HW29F0YqDet5YVzJIUBHFpdcu1gtv182MJwgdkjZ1l&#10;UvBLHrabydsac20ffKbhEmoRIexzVNCE4HIpfdmQQZ9YRxy9yvYGQ5R9LXWPjwg3nczSdCENthwX&#10;GnS0b6i8X36MguzAldc7V1yL+4lOX/PKHf23Uu/TcbcCEWgMr/CzfdQK5gv4/xJ/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OVNDDAAAA2wAAAA8AAAAAAAAAAAAA&#10;AAAAoQIAAGRycy9kb3ducmV2LnhtbFBLBQYAAAAABAAEAPkAAACRAwAAAAA=&#10;" strokecolor="#999" strokeweight="1.5pt"/>
                <v:line id="yGLHG12" o:spid="_x0000_s1914" style="position:absolute;visibility:visible;mso-wrap-style:square" from="10400,7296" to="13280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LxS8IAAADbAAAADwAAAGRycy9kb3ducmV2LnhtbESPT4vCMBTE78J+h/CEvWmqgkq3qcji&#10;sl5E1L14ezSvf7B5CU3U7rc3guBxmJnfMNmqN624Uecbywom4wQEcWF1w5WCv9PPaAnCB2SNrWVS&#10;8E8eVvnHIMNU2zsf6HYMlYgQ9ikqqENwqZS+qMmgH1tHHL3SdgZDlF0ldYf3CDetnCbJXBpsOC7U&#10;6Oi7puJyvBoF0w2XXq/d+XS+7Gj3Oyvd1u+V+hz26y8QgfrwDr/aW61gtoDnl/gD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8LxS8IAAADbAAAADwAAAAAAAAAAAAAA&#10;AAChAgAAZHJzL2Rvd25yZXYueG1sUEsFBgAAAAAEAAQA+QAAAJADAAAAAA==&#10;" strokecolor="#999" strokeweight="1.5pt"/>
                <v:line id="yGLHG13" o:spid="_x0000_s1915" style="position:absolute;visibility:visible;mso-wrap-style:square" from="10400,7152" to="13280,7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1lObwAAADbAAAADwAAAGRycy9kb3ducmV2LnhtbERPuQoCMRDtBf8hjGCnWRVEVqOIKNqI&#10;eDR2w2b2wM0kbKKuf28KwfLx7sWqNbV4UeMrywpGwwQEcWZ1xYWC23U3mIHwAVljbZkUfMjDatnt&#10;LDDV9s1nel1CIWII+xQVlCG4VEqflWTQD60jjlxuG4MhwqaQusF3DDe1HCfJVBqsODaU6GhTUva4&#10;PI2C8ZZzr9fufr0/jnTcT3J38Cel+r12PQcRqA1/8c990AomcWz8En+AXH4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2l1lObwAAADbAAAADwAAAAAAAAAAAAAAAAChAgAA&#10;ZHJzL2Rvd25yZXYueG1sUEsFBgAAAAAEAAQA+QAAAIoDAAAAAA==&#10;" strokecolor="#999" strokeweight="1.5pt"/>
                <v:line id="yGLHG14" o:spid="_x0000_s1916" style="position:absolute;visibility:visible;mso-wrap-style:square" from="10400,7008" to="13280,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HAosIAAADbAAAADwAAAGRycy9kb3ducmV2LnhtbESPT4vCMBTE78J+h/CEvWmqgmi3qcji&#10;sl5E1L14ezSvf7B5CU3U7rc3guBxmJnfMNmqN624Uecbywom4wQEcWF1w5WCv9PPaAHCB2SNrWVS&#10;8E8eVvnHIMNU2zsf6HYMlYgQ9ikqqENwqZS+qMmgH1tHHL3SdgZDlF0ldYf3CDetnCbJXBpsOC7U&#10;6Oi7puJyvBoF0w2XXq/d+XS+7Gj3Oyvd1u+V+hz26y8QgfrwDr/aW61gtoTnl/gD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RHAosIAAADbAAAADwAAAAAAAAAAAAAA&#10;AAChAgAAZHJzL2Rvd25yZXYueG1sUEsFBgAAAAAEAAQA+QAAAJADAAAAAA==&#10;" strokecolor="#999" strokeweight="1.5pt"/>
                <v:line id="yGLHG15" o:spid="_x0000_s1917" style="position:absolute;visibility:visible;mso-wrap-style:square" from="10400,6864" to="13280,6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0aQsEAAADbAAAADwAAAGRycy9kb3ducmV2LnhtbERPu2rDMBTdC/0HcQvdErlpCcGJYkxp&#10;qZcQYmfxdrGuH8S6EpYau39fDYWOh/M+ZIsZxZ0mP1hW8LJOQBA3Vg/cKbhWn6sdCB+QNY6WScEP&#10;eciOjw8HTLWd+UL3MnQihrBPUUEfgkul9E1PBv3aOuLItXYyGCKcOqknnGO4GeUmSbbS4MCxoUdH&#10;7z01t/LbKNh8cOt17uqqvp3o9PXausKflXp+WvI9iEBL+Bf/uQut4C2uj1/iD5DH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LRpCwQAAANsAAAAPAAAAAAAAAAAAAAAA&#10;AKECAABkcnMvZG93bnJldi54bWxQSwUGAAAAAAQABAD5AAAAjwMAAAAA&#10;" strokecolor="#999" strokeweight="1.5pt"/>
                <v:line id="yGLHG16" o:spid="_x0000_s1918" style="position:absolute;visibility:visible;mso-wrap-style:square" from="10400,6720" to="13280,6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G/2cIAAADbAAAADwAAAGRycy9kb3ducmV2LnhtbESPT4vCMBTE74LfITzBm6a6i0i3qciy&#10;sl5E1L14ezSvf7B5CU3U+u03guBxmJnfMNmqN624Uecbywpm0wQEcWF1w5WCv9NmsgThA7LG1jIp&#10;eJCHVT4cZJhqe+cD3Y6hEhHCPkUFdQguldIXNRn0U+uIo1fazmCIsquk7vAe4aaV8yRZSIMNx4Ua&#10;HX3XVFyOV6Ng/sOl12t3Pp0vO9r9fpRu6/dKjUf9+gtEoD68w6/2Viv4nMHzS/wBMv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2G/2cIAAADbAAAADwAAAAAAAAAAAAAA&#10;AAChAgAAZHJzL2Rvd25yZXYueG1sUEsFBgAAAAAEAAQA+QAAAJADAAAAAA==&#10;" strokecolor="#999" strokeweight="1.5pt"/>
                <v:line id="yGLHG17" o:spid="_x0000_s1919" style="position:absolute;visibility:visible;mso-wrap-style:square" from="10400,6576" to="13280,6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MhrsQAAADbAAAADwAAAGRycy9kb3ducmV2LnhtbESPzWrDMBCE74G8g9hAb4lct4TgRjGm&#10;tDSXUOLkkttirX+ItRKWartvXxUKPQ4z8w2zz2fTi5EG31lW8LhJQBBXVnfcKLhe3tc7ED4ga+wt&#10;k4Jv8pAflos9ZtpOfKaxDI2IEPYZKmhDcJmUvmrJoN9YRxy92g4GQ5RDI/WAU4SbXqZJspUGO44L&#10;LTp6bam6l19GQfrGtdeFu11u9xOdPp5qd/SfSj2s5uIFRKA5/If/2ket4DmF3y/xB8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syGuxAAAANsAAAAPAAAAAAAAAAAA&#10;AAAAAKECAABkcnMvZG93bnJldi54bWxQSwUGAAAAAAQABAD5AAAAkgMAAAAA&#10;" strokecolor="#999" strokeweight="1.5pt"/>
                <v:line id="yGLHG18" o:spid="_x0000_s1920" style="position:absolute;visibility:visible;mso-wrap-style:square" from="10400,6432" to="13280,6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+ENcMAAADbAAAADwAAAGRycy9kb3ducmV2LnhtbESPS4sCMRCE78L+h9DC3jTjA5HZyYgs&#10;LutFRN2Lt2bS88BJJ0yizv57Iwgei6r6ispWvWnFjTrfWFYwGScgiAurG64U/J1+RksQPiBrbC2T&#10;gn/ysMo/Bhmm2t75QLdjqESEsE9RQR2CS6X0RU0G/dg64uiVtjMYouwqqTu8R7hp5TRJFtJgw3Gh&#10;RkffNRWX49UomG649HrtzqfzZUe731nptn6v1OewX3+BCNSHd/jV3moF8xk8v8QfI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/hDXDAAAA2wAAAA8AAAAAAAAAAAAA&#10;AAAAoQIAAGRycy9kb3ducmV2LnhtbFBLBQYAAAAABAAEAPkAAACRAwAAAAA=&#10;" strokecolor="#999" strokeweight="1.5pt"/>
                <v:line id="yGLHG19" o:spid="_x0000_s1921" style="position:absolute;visibility:visible;mso-wrap-style:square" from="10400,6288" to="13280,6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YcQcEAAADbAAAADwAAAGRycy9kb3ducmV2LnhtbESPS4sCMRCE7wv+h9CCtzXjg0VGo4go&#10;ehFZ9eKtmfQ8cNIJk6jjvzeC4LGoqq+o2aI1tbhT4yvLCgb9BARxZnXFhYLzafM7AeEDssbaMil4&#10;kofFvPMzw1TbB//T/RgKESHsU1RQhuBSKX1WkkHft444erltDIYom0LqBh8Rbmo5TJI/abDiuFCi&#10;o1VJ2fV4MwqGa869XrrL6XLd0347yt3OH5TqddvlFESgNnzDn/ZOKxiP4f0l/gA5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FhxBwQAAANsAAAAPAAAAAAAAAAAAAAAA&#10;AKECAABkcnMvZG93bnJldi54bWxQSwUGAAAAAAQABAD5AAAAjwMAAAAA&#10;" strokecolor="#999" strokeweight="1.5pt"/>
                <v:line id="yGLHG20" o:spid="_x0000_s1922" style="position:absolute;visibility:visible;mso-wrap-style:square" from="10400,6144" to="13280,6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q52sQAAADbAAAADwAAAGRycy9kb3ducmV2LnhtbESPzWrDMBCE74G+g9hAb7GctCnFjRJC&#10;aakvIcTuJbfFWv8QayUsNXbfvioEchxm5htms5tML640+M6ygmWSgiCurO64UfBdfi5eQfiArLG3&#10;TAp+ycNu+zDbYKbtyCe6FqEREcI+QwVtCC6T0lctGfSJdcTRq+1gMEQ5NFIPOEa46eUqTV+kwY7j&#10;QouO3luqLsWPUbD64NrrvTuX58uBDl9Ptcv9UanH+bR/AxFoCvfwrZ1rBc9r+P8Sf4D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WrnaxAAAANsAAAAPAAAAAAAAAAAA&#10;AAAAAKECAABkcnMvZG93bnJldi54bWxQSwUGAAAAAAQABAD5AAAAkgMAAAAA&#10;" strokecolor="#999" strokeweight="1.5pt"/>
                <v:line id="yGLHG21" o:spid="_x0000_s1923" style="position:absolute;visibility:visible;mso-wrap-style:square" from="10400,6000" to="13280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gnrcQAAADbAAAADwAAAGRycy9kb3ducmV2LnhtbESPzWrDMBCE74W+g9hCb41cN4TgWg6m&#10;tNQXU5L0kttirX+ItRKWmjhvHwUKOQ4z8w2Tb2YzihNNfrCs4HWRgCBurB64U/C7/3pZg/ABWeNo&#10;mRRcyMOmeHzIMdP2zFs67UInIoR9hgr6EFwmpW96MugX1hFHr7WTwRDl1Ek94TnCzSjTJFlJgwPH&#10;hR4dffTUHHd/RkH6ya3XpTvsD8ea6u+31lX+R6nnp7l8BxFoDvfwf7vSCpYruH2JP0A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iCetxAAAANsAAAAPAAAAAAAAAAAA&#10;AAAAAKECAABkcnMvZG93bnJldi54bWxQSwUGAAAAAAQABAD5AAAAkgMAAAAA&#10;" strokecolor="#999" strokeweight="1.5pt"/>
                <v:shape id="xALblHG" o:spid="_x0000_s1924" type="#_x0000_t202" style="position:absolute;left:13700;top:7320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9Wa8QA&#10;AADbAAAADwAAAGRycy9kb3ducmV2LnhtbESPUWvCQBCE3wv9D8cWfKsXRW2JniKCYBAr1eLzktsm&#10;qbm9I3ea6K/vCYU+DrPzzc5s0ZlaXKnxlWUFg34Cgji3uuJCwddx/foOwgdkjbVlUnAjD4v589MM&#10;U21b/qTrIRQiQtinqKAMwaVS+rwkg75vHXH0vm1jMETZFFI32Ea4qeUwSSbSYMWxoURHq5Ly8+Fi&#10;4hvbXXYft/ts61zWnj7MscDuR6neS7ecggjUhf/jv/RGKxi9wWNLBI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vVmv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925" style="position:absolute;visibility:visible;mso-wrap-style:square" from="10040,7440" to="13640,7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MSAMAAAADbAAAADwAAAGRycy9kb3ducmV2LnhtbERPzWrCQBC+F/oOyxR6qxuliKSuUizS&#10;FATR+ABDdswGs7NpdhrTt3cPgseP73+5Hn2rBupjE9jAdJKBIq6Cbbg2cCq3bwtQUZAttoHJwD9F&#10;WK+en5aY23DlAw1HqVUK4ZijASfS5VrHypHHOAkdceLOofcoCfa1tj1eU7hv9SzL5tpjw6nBYUcb&#10;R9Xl+OcNXMaFK856f/j5Lr5+y3I3oIg25vVl/PwAJTTKQ3x3F9bAexqbvqQfoFc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ETEgDAAAAA2wAAAA8AAAAAAAAAAAAAAAAA&#10;oQIAAGRycy9kb3ducmV2LnhtbFBLBQYAAAAABAAEAPkAAACOAwAAAAA=&#10;" strokeweight="3pt">
                  <v:stroke startarrow="block" endarrow="block"/>
                </v:line>
                <v:line id="yALHG" o:spid="_x0000_s1926" style="position:absolute;flip:y;visibility:visible;mso-wrap-style:square" from="11840,5640" to="11840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kKZcMAAADbAAAADwAAAGRycy9kb3ducmV2LnhtbESP0WrCQBRE3wv+w3ILvjWbii01uopK&#10;Cn0oFFM/4JK9JqvZuyG7muTvuwXBx2FmzjCrzWAbcaPOG8cKXpMUBHHptOFKwfH38+UDhA/IGhvH&#10;pGAkD5v15GmFmXY9H+hWhEpECPsMFdQhtJmUvqzJok9cSxy9k+sshii7SuoO+wi3jZyl6bu0aDgu&#10;1NjSvqbyUlytArS7k7H5908u387mvL2m4yHkSk2fh+0SRKAhPML39pdWMF/A/5f4A+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pCmXDAAAA2wAAAA8AAAAAAAAAAAAA&#10;AAAAoQIAAGRycy9kb3ducmV2LnhtbFBLBQYAAAAABAAEAPkAAACRAwAAAAA=&#10;" strokeweight="3pt">
                  <v:stroke startarrow="block" endarrow="block"/>
                </v:line>
                <v:shape id="GLblHG1" o:spid="_x0000_s1927" type="#_x0000_t202" style="position:absolute;left:1316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9YwsQA&#10;AADbAAAADwAAAGRycy9kb3ducmV2LnhtbESPwWrCQBCG7wXfYRnBW90oWEp0lSIIBrGlKp6H7DRJ&#10;m51dsqtJ+/SdQ6HH4Z//m29Wm8G16k5dbDwbmE0zUMSltw1XBi7n3eMzqJiQLbaeycA3RdisRw8r&#10;zK3v+Z3up1QpgXDM0UCdUsi1jmVNDuPUB2LJPnznMMnYVdp22AvctXqeZU/aYcNyocZA25rKr9PN&#10;icbhWPws+rfiEELRX1/ducLh05jJeHhZgko0pP/lv/beGliIvfwiAN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fWML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928" type="#_x0000_t202" style="position:absolute;left:1042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P9WcMA&#10;AADbAAAADwAAAGRycy9kb3ducmV2LnhtbESPUWvCQBCE3wv9D8cW+lYvFpQSPUUEwSBVGsXnJbcm&#10;0dzekbuatL/eEwQfh9n5Zmc6700jrtT62rKC4SABQVxYXXOp4LBffXyB8AFZY2OZFPyRh/ns9WWK&#10;qbYd/9A1D6WIEPYpKqhCcKmUvqjIoB9YRxy9k20NhijbUuoWuwg3jfxMkrE0WHNsqNDRsqLikv+a&#10;+MbmO/sfdbts41zWHbdmX2J/Vur9rV9MQATqw/P4kV5rBaMh3LdEAMjZ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tP9WcMAAADbAAAADwAAAAAAAAAAAAAAAACYAgAAZHJzL2Rv&#10;d25yZXYueG1sUEsFBgAAAAAEAAQA9QAAAIg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5" o:spid="_x0000_s1929" type="#_x0000_t202" style="position:absolute;left:1071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FjLsQA&#10;AADbAAAADwAAAGRycy9kb3ducmV2LnhtbESPUWvCQBCE34X+h2MLfdNLAxZJPUMpFBqkLUbxeclt&#10;k2hu78hdTfTX9wTBx2F2vtlZ5qPpxIl631pW8DxLQBBXVrdcK9htP6YLED4ga+wsk4IzechXD5Ml&#10;ZtoOvKFTGWoRIewzVNCE4DIpfdWQQT+zjjh6v7Y3GKLsa6l7HCLcdDJNkhdpsOXY0KCj94aqY/ln&#10;4hvrr+IyH36KtXPFsP822xrHg1JPj+PbK4hAY7gf39KfWsE8heuWCAC5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BYy7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7" o:spid="_x0000_s1930" type="#_x0000_t202" style="position:absolute;left:11000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3GtcQA&#10;AADbAAAADwAAAGRycy9kb3ducmV2LnhtbESPX2vCQBDE3wt+h2MF3+rFikWip4hQMEhb/IPPS25N&#10;orm9I3ea1E/vFQp9HGbnNzvzZWdqcafGV5YVjIYJCOLc6ooLBcfDx+sUhA/IGmvLpOCHPCwXvZc5&#10;ptq2vKP7PhQiQtinqKAMwaVS+rwkg35oHXH0zrYxGKJsCqkbbCPc1PItSd6lwYpjQ4mO1iXl1/3N&#10;xDe2n9lj0n5nW+ey9vRlDgV2F6UG/W41AxGoC//Hf+mNVjAZw++WCAC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NxrX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9" o:spid="_x0000_s1931" type="#_x0000_t202" style="position:absolute;left:1128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RewcQA&#10;AADbAAAADwAAAGRycy9kb3ducmV2LnhtbESPX2vCQBDE3wt+h2MF3+rFokWip4hQMEhb/IPPS25N&#10;orm9I3ea1E/vFQp9HGbnNzvzZWdqcafGV5YVjIYJCOLc6ooLBcfDx+sUhA/IGmvLpOCHPCwXvZc5&#10;ptq2vKP7PhQiQtinqKAMwaVS+rwkg35oHXH0zrYxGKJsCqkbbCPc1PItSd6lwYpjQ4mO1iXl1/3N&#10;xDe2n9lj0n5nW+ey9vRlDgV2F6UG/W41AxGoC//Hf+mNVjAZw++WCAC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kXsH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11" o:spid="_x0000_s1932" type="#_x0000_t202" style="position:absolute;left:1157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j7WsMA&#10;AADbAAAADwAAAGRycy9kb3ducmV2LnhtbESPUWvCQBCE3wv+h2MF3+rFQkqJniKCYBArVfF5ya1J&#10;NLd35K4m7a/3CgUfh9n5Zme26E0j7tT62rKCyTgBQVxYXXOp4HRcv36A8AFZY2OZFPyQh8V88DLD&#10;TNuOv+h+CKWIEPYZKqhCcJmUvqjIoB9bRxy9i20NhijbUuoWuwg3jXxLkndpsObYUKGjVUXF7fBt&#10;4hvbXf6bdvt861zenT/NscT+qtRo2C+nIAL14Xn8n95oBWkKf1siAO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j7WsMAAADbAAAADwAAAAAAAAAAAAAAAACYAgAAZHJzL2Rv&#10;d25yZXYueG1sUEsFBgAAAAAEAAQA9QAAAIg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13" o:spid="_x0000_s1933" type="#_x0000_t202" style="position:absolute;left:1206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plLcQA&#10;AADbAAAADwAAAGRycy9kb3ducmV2LnhtbESPUWvCQBCE3wv9D8cKvtWLBaVEzyBCoSFYqZY+L7k1&#10;ieb2jtxpYn+9Vyj4OMzONzvLbDCtuFLnG8sKppMEBHFpdcOVgu/D+8sbCB+QNbaWScGNPGSr56cl&#10;ptr2/EXXfahEhLBPUUEdgkul9GVNBv3EOuLoHW1nMETZVVJ32Ee4aeVrksylwYZjQ42ONjWV5/3F&#10;xDeKbf4763d54Vze/3yaQ4XDSanxaFgvQAQawuP4P/2hFczm8LclAkC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6ZS3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15" o:spid="_x0000_s1934" type="#_x0000_t202" style="position:absolute;left:1235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bAtsUA&#10;AADbAAAADwAAAGRycy9kb3ducmV2LnhtbESPX2vCQBDE34V+h2MLfauXFqwSvYRSKDRIFf/g85Jb&#10;k9jc3pG7mtRP7wkFH4fZ+c3OIh9MK87U+caygpdxAoK4tLrhSsF+9/k8A+EDssbWMin4Iw959jBa&#10;YKptzxs6b0MlIoR9igrqEFwqpS9rMujH1hFH72g7gyHKrpK6wz7CTStfk+RNGmw4NtTo6KOm8mf7&#10;a+Iby+/iMunXxdK5oj+szK7C4aTU0+PwPgcRaAj34//0l1YwmcJtSwSAzK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dsC2xQAAANs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7" o:spid="_x0000_s1935" type="#_x0000_t202" style="position:absolute;left:1264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lUxMQA&#10;AADbAAAADwAAAGRycy9kb3ducmV2LnhtbESPwWrCQBCG7wXfYRnBW90oWEp0lSIIBrGlKp6H7DRJ&#10;m51dsqtJ+/SdQ6HH4Z//m29Wm8G16k5dbDwbmE0zUMSltw1XBi7n3eMzqJiQLbaeycA3RdisRw8r&#10;zK3v+Z3up1QpgXDM0UCdUsi1jmVNDuPUB2LJPnznMMnYVdp22AvctXqeZU/aYcNyocZA25rKr9PN&#10;icbhWPws+rfiEELRX1/ducLh05jJeHhZgko0pP/lv/beGliIrPwiAN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pVMT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9" o:spid="_x0000_s1936" type="#_x0000_t202" style="position:absolute;left:1293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XxX8UA&#10;AADbAAAADwAAAGRycy9kb3ducmV2LnhtbESPX2vCQBDE34V+h2MLfauXFiwavYRSKDRIFf/g85Jb&#10;k9jc3pG7mtRP7wkFH4fZ+c3OIh9MK87U+caygpdxAoK4tLrhSsF+9/k8BeEDssbWMin4Iw959jBa&#10;YKptzxs6b0MlIoR9igrqEFwqpS9rMujH1hFH72g7gyHKrpK6wz7CTStfk+RNGmw4NtTo6KOm8mf7&#10;a+Iby+/iMunXxdK5oj+szK7C4aTU0+PwPgcRaAj34//0l1YwmcFtSwSAzK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pfFfxQAAANs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1" o:spid="_x0000_s1937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OSf8QA&#10;AADbAAAADwAAAGRycy9kb3ducmV2LnhtbESPwWrCQBCG7wXfYRnBW91YUEp0lSIIBrGlKp6H7DRJ&#10;m51dslsT+/SdQ6HH4Z//m29Wm8G16kZdbDwbmE0zUMSltw1XBi7n3eMzqJiQLbaeycCdImzWo4cV&#10;5tb3/E63U6qUQDjmaKBOKeRax7Imh3HqA7FkH75zmGTsKm077AXuWv2UZQvtsGG5UGOgbU3l1+nb&#10;icbhWPzM+7fiEELRX1/ducLh05jJeHhZgko0pP/lv/beGliIvfwiAN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zkn/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3" o:spid="_x0000_s1938" type="#_x0000_t202" style="position:absolute;left:11330;top:877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835MQA&#10;AADbAAAADwAAAGRycy9kb3ducmV2LnhtbESPUWvCQBCE34X+h2MLfdNLChVJPUMpFBqkirH0eclt&#10;k2hu78hdTeqv9wTBx2F2vtlZ5qPpxIl631pWkM4SEMSV1S3XCr73H9MFCB+QNXaWScE/echXD5Ml&#10;ZtoOvKNTGWoRIewzVNCE4DIpfdWQQT+zjjh6v7Y3GKLsa6l7HCLcdPI5SebSYMuxoUFH7w1Vx/LP&#10;xDfWX8X5ZdgWa+eK4Wdj9jWOB6WeHse3VxCBxnA/vqU/tYJ5CtctEQB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/N+T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25" o:spid="_x0000_s1939" type="#_x0000_t202" style="position:absolute;left:11450;top:848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2pk8QA&#10;AADbAAAADwAAAGRycy9kb3ducmV2LnhtbESPUWvCQBCE34X+h2MLfdNLAxVJPUMpFAxixVj6vOS2&#10;STS3d+ROE/vrvULBx2F2vtlZ5qPpxIV631pW8DxLQBBXVrdcK/g6fEwXIHxA1thZJgVX8pCvHiZL&#10;zLQdeE+XMtQiQthnqKAJwWVS+qohg35mHXH0fmxvMETZ11L3OES46WSaJHNpsOXY0KCj94aqU3k2&#10;8Y3Ntvh9GXbFxrli+P40hxrHo1JPj+PbK4hAY7gf/6fXWsE8hb8tEQB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tqZP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27" o:spid="_x0000_s1940" type="#_x0000_t202" style="position:absolute;left:11450;top:819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EMCMQA&#10;AADbAAAADwAAAGRycy9kb3ducmV2LnhtbESPUWvCQBCE3wX/w7GCb/VipVJSTxGhYBAtaunzkluT&#10;aG7vyJ0m9td7hYKPw+x8szNbdKYWN2p8ZVnBeJSAIM6trrhQ8H38fHkH4QOyxtoyKbiTh8W835th&#10;qm3Le7odQiEihH2KCsoQXCqlz0sy6EfWEUfvZBuDIcqmkLrBNsJNLV+TZCoNVhwbSnS0Kim/HK4m&#10;vrHZZr9v7Ve2cS5rf3bmWGB3Vmo46JYfIAJ14Xn8n15rBdMJ/G2JAJ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hDAj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29" o:spid="_x0000_s1941" type="#_x0000_t202" style="position:absolute;left:11450;top:790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iUfMQA&#10;AADbAAAADwAAAGRycy9kb3ducmV2LnhtbESPUWvCQBCE3wX/w7GCb/VisVJSTxGhYBAtaunzkluT&#10;aG7vyJ0m9td7hYKPw+x8szNbdKYWN2p8ZVnBeJSAIM6trrhQ8H38fHkH4QOyxtoyKbiTh8W835th&#10;qm3Le7odQiEihH2KCsoQXCqlz0sy6EfWEUfvZBuDIcqmkLrBNsJNLV+TZCoNVhwbSnS0Kim/HK4m&#10;vrHZZr9v7Ve2cS5rf3bmWGB3Vmo46JYfIAJ14Xn8n15rBdMJ/G2JAJ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IlHz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31" o:spid="_x0000_s1942" type="#_x0000_t202" style="position:absolute;left:11450;top:761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Qx58QA&#10;AADbAAAADwAAAGRycy9kb3ducmV2LnhtbESPUWvCQBCE3wv9D8cKvtWLBaVEzyBCoSFYqZY+L7k1&#10;ieb2jtxpYn+9Vyj4OMzONzvLbDCtuFLnG8sKppMEBHFpdcOVgu/D+8sbCB+QNbaWScGNPGSr56cl&#10;ptr2/EXXfahEhLBPUUEdgkul9GVNBv3EOuLoHW1nMETZVVJ32Ee4aeVrksylwYZjQ42ONjWV5/3F&#10;xDeKbf4763d54Vze/3yaQ4XDSanxaFgvQAQawuP4P/2hFcxn8LclAkC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EMef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33" o:spid="_x0000_s1943" type="#_x0000_t202" style="position:absolute;left:11570;top:718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avkMMA&#10;AADbAAAADwAAAGRycy9kb3ducmV2LnhtbESPUWvCQBCE3wv+h2MF3+rFgqFETxFBMEgrVfF5ya1J&#10;NLd35K4m7a/3CgUfh9n5Zme+7E0j7tT62rKCyTgBQVxYXXOp4HTcvL6D8AFZY2OZFPyQh+Vi8DLH&#10;TNuOv+h+CKWIEPYZKqhCcJmUvqjIoB9bRxy9i20NhijbUuoWuwg3jXxLklQarDk2VOhoXVFxO3yb&#10;+MbuI/+ddvt851zenT/NscT+qtRo2K9mIAL14Xn8n95qBWkKf1siA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1avkMMAAADbAAAADwAAAAAAAAAAAAAAAACYAgAAZHJzL2Rv&#10;d25yZXYueG1sUEsFBgAAAAAEAAQA9QAAAIg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35" o:spid="_x0000_s1944" type="#_x0000_t202" style="position:absolute;left:11570;top:689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oKC8QA&#10;AADbAAAADwAAAGRycy9kb3ducmV2LnhtbESPX2vCQBDE3wt+h2MF3+rFglaip4hQMEhb/IPPS25N&#10;orm9I3ea1E/vFQp9HGbnNzvzZWdqcafGV5YVjIYJCOLc6ooLBcfDx+sUhA/IGmvLpOCHPCwXvZc5&#10;ptq2vKP7PhQiQtinqKAMwaVS+rwkg35oHXH0zrYxGKJsCqkbbCPc1PItSSbSYMWxoURH65Ly6/5m&#10;4hvbz+wxbr+zrXNZe/oyhwK7i1KDfreagQjUhf/jv/RGK5i8w++WCAC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aCgv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7" o:spid="_x0000_s1945" type="#_x0000_t202" style="position:absolute;left:11570;top:661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eecQA&#10;AADbAAAADwAAAGRycy9kb3ducmV2LnhtbESPwWrCQBCG7wXfYRnBW91YUEp0lSIIBrGlKp6H7DRJ&#10;m51dslsT+/SdQ6HH4Z//m29Wm8G16kZdbDwbmE0zUMSltw1XBi7n3eMzqJiQLbaeycCdImzWo4cV&#10;5tb3/E63U6qUQDjmaKBOKeRax7Imh3HqA7FkH75zmGTsKm077AXuWv2UZQvtsGG5UGOgbU3l1+nb&#10;icbhWPzM+7fiEELRX1/ducLh05jJeHhZgko0pP/lv/beGliIrPwiAN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Fnnn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39" o:spid="_x0000_s1946" type="#_x0000_t202" style="position:absolute;left:11570;top:632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k74sQA&#10;AADbAAAADwAAAGRycy9kb3ducmV2LnhtbESPX2vCQBDE3wt+h2MF3+rFglKjp4hQMEhb/IPPS25N&#10;orm9I3ea1E/vFQp9HGbnNzvzZWdqcafGV5YVjIYJCOLc6ooLBcfDx+s7CB+QNdaWScEPeVguei9z&#10;TLVteUf3fShEhLBPUUEZgkul9HlJBv3QOuLonW1jMETZFFI32Ea4qeVbkkykwYpjQ4mO1iXl1/3N&#10;xDe2n9lj3H5nW+ey9vRlDgV2F6UG/W41AxGoC//Hf+mNVjCZwu+WCAC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JO+L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41" o:spid="_x0000_s1947" type="#_x0000_t202" style="position:absolute;left:11570;top:603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oEosUA&#10;AADbAAAADwAAAGRycy9kb3ducmV2LnhtbESPTWvDMAyG74P+B6NCb6vTQbeS1S2lMGgo2+gHO4tY&#10;S7LGsondJtuvnw6DHcWr99Gj5XpwrbpRFxvPBmbTDBRx6W3DlYHz6eV+ASomZIutZzLwTRHWq9Hd&#10;EnPrez7Q7ZgqJRCOORqoUwq51rGsyWGc+kAs2afvHCYZu0rbDnuBu1Y/ZNmjdtiwXKgx0Lam8nK8&#10;OtHYvxY/8/692IdQ9B9v7lTh8GXMZDxsnkElGtL/8l97Zw08ib38IgD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KgSixQAAANs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0" o:spid="_x0000_s1948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ahOcQA&#10;AADbAAAADwAAAGRycy9kb3ducmV2LnhtbESPX2vCQBDE34V+h2MLvulFwSqpp5RCwSCt+Ic+L7k1&#10;ic3tHbnTRD+9VxB8HGbnNzvzZWdqcaHGV5YVjIYJCOLc6ooLBYf912AGwgdkjbVlUnAlD8vFS2+O&#10;qbYtb+myC4WIEPYpKihDcKmUPi/JoB9aRxy9o20MhiibQuoG2wg3tRwnyZs0WHFsKNHRZ0n53+5s&#10;4hvr7+w2aTfZ2rms/f0x+wK7k1L91+7jHUSgLjyPH+mVVjAdwf+WCAC5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moTn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4" o:spid="_x0000_s1949" type="#_x0000_t202" style="position:absolute;left:10568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Q/TsQA&#10;AADbAAAADwAAAGRycy9kb3ducmV2LnhtbESPUWvCQBCE3wX/w7FC3/SiYC2pp4ggGKQVtfR5ya1J&#10;NLd35E6T9tf3CoKPw+x8szNfdqYWd2p8ZVnBeJSAIM6trrhQ8HXaDN9A+ICssbZMCn7Iw3LR780x&#10;1bblA92PoRARwj5FBWUILpXS5yUZ9CPriKN3to3BEGVTSN1gG+GmlpMkeZUGK44NJTpal5RfjzcT&#10;39h9ZL/Tdp/tnMva709zKrC7KPUy6FbvIAJ14Xn8SG+1gtkE/rdEAM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0P07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8" o:spid="_x0000_s1950" type="#_x0000_t202" style="position:absolute;left:11144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ia1cQA&#10;AADbAAAADwAAAGRycy9kb3ducmV2LnhtbESPUWvCQBCE3wv9D8cWfKsXFW2JniKCYBAr1eLzktsm&#10;qbm9I3ea6K/vCYU+DrPzzc5s0ZlaXKnxlWUFg34Cgji3uuJCwddx/foOwgdkjbVlUnAjD4v589MM&#10;U21b/qTrIRQiQtinqKAMwaVS+rwkg75vHXH0vm1jMETZFFI32Ea4qeUwSSbSYMWxoURHq5Ly8+Fi&#10;4hvbXXYft/ts61zWnj7MscDuR6neS7ecggjUhf/jv/RGK3gbwWNLBI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4mtX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12" o:spid="_x0000_s1951" type="#_x0000_t202" style="position:absolute;left:11924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ECocQA&#10;AADbAAAADwAAAGRycy9kb3ducmV2LnhtbESPUWvCQBCE3wv9D8cWfKsXRW2JniKCYBAr1eLzktsm&#10;qbm9I3ea6K/vCYU+DrPzzc5s0ZlaXKnxlWUFg34Cgji3uuJCwddx/foOwgdkjbVlUnAjD4v589MM&#10;U21b/qTrIRQiQtinqKAMwaVS+rwkg75vHXH0vm1jMETZFFI32Ea4qeUwSSbSYMWxoURHq5Ly8+Fi&#10;4hvbXXYft/ts61zWnj7MscDuR6neS7ecggjUhf/jv/RGK3gbwWNLBI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RAqH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GLblHG16" o:spid="_x0000_s1952" type="#_x0000_t202" style="position:absolute;left:12500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2nOsUA&#10;AADbAAAADwAAAGRycy9kb3ducmV2LnhtbESPX2vCQBDE34V+h2MLfauXFqwSvYRSKDRIFf/g85Jb&#10;k9jc3pG7mtRP7wkFH4fZ+c3OIh9MK87U+caygpdxAoK4tLrhSsF+9/k8A+EDssbWMin4Iw959jBa&#10;YKptzxs6b0MlIoR9igrqEFwqpS9rMujH1hFH72g7gyHKrpK6wz7CTStfk+RNGmw4NtTo6KOm8mf7&#10;a+Iby+/iMunXxdK5oj+szK7C4aTU0+PwPgcRaAj34//0l1YwncBtSwSAzK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Xac6xQAAANs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GLblHG20" o:spid="_x0000_s1953" type="#_x0000_t202" style="position:absolute;left:13076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85TcQA&#10;AADbAAAADwAAAGRycy9kb3ducmV2LnhtbESPX2vCQBDE3wt+h2MF3+rFglaip4hQMEhb/IPPS25N&#10;orm9I3ea1E/vFQp9HGbnNzvzZWdqcafGV5YVjIYJCOLc6ooLBcfDx+sUhA/IGmvLpOCHPCwXvZc5&#10;ptq2vKP7PhQiQtinqKAMwaVS+rwkg35oHXH0zrYxGKJsCqkbbCPc1PItSSbSYMWxoURH65Ly6/5m&#10;4hvbz+wxbr+zrXNZe/oyhwK7i1KDfreagQjUhf/jv/RGK3ifwO+WCAC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POU3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9</w:t>
                        </w:r>
                      </w:p>
                    </w:txbxContent>
                  </v:textbox>
                </v:shape>
                <v:shape id="GLblHG24" o:spid="_x0000_s1954" type="#_x0000_t202" style="position:absolute;left:11450;top:8626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Oc1sQA&#10;AADbAAAADwAAAGRycy9kb3ducmV2LnhtbESPUWvCQBCE3wX/w7GCb/ViwVpSTxGhYBAtaunzkluT&#10;aG7vyJ0m9td7hYKPw+x8szNbdKYWN2p8ZVnBeJSAIM6trrhQ8H38fHkH4QOyxtoyKbiTh8W835th&#10;qm3Le7odQiEihH2KCsoQXCqlz0sy6EfWEUfvZBuDIcqmkLrBNsJNLV+T5E0arDg2lOhoVVJ+OVxN&#10;fGOzzX4n7Ve2cS5rf3bmWGB3Vmo46JYfIAJ14Xn8n15rBdMp/G2JAJ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DnNb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9</w:t>
                        </w:r>
                      </w:p>
                    </w:txbxContent>
                  </v:textbox>
                </v:shape>
                <v:shape id="GLblHG28" o:spid="_x0000_s1955" type="#_x0000_t202" style="position:absolute;left:11450;top:80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wIpMUA&#10;AADbAAAADwAAAGRycy9kb3ducmV2LnhtbESPTWvDMAyG74P+B6NCb6vTQbeS1S2lMGgo2+gHO4tY&#10;S7LGsondJtuvnw6DHcWr99Gj5XpwrbpRFxvPBmbTDBRx6W3DlYHz6eV+ASomZIutZzLwTRHWq9Hd&#10;EnPrez7Q7ZgqJRCOORqoUwq51rGsyWGc+kAs2afvHCYZu0rbDnuBu1Y/ZNmjdtiwXKgx0Lam8nK8&#10;OtHYvxY/8/692IdQ9B9v7lTh8GXMZDxsnkElGtL/8l97Zw08iaz8IgD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XAikxQAAANs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5</w:t>
                        </w:r>
                      </w:p>
                    </w:txbxContent>
                  </v:textbox>
                </v:shape>
                <v:shape id="GLblHG32" o:spid="_x0000_s1956" type="#_x0000_t202" style="position:absolute;left:11450;top:7474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CtP8QA&#10;AADbAAAADwAAAGRycy9kb3ducmV2LnhtbESPUWvCQBCE3wv9D8cWfKsXBbWNniKCYBAr1eLzktsm&#10;qbm9I3ea6K/vCYU+DrPzzc5s0ZlaXKnxlWUFg34Cgji3uuJCwddx/foGwgdkjbVlUnAjD4v589MM&#10;U21b/qTrIRQiQtinqKAMwaVS+rwkg75vHXH0vm1jMETZFFI32Ea4qeUwScbSYMWxoURHq5Ly8+Fi&#10;4hvbXXYftfts61zWnj7MscDuR6neS7ecggjUhf/jv/RGK5i8w2NLBI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QrT/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GLblHG36" o:spid="_x0000_s1957" type="#_x0000_t202" style="position:absolute;left:11570;top:6754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90hcQA&#10;AADbAAAADwAAAGRycy9kb3ducmV2LnhtbESPwWrCQBCG7wXfYRnBW91YsEh0lSIIBrGlKp6H7DRJ&#10;m51dslsT+/SdQ6HH4Z//m29Wm8G16kZdbDwbmE0zUMSltw1XBi7n3eMCVEzIFlvPZOBOETbr0cMK&#10;c+t7fqfbKVVKIBxzNFCnFHKtY1mTwzj1gViyD985TDJ2lbYd9gJ3rX7KsmftsGG5UGOgbU3l1+nb&#10;icbhWPzM+7fiEELRX1/ducLh05jJeHhZgko0pP/lv/beGliIvfwiAN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/dIX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40" o:spid="_x0000_s1958" type="#_x0000_t202" style="position:absolute;left:11570;top:6178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PRHsQA&#10;AADbAAAADwAAAGRycy9kb3ducmV2LnhtbESPX2vCQBDE34V+h2MLfdNLCi0SPYMIgkHa4h98XnJr&#10;Es3tHbmrSfvpewXBx2F2frMzzwfTiht1vrGsIJ0kIIhLqxuuFBwP6/EUhA/IGlvLpOCHPOSLp9Ec&#10;M2173tFtHyoRIewzVFCH4DIpfVmTQT+xjjh6Z9sZDFF2ldQd9hFuWvmaJO/SYMOxoUZHq5rK6/7b&#10;xDe2H8XvW/9VbJ0r+tOnOVQ4XJR6eR6WMxCBhvA4vqc3WsE0hf8tEQB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z0R7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" o:spid="_x0000_s1959" type="#_x0000_t202" style="position:absolute;left:10220;top:7550;width:3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FPacMA&#10;AADbAAAADwAAAGRycy9kb3ducmV2LnhtbESPUWvCQBCE3wX/w7GCb3pRsEj0FBGEBmmlKj4vuTWJ&#10;5vaO3NWk/fU9oeDjMDvf7CzXnanFgxpfWVYwGScgiHOrKy4UnE+70RyED8gaa8uk4Ic8rFf93hJT&#10;bVv+oscxFCJC2KeooAzBpVL6vCSDfmwdcfSutjEYomwKqRtsI9zUcpokb9JgxbGhREfbkvL78dvE&#10;N/Yf2e+sPWR757L28mlOBXY3pYaDbrMAEagLr+P/9LtWMJ/Cc0sE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GFPacMAAADbAAAADwAAAAAAAAAAAAAAAACYAgAAZHJzL2Rv&#10;d25yZXYueG1sUEsFBgAAAAAEAAQA9QAAAIgDAAAAAA=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0" o:spid="_x0000_s1960" type="#_x0000_t202" style="position:absolute;left:11432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3q8sQA&#10;AADbAAAADwAAAGRycy9kb3ducmV2LnhtbESPUWvCQBCE3wX/w7GCb3qx0iKpp4hQMIiWaunzkluT&#10;aG7vyJ0m9td7hYKPw+x8szNfdqYWN2p8ZVnBZJyAIM6trrhQ8H38GM1A+ICssbZMCu7kYbno9+aY&#10;atvyF90OoRARwj5FBWUILpXS5yUZ9GPriKN3so3BEGVTSN1gG+Gmli9J8iYNVhwbSnS0Lim/HK4m&#10;vrHdZb+v7We2dS5rf/bmWGB3Vmo46FbvIAJ14Xn8n95oBbMp/G2JAJ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t6vL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8" o:spid="_x0000_s1961" type="#_x0000_t202" style="position:absolute;left:12788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RyhsQA&#10;AADbAAAADwAAAGRycy9kb3ducmV2LnhtbESPUWvCQBCE3wX/w7GCb3qx2CKpp4hQMIiWaunzkluT&#10;aG7vyJ0m9td7hYKPw+x8szNfdqYWN2p8ZVnBZJyAIM6trrhQ8H38GM1A+ICssbZMCu7kYbno9+aY&#10;atvyF90OoRARwj5FBWUILpXS5yUZ9GPriKN3so3BEGVTSN1gG+Gmli9J8iYNVhwbSnS0Lim/HK4m&#10;vrHdZb+v7We2dS5rf/bmWGB3Vmo46FbvIAJ14Xn8n95oBbMp/G2JAJ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Ecob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7</w:t>
                        </w:r>
                      </w:p>
                    </w:txbxContent>
                  </v:textbox>
                </v:shape>
                <v:shape id="GLblHG26" o:spid="_x0000_s1962" type="#_x0000_t202" style="position:absolute;left:11450;top:8338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jXHcQA&#10;AADbAAAADwAAAGRycy9kb3ducmV2LnhtbESPUWvCQBCE3wX/w7GFvumlgkVSz1AKgiG00ig+L7lt&#10;Es3tHbmrSfvre0LBx2F2vtlZZ6PpxJV631pW8DRPQBBXVrdcKzgetrMVCB+QNXaWScEPecg208ka&#10;U20H/qRrGWoRIexTVNCE4FIpfdWQQT+3jjh6X7Y3GKLsa6l7HCLcdHKRJM/SYMuxoUFHbw1Vl/Lb&#10;xDeK9/x3Oezzwrl8OH2YQ43jWanHh/H1BUSgMdyP/9M7rWC1hNuWCAC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I1x3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7</w:t>
                        </w:r>
                      </w:p>
                    </w:txbxContent>
                  </v:textbox>
                </v:shape>
                <v:shape id="GLblHG34" o:spid="_x0000_s1963" type="#_x0000_t202" style="position:absolute;left:11570;top:704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pJasQA&#10;AADbAAAADwAAAGRycy9kb3ducmV2LnhtbESPUWvCQBCE3wX/w7EF3/RSQZHUM5SCYAi2VMXnJbdN&#10;orm9I3eatL++Vyj4OMzONzvrbDCtuFPnG8sKnmcJCOLS6oYrBafjdroC4QOyxtYyKfgmD9lmPFpj&#10;qm3Pn3Q/hEpECPsUFdQhuFRKX9Zk0M+sI47el+0Mhii7SuoO+wg3rZwnyVIabDg21OjorabyeriZ&#10;+Eaxz38W/UdeOJf353dzrHC4KDV5Gl5fQAQawuP4P73TClZL+NsSAS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aSWr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42" o:spid="_x0000_s1964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bs8cQA&#10;AADbAAAADwAAAGRycy9kb3ducmV2LnhtbESPUWvCQBCE3wX/w7GCb3qxYCupp4hQMIiWaunzkluT&#10;aG7vyJ0m9td7hYKPw+x8szNfdqYWN2p8ZVnBZJyAIM6trrhQ8H38GM1A+ICssbZMCu7kYbno9+aY&#10;atvyF90OoRARwj5FBWUILpXS5yUZ9GPriKN3so3BEGVTSN1gG+Gmli9J8ioNVhwbSnS0Lim/HK4m&#10;vrHdZb/T9jPbOpe1P3tzLLA7KzUcdKt3EIG68Dz+T2+0gtkb/G2JAJ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W7PH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14" o:spid="_x0000_s1965" type="#_x0000_t202" style="position:absolute;left:12212;top:7550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l4g8QA&#10;AADbAAAADwAAAGRycy9kb3ducmV2LnhtbESPwWrCQBCG7wXfYRnBW91YsEh0lSIIBrGlKp6H7DRJ&#10;m51dslsT+/SdQ6HH4Z//m29Wm8G16kZdbDwbmE0zUMSltw1XBi7n3eMCVEzIFlvPZOBOETbr0cMK&#10;c+t7fqfbKVVKIBxzNFCnFHKtY1mTwzj1gViyD985TDJ2lbYd9gJ3rX7KsmftsGG5UGOgbU3l1+nb&#10;icbhWPzM+7fiEELRX1/ducLh05jJeHhZgko0pP/lv/beGliIrPwiAN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JeIP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GLblHG30" o:spid="_x0000_s1966" type="#_x0000_t202" style="position:absolute;left:11450;top:776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XdGMQA&#10;AADbAAAADwAAAGRycy9kb3ducmV2LnhtbESPUWvCQBCE3wX/w7GCb/ViwWJTTxGhYBAtaunzkluT&#10;aG7vyJ0m9td7hYKPw+x8szNbdKYWN2p8ZVnBeJSAIM6trrhQ8H38fJmC8AFZY22ZFNzJw2Le780w&#10;1bblPd0OoRARwj5FBWUILpXS5yUZ9CPriKN3so3BEGVTSN1gG+Gmlq9J8iYNVhwbSnS0Kim/HK4m&#10;vrHZZr+T9ivbOJe1PztzLLA7KzUcdMsPEIG68Dz+T6+1guk7/G2JAJ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F3Rj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-3</w:t>
                        </w:r>
                      </w:p>
                    </w:txbxContent>
                  </v:textbox>
                </v:shape>
                <v:shape id="GLblHG6" o:spid="_x0000_s1967" type="#_x0000_t202" style="position:absolute;left:10856;top:755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biWMUA&#10;AADbAAAADwAAAGRycy9kb3ducmV2LnhtbESPTWvDMAyG74P+B6NCb6vTQcea1S2lMGgo2+gHO4tY&#10;S7LGsondJtuvnw6DHcWr99Gj5XpwrbpRFxvPBmbTDBRx6W3DlYHz6eX+CVRMyBZbz2TgmyKsV6O7&#10;JebW93yg2zFVSiAcczRQpxRyrWNZk8M49YFYsk/fOUwydpW2HfYCd61+yLJH7bBhuVBjoG1N5eV4&#10;daKxfy1+5v17sQ+h6D/e3KnC4cuYyXjYPINKNKT/5b/2zhpYiL38IgD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JuJYxQAAANsAAAAPAAAAAAAAAAAAAAAAAJgCAABkcnMv&#10;ZG93bnJldi54bWxQSwUGAAAAAAQABAD1AAAAigMAAAAA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center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38" o:spid="_x0000_s1968" type="#_x0000_t202" style="position:absolute;left:11570;top:6466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pHw8QA&#10;AADbAAAADwAAAGRycy9kb3ducmV2LnhtbESPX2vCQBDE34V+h2MLvulFwaKpp5RCwSCt+Ic+L7k1&#10;ic3tHbnTRD+9VxB8HGbnNzvzZWdqcaHGV5YVjIYJCOLc6ooLBYf912AKwgdkjbVlUnAlD8vFS2+O&#10;qbYtb+myC4WIEPYpKihDcKmUPi/JoB9aRxy9o20MhiibQuoG2wg3tRwnyZs0WHFsKNHRZ0n53+5s&#10;4hvr7+w2aTfZ2rms/f0x+wK7k1L91+7jHUSgLjyPH+mVVjAbwf+WCAC5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qR8P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22" o:spid="_x0000_s1969" type="#_x0000_t202" style="position:absolute;left:11450;top:5890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jZtMQA&#10;AADbAAAADwAAAGRycy9kb3ducmV2LnhtbESPUWvCQBCE3wX/w7FC3/SiYLGpp4ggGKQVtfR5ya1J&#10;NLd35E6T9tf3CoKPw+x8szNfdqYWd2p8ZVnBeJSAIM6trrhQ8HXaDGcgfEDWWFsmBT/kYbno9+aY&#10;atvyge7HUIgIYZ+igjIEl0rp85IM+pF1xNE728ZgiLIppG6wjXBTy0mSvEqDFceGEh2tS8qvx5uJ&#10;b+w+st9pu892zmXt96c5FdhdlHoZdKt3EIG68Dx+pLdawdsE/rdEAM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42bTEAAAA2wAAAA8AAAAAAAAAAAAAAAAAmAIAAGRycy9k&#10;b3ducmV2LnhtbFBLBQYAAAAABAAEAPUAAACJAwAAAAA=&#10;" stroked="f" strokeweight="1pt">
                  <v:fill opacity="0"/>
                  <v:textbox inset="0,0,0,0">
                    <w:txbxContent>
                      <w:p w:rsidR="00CD0136" w:rsidRDefault="00CD0136" w:rsidP="00CD0136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30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1.</w:t>
      </w:r>
      <w:r>
        <w:tab/>
      </w:r>
    </w:p>
    <w:p w:rsidR="00983898" w:rsidRDefault="00983898"/>
    <w:sectPr w:rsidR="00983898" w:rsidSect="0004421E">
      <w:pgSz w:w="12240" w:h="15840"/>
      <w:pgMar w:top="1080" w:right="1440" w:bottom="10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D155AD"/>
    <w:multiLevelType w:val="hybridMultilevel"/>
    <w:tmpl w:val="1592DD9A"/>
    <w:lvl w:ilvl="0" w:tplc="BA388952">
      <w:start w:val="1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E2A56D2"/>
    <w:multiLevelType w:val="hybridMultilevel"/>
    <w:tmpl w:val="0C30FDBE"/>
    <w:lvl w:ilvl="0" w:tplc="0409000F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0136"/>
    <w:rsid w:val="007E32E4"/>
    <w:rsid w:val="00983898"/>
    <w:rsid w:val="00AE7BC5"/>
    <w:rsid w:val="00CD01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0136"/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D0136"/>
    <w:pPr>
      <w:jc w:val="center"/>
    </w:pPr>
    <w:rPr>
      <w:b/>
      <w:bCs/>
      <w:sz w:val="40"/>
    </w:rPr>
  </w:style>
  <w:style w:type="character" w:customStyle="1" w:styleId="TitleChar">
    <w:name w:val="Title Char"/>
    <w:basedOn w:val="DefaultParagraphFont"/>
    <w:link w:val="Title"/>
    <w:rsid w:val="00CD0136"/>
    <w:rPr>
      <w:rFonts w:eastAsia="Times New Roman"/>
      <w:b/>
      <w:bCs/>
      <w:sz w:val="40"/>
    </w:rPr>
  </w:style>
  <w:style w:type="paragraph" w:customStyle="1" w:styleId="HGAxisName">
    <w:name w:val="HG Axis Name"/>
    <w:rsid w:val="00CD0136"/>
    <w:pPr>
      <w:keepLines/>
      <w:widowControl w:val="0"/>
      <w:suppressLineNumbers/>
      <w:suppressAutoHyphens/>
      <w:overflowPunct w:val="0"/>
      <w:adjustRightInd w:val="0"/>
    </w:pPr>
    <w:rPr>
      <w:rFonts w:eastAsia="Times New Roman"/>
      <w:noProof/>
      <w:color w:val="000000"/>
      <w:sz w:val="20"/>
    </w:rPr>
  </w:style>
  <w:style w:type="paragraph" w:customStyle="1" w:styleId="HGScaleLabels">
    <w:name w:val="HG Scale Labels"/>
    <w:rsid w:val="00CD0136"/>
    <w:pPr>
      <w:keepLines/>
      <w:widowControl w:val="0"/>
      <w:suppressLineNumbers/>
      <w:suppressAutoHyphens/>
      <w:overflowPunct w:val="0"/>
      <w:adjustRightInd w:val="0"/>
    </w:pPr>
    <w:rPr>
      <w:rFonts w:eastAsia="Times New Roman"/>
      <w:noProof/>
      <w:color w:val="000000"/>
      <w:sz w:val="20"/>
    </w:rPr>
  </w:style>
  <w:style w:type="character" w:styleId="PlaceholderText">
    <w:name w:val="Placeholder Text"/>
    <w:basedOn w:val="DefaultParagraphFont"/>
    <w:uiPriority w:val="99"/>
    <w:semiHidden/>
    <w:rsid w:val="00CD013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01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0136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0136"/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D0136"/>
    <w:pPr>
      <w:jc w:val="center"/>
    </w:pPr>
    <w:rPr>
      <w:b/>
      <w:bCs/>
      <w:sz w:val="40"/>
    </w:rPr>
  </w:style>
  <w:style w:type="character" w:customStyle="1" w:styleId="TitleChar">
    <w:name w:val="Title Char"/>
    <w:basedOn w:val="DefaultParagraphFont"/>
    <w:link w:val="Title"/>
    <w:rsid w:val="00CD0136"/>
    <w:rPr>
      <w:rFonts w:eastAsia="Times New Roman"/>
      <w:b/>
      <w:bCs/>
      <w:sz w:val="40"/>
    </w:rPr>
  </w:style>
  <w:style w:type="paragraph" w:customStyle="1" w:styleId="HGAxisName">
    <w:name w:val="HG Axis Name"/>
    <w:rsid w:val="00CD0136"/>
    <w:pPr>
      <w:keepLines/>
      <w:widowControl w:val="0"/>
      <w:suppressLineNumbers/>
      <w:suppressAutoHyphens/>
      <w:overflowPunct w:val="0"/>
      <w:adjustRightInd w:val="0"/>
    </w:pPr>
    <w:rPr>
      <w:rFonts w:eastAsia="Times New Roman"/>
      <w:noProof/>
      <w:color w:val="000000"/>
      <w:sz w:val="20"/>
    </w:rPr>
  </w:style>
  <w:style w:type="paragraph" w:customStyle="1" w:styleId="HGScaleLabels">
    <w:name w:val="HG Scale Labels"/>
    <w:rsid w:val="00CD0136"/>
    <w:pPr>
      <w:keepLines/>
      <w:widowControl w:val="0"/>
      <w:suppressLineNumbers/>
      <w:suppressAutoHyphens/>
      <w:overflowPunct w:val="0"/>
      <w:adjustRightInd w:val="0"/>
    </w:pPr>
    <w:rPr>
      <w:rFonts w:eastAsia="Times New Roman"/>
      <w:noProof/>
      <w:color w:val="000000"/>
      <w:sz w:val="20"/>
    </w:rPr>
  </w:style>
  <w:style w:type="character" w:styleId="PlaceholderText">
    <w:name w:val="Placeholder Text"/>
    <w:basedOn w:val="DefaultParagraphFont"/>
    <w:uiPriority w:val="99"/>
    <w:semiHidden/>
    <w:rsid w:val="00CD013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01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013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281</Words>
  <Characters>160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PS</Company>
  <LinksUpToDate>false</LinksUpToDate>
  <CharactersWithSpaces>1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PS</dc:creator>
  <cp:lastModifiedBy>MPS</cp:lastModifiedBy>
  <cp:revision>3</cp:revision>
  <cp:lastPrinted>2011-10-05T10:58:00Z</cp:lastPrinted>
  <dcterms:created xsi:type="dcterms:W3CDTF">2011-09-28T11:40:00Z</dcterms:created>
  <dcterms:modified xsi:type="dcterms:W3CDTF">2011-10-05T11:00:00Z</dcterms:modified>
</cp:coreProperties>
</file>